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7" r:id="rId3"/>
  </p:sldMasterIdLst>
  <p:notesMasterIdLst>
    <p:notesMasterId r:id="rId39"/>
  </p:notesMasterIdLst>
  <p:sldIdLst>
    <p:sldId id="256" r:id="rId4"/>
    <p:sldId id="259" r:id="rId5"/>
    <p:sldId id="376" r:id="rId6"/>
    <p:sldId id="257" r:id="rId7"/>
    <p:sldId id="318" r:id="rId8"/>
    <p:sldId id="263" r:id="rId9"/>
    <p:sldId id="342" r:id="rId10"/>
    <p:sldId id="267" r:id="rId11"/>
    <p:sldId id="322" r:id="rId12"/>
    <p:sldId id="307" r:id="rId13"/>
    <p:sldId id="292" r:id="rId14"/>
    <p:sldId id="276" r:id="rId15"/>
    <p:sldId id="333" r:id="rId16"/>
    <p:sldId id="277" r:id="rId17"/>
    <p:sldId id="377" r:id="rId18"/>
    <p:sldId id="352" r:id="rId19"/>
    <p:sldId id="378" r:id="rId20"/>
    <p:sldId id="379" r:id="rId21"/>
    <p:sldId id="380" r:id="rId22"/>
    <p:sldId id="381" r:id="rId23"/>
    <p:sldId id="382" r:id="rId24"/>
    <p:sldId id="383" r:id="rId25"/>
    <p:sldId id="385" r:id="rId26"/>
    <p:sldId id="386" r:id="rId27"/>
    <p:sldId id="387" r:id="rId28"/>
    <p:sldId id="388" r:id="rId29"/>
    <p:sldId id="389" r:id="rId30"/>
    <p:sldId id="384" r:id="rId31"/>
    <p:sldId id="337" r:id="rId32"/>
    <p:sldId id="273" r:id="rId33"/>
    <p:sldId id="349" r:id="rId34"/>
    <p:sldId id="354" r:id="rId35"/>
    <p:sldId id="278" r:id="rId36"/>
    <p:sldId id="303" r:id="rId37"/>
    <p:sldId id="338" r:id="rId38"/>
  </p:sldIdLst>
  <p:sldSz cx="18288000" cy="10287000"/>
  <p:notesSz cx="6858000" cy="9144000"/>
  <p:embeddedFontLst>
    <p:embeddedFont>
      <p:font typeface="Cambria Math" panose="02040503050406030204" pitchFamily="18" charset="0"/>
      <p:regular r:id="rId40"/>
    </p:embeddedFont>
    <p:embeddedFont>
      <p:font typeface="Autour One" panose="020B0604020202020204" charset="0"/>
      <p:regular r:id="rId41"/>
    </p:embeddedFont>
    <p:embeddedFont>
      <p:font typeface="Calibri" panose="020F0502020204030204" pitchFamily="34" charset="0"/>
      <p:regular r:id="rId42"/>
      <p:bold r:id="rId43"/>
      <p:italic r:id="rId44"/>
      <p:boldItalic r:id="rId45"/>
    </p:embeddedFont>
    <p:embeddedFont>
      <p:font typeface=".VnTime" panose="020B7200000000000000" pitchFamily="34" charset="0"/>
      <p:regular r:id="rId46"/>
      <p:bold r:id="rId47"/>
      <p:italic r:id="rId48"/>
      <p:boldItalic r:id="rId49"/>
    </p:embeddedFont>
    <p:embeddedFont>
      <p:font typeface="Anton" panose="020B0604020202020204" charset="0"/>
      <p:regular r:id="rId5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8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1" d="100"/>
          <a:sy n="41" d="100"/>
        </p:scale>
        <p:origin x="192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50" Type="http://schemas.openxmlformats.org/officeDocument/2006/relationships/font" Target="fonts/font11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7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2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10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5.fntdata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4.fntdata"/><Relationship Id="rId48" Type="http://schemas.openxmlformats.org/officeDocument/2006/relationships/font" Target="fonts/font9.fntdata"/><Relationship Id="rId8" Type="http://schemas.openxmlformats.org/officeDocument/2006/relationships/slide" Target="slides/slide5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CD7EC-8160-4F6F-8B91-FAB4358242AE}" type="datetimeFigureOut">
              <a:rPr lang="en-US" smtClean="0"/>
              <a:t>17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BCA1D0-31EE-4614-BDCE-338CB48A6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81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716647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91327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3037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64847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00555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62361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13546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35769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433576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25657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232171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17630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8" name="Google Shape;2828;g132c0d347fb_0_11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9" name="Google Shape;2829;g132c0d347fb_0_11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77162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6790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503772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04587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6941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722922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88325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3931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oogle Shape;119;p4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20" name="Google Shape;120;p4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21" name="Google Shape;12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22" name="Google Shape;12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3" name="Google Shape;12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" name="Google Shape;12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5" name="Google Shape;12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6" name="Google Shape;12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7" name="Google Shape;12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8" name="Google Shape;12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9" name="Google Shape;12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0" name="Google Shape;13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1" name="Google Shape;13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2" name="Google Shape;13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3" name="Google Shape;13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4" name="Google Shape;13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" name="Google Shape;13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" name="Google Shape;13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" name="Google Shape;13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" name="Google Shape;13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" name="Google Shape;13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0" name="Google Shape;140;p4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41" name="Google Shape;14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2" name="Google Shape;14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" name="Google Shape;14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4" name="Google Shape;14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5" name="Google Shape;14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" name="Google Shape;14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" name="Google Shape;14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" name="Google Shape;14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" name="Google Shape;14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0" name="Google Shape;15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51" name="Google Shape;15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52" name="Google Shape;15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" name="Google Shape;15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4" name="Google Shape;15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" name="Google Shape;15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6" name="Google Shape;15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7" name="Google Shape;15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8" name="Google Shape;15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" name="Google Shape;15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60" name="Google Shape;160;p4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61" name="Google Shape;16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62" name="Google Shape;16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" name="Google Shape;16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" name="Google Shape;16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" name="Google Shape;16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" name="Google Shape;16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7" name="Google Shape;16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8" name="Google Shape;16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9" name="Google Shape;16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0" name="Google Shape;17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71" name="Google Shape;17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72" name="Google Shape;17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3" name="Google Shape;17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" name="Google Shape;17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5" name="Google Shape;17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6" name="Google Shape;17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" name="Google Shape;17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8" name="Google Shape;17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" name="Google Shape;17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80" name="Google Shape;180;p4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81" name="Google Shape;18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82" name="Google Shape;18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3" name="Google Shape;18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4" name="Google Shape;18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5" name="Google Shape;18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" name="Google Shape;18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7" name="Google Shape;18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8" name="Google Shape;18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9" name="Google Shape;18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0" name="Google Shape;19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1" name="Google Shape;19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2" name="Google Shape;19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" name="Google Shape;19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4" name="Google Shape;19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5" name="Google Shape;19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" name="Google Shape;19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" name="Google Shape;19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" name="Google Shape;19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" name="Google Shape;19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200" name="Google Shape;200;p4"/>
          <p:cNvSpPr txBox="1">
            <a:spLocks noGrp="1"/>
          </p:cNvSpPr>
          <p:nvPr>
            <p:ph type="title"/>
          </p:nvPr>
        </p:nvSpPr>
        <p:spPr>
          <a:xfrm>
            <a:off x="1080000" y="678650"/>
            <a:ext cx="16129800" cy="148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4"/>
          <p:cNvSpPr txBox="1">
            <a:spLocks noGrp="1"/>
          </p:cNvSpPr>
          <p:nvPr>
            <p:ph type="body" idx="1"/>
          </p:nvPr>
        </p:nvSpPr>
        <p:spPr>
          <a:xfrm>
            <a:off x="3377200" y="2167050"/>
            <a:ext cx="11544600" cy="14850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350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200"/>
            </a:lvl1pPr>
            <a:lvl2pPr marL="1828800" lvl="1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743200" lvl="2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657600" lvl="3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572000" lvl="4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486400" lvl="5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400800" lvl="6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315200" lvl="7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229600" lvl="8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45136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2" name="Google Shape;382;p7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383" name="Google Shape;383;p7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384" name="Google Shape;38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385" name="Google Shape;38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6" name="Google Shape;38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7" name="Google Shape;38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8" name="Google Shape;38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9" name="Google Shape;38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0" name="Google Shape;39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1" name="Google Shape;39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2" name="Google Shape;39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3" name="Google Shape;39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394" name="Google Shape;39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395" name="Google Shape;39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6" name="Google Shape;39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7" name="Google Shape;39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8" name="Google Shape;39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9" name="Google Shape;39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0" name="Google Shape;40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1" name="Google Shape;40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2" name="Google Shape;40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03" name="Google Shape;403;p7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404" name="Google Shape;40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05" name="Google Shape;40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6" name="Google Shape;40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7" name="Google Shape;40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8" name="Google Shape;40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9" name="Google Shape;40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0" name="Google Shape;41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1" name="Google Shape;41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2" name="Google Shape;41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3" name="Google Shape;41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14" name="Google Shape;41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15" name="Google Shape;41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6" name="Google Shape;41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7" name="Google Shape;41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8" name="Google Shape;41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9" name="Google Shape;41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0" name="Google Shape;42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1" name="Google Shape;42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2" name="Google Shape;42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23" name="Google Shape;423;p7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24" name="Google Shape;42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25" name="Google Shape;42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6" name="Google Shape;42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7" name="Google Shape;42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8" name="Google Shape;42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9" name="Google Shape;42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0" name="Google Shape;43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1" name="Google Shape;43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2" name="Google Shape;43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3" name="Google Shape;43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34" name="Google Shape;43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35" name="Google Shape;43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6" name="Google Shape;43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7" name="Google Shape;43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8" name="Google Shape;43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9" name="Google Shape;43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0" name="Google Shape;44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1" name="Google Shape;44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2" name="Google Shape;44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43" name="Google Shape;443;p7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44" name="Google Shape;44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45" name="Google Shape;44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6" name="Google Shape;44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7" name="Google Shape;44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8" name="Google Shape;44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9" name="Google Shape;44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0" name="Google Shape;45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1" name="Google Shape;45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2" name="Google Shape;45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3" name="Google Shape;45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54" name="Google Shape;45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55" name="Google Shape;45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6" name="Google Shape;45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7" name="Google Shape;45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8" name="Google Shape;45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9" name="Google Shape;45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0" name="Google Shape;46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1" name="Google Shape;46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2" name="Google Shape;46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463" name="Google Shape;463;p7"/>
          <p:cNvSpPr txBox="1">
            <a:spLocks noGrp="1"/>
          </p:cNvSpPr>
          <p:nvPr>
            <p:ph type="title"/>
          </p:nvPr>
        </p:nvSpPr>
        <p:spPr>
          <a:xfrm>
            <a:off x="1080200" y="681800"/>
            <a:ext cx="9212400" cy="1481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64" name="Google Shape;464;p7"/>
          <p:cNvSpPr txBox="1">
            <a:spLocks noGrp="1"/>
          </p:cNvSpPr>
          <p:nvPr>
            <p:ph type="body" idx="1"/>
          </p:nvPr>
        </p:nvSpPr>
        <p:spPr>
          <a:xfrm>
            <a:off x="1080200" y="5143500"/>
            <a:ext cx="11528400" cy="3725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0960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/>
            </a:lvl1pPr>
            <a:lvl2pPr marL="1828800" lvl="1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2pPr>
            <a:lvl3pPr marL="2743200" lvl="2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3pPr>
            <a:lvl4pPr marL="3657600" lvl="3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4pPr>
            <a:lvl5pPr marL="4572000" lvl="4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5pPr>
            <a:lvl6pPr marL="5486400" lvl="5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6pPr>
            <a:lvl7pPr marL="6400800" lvl="6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7pPr>
            <a:lvl8pPr marL="7315200" lvl="7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8pPr>
            <a:lvl9pPr marL="8229600" lvl="8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9pPr>
          </a:lstStyle>
          <a:p>
            <a:endParaRPr/>
          </a:p>
        </p:txBody>
      </p:sp>
      <p:sp>
        <p:nvSpPr>
          <p:cNvPr id="465" name="Google Shape;465;p7"/>
          <p:cNvSpPr/>
          <p:nvPr/>
        </p:nvSpPr>
        <p:spPr>
          <a:xfrm flipH="1">
            <a:off x="1948702" y="9320846"/>
            <a:ext cx="565800" cy="550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635448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dk1"/>
        </a:solidFill>
        <a:effectLst/>
      </p:bgPr>
    </p:bg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" name="Google Shape;593;p11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594" name="Google Shape;594;p11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595" name="Google Shape;595;p11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6" name="Google Shape;596;p11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7" name="Google Shape;597;p11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8" name="Google Shape;598;p11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9" name="Google Shape;599;p11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600" name="Google Shape;600;p11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601" name="Google Shape;601;p11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2" name="Google Shape;602;p11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3" name="Google Shape;603;p11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4" name="Google Shape;604;p11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605" name="Google Shape;605;p11"/>
          <p:cNvSpPr txBox="1">
            <a:spLocks noGrp="1"/>
          </p:cNvSpPr>
          <p:nvPr>
            <p:ph type="title" hasCustomPrompt="1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800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  <p:sp>
        <p:nvSpPr>
          <p:cNvPr id="606" name="Google Shape;606;p11"/>
          <p:cNvSpPr txBox="1">
            <a:spLocks noGrp="1"/>
          </p:cNvSpPr>
          <p:nvPr>
            <p:ph type="subTitle" idx="1"/>
          </p:nvPr>
        </p:nvSpPr>
        <p:spPr>
          <a:xfrm>
            <a:off x="4406150" y="6908050"/>
            <a:ext cx="4737600" cy="146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32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7" name="Google Shape;607;p11"/>
          <p:cNvSpPr/>
          <p:nvPr/>
        </p:nvSpPr>
        <p:spPr>
          <a:xfrm rot="-5400000" flipH="1">
            <a:off x="4084860" y="326052"/>
            <a:ext cx="672000" cy="654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608" name="Google Shape;608;p11"/>
          <p:cNvGrpSpPr/>
          <p:nvPr/>
        </p:nvGrpSpPr>
        <p:grpSpPr>
          <a:xfrm rot="10800000" flipH="1">
            <a:off x="16346885" y="6579728"/>
            <a:ext cx="1200934" cy="654600"/>
            <a:chOff x="1945415" y="1740893"/>
            <a:chExt cx="600467" cy="327300"/>
          </a:xfrm>
        </p:grpSpPr>
        <p:sp>
          <p:nvSpPr>
            <p:cNvPr id="609" name="Google Shape;609;p11"/>
            <p:cNvSpPr/>
            <p:nvPr/>
          </p:nvSpPr>
          <p:spPr>
            <a:xfrm rot="10800000" flipH="1">
              <a:off x="1945415" y="1740893"/>
              <a:ext cx="336000" cy="327300"/>
            </a:xfrm>
            <a:prstGeom prst="star4">
              <a:avLst>
                <a:gd name="adj" fmla="val 12500"/>
              </a:avLst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0" name="Google Shape;610;p11"/>
            <p:cNvSpPr/>
            <p:nvPr/>
          </p:nvSpPr>
          <p:spPr>
            <a:xfrm rot="10800000" flipH="1">
              <a:off x="2298982" y="1784393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87158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6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95765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8" name="Google Shape;898;p16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899" name="Google Shape;899;p16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00" name="Google Shape;90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01" name="Google Shape;90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2" name="Google Shape;90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3" name="Google Shape;90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4" name="Google Shape;90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5" name="Google Shape;90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6" name="Google Shape;90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7" name="Google Shape;90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8" name="Google Shape;90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9" name="Google Shape;90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10" name="Google Shape;91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11" name="Google Shape;91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2" name="Google Shape;91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3" name="Google Shape;91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4" name="Google Shape;91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5" name="Google Shape;91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6" name="Google Shape;91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7" name="Google Shape;91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8" name="Google Shape;91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19" name="Google Shape;919;p16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20" name="Google Shape;92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21" name="Google Shape;92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2" name="Google Shape;92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3" name="Google Shape;92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4" name="Google Shape;92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5" name="Google Shape;92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6" name="Google Shape;92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7" name="Google Shape;92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8" name="Google Shape;92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9" name="Google Shape;92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30" name="Google Shape;93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31" name="Google Shape;93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2" name="Google Shape;93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3" name="Google Shape;93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4" name="Google Shape;93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5" name="Google Shape;93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6" name="Google Shape;93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7" name="Google Shape;93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8" name="Google Shape;93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39" name="Google Shape;939;p16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40" name="Google Shape;94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41" name="Google Shape;94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2" name="Google Shape;94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3" name="Google Shape;94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4" name="Google Shape;94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5" name="Google Shape;94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6" name="Google Shape;94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7" name="Google Shape;94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8" name="Google Shape;94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9" name="Google Shape;94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50" name="Google Shape;95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51" name="Google Shape;95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2" name="Google Shape;95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3" name="Google Shape;95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4" name="Google Shape;95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5" name="Google Shape;95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6" name="Google Shape;95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7" name="Google Shape;95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8" name="Google Shape;95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59" name="Google Shape;959;p16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60" name="Google Shape;96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61" name="Google Shape;96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2" name="Google Shape;96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3" name="Google Shape;96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4" name="Google Shape;96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5" name="Google Shape;96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6" name="Google Shape;96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7" name="Google Shape;96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8" name="Google Shape;96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9" name="Google Shape;96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70" name="Google Shape;97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71" name="Google Shape;97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2" name="Google Shape;97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3" name="Google Shape;97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4" name="Google Shape;97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5" name="Google Shape;97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6" name="Google Shape;97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7" name="Google Shape;97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8" name="Google Shape;97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979" name="Google Shape;979;p16"/>
          <p:cNvSpPr txBox="1">
            <a:spLocks noGrp="1"/>
          </p:cNvSpPr>
          <p:nvPr>
            <p:ph type="subTitle" idx="1"/>
          </p:nvPr>
        </p:nvSpPr>
        <p:spPr>
          <a:xfrm>
            <a:off x="142645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0" name="Google Shape;980;p16"/>
          <p:cNvSpPr txBox="1">
            <a:spLocks noGrp="1"/>
          </p:cNvSpPr>
          <p:nvPr>
            <p:ph type="subTitle" idx="2"/>
          </p:nvPr>
        </p:nvSpPr>
        <p:spPr>
          <a:xfrm>
            <a:off x="1426428" y="3755902"/>
            <a:ext cx="7498200" cy="19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1" name="Google Shape;981;p16"/>
          <p:cNvSpPr txBox="1">
            <a:spLocks noGrp="1"/>
          </p:cNvSpPr>
          <p:nvPr>
            <p:ph type="subTitle" idx="3"/>
          </p:nvPr>
        </p:nvSpPr>
        <p:spPr>
          <a:xfrm>
            <a:off x="5394900" y="6079956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2" name="Google Shape;982;p16"/>
          <p:cNvSpPr txBox="1">
            <a:spLocks noGrp="1"/>
          </p:cNvSpPr>
          <p:nvPr>
            <p:ph type="subTitle" idx="4"/>
          </p:nvPr>
        </p:nvSpPr>
        <p:spPr>
          <a:xfrm>
            <a:off x="5394900" y="6756046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3" name="Google Shape;983;p16"/>
          <p:cNvSpPr txBox="1">
            <a:spLocks noGrp="1"/>
          </p:cNvSpPr>
          <p:nvPr>
            <p:ph type="subTitle" idx="5"/>
          </p:nvPr>
        </p:nvSpPr>
        <p:spPr>
          <a:xfrm>
            <a:off x="936337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4" name="Google Shape;984;p16"/>
          <p:cNvSpPr txBox="1">
            <a:spLocks noGrp="1"/>
          </p:cNvSpPr>
          <p:nvPr>
            <p:ph type="subTitle" idx="6"/>
          </p:nvPr>
        </p:nvSpPr>
        <p:spPr>
          <a:xfrm>
            <a:off x="9363372" y="3757402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5" name="Google Shape;985;p16"/>
          <p:cNvSpPr txBox="1">
            <a:spLocks noGrp="1"/>
          </p:cNvSpPr>
          <p:nvPr>
            <p:ph type="title"/>
          </p:nvPr>
        </p:nvSpPr>
        <p:spPr>
          <a:xfrm>
            <a:off x="1078992" y="685086"/>
            <a:ext cx="16129800" cy="1481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5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9pPr>
          </a:lstStyle>
          <a:p>
            <a:endParaRPr/>
          </a:p>
        </p:txBody>
      </p:sp>
      <p:sp>
        <p:nvSpPr>
          <p:cNvPr id="986" name="Google Shape;986;p16"/>
          <p:cNvSpPr/>
          <p:nvPr/>
        </p:nvSpPr>
        <p:spPr>
          <a:xfrm>
            <a:off x="9958788" y="9267330"/>
            <a:ext cx="676800" cy="662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48152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0" name="Google Shape;1350;p21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351" name="Google Shape;1351;p21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52" name="Google Shape;135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53" name="Google Shape;135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4" name="Google Shape;135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5" name="Google Shape;135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6" name="Google Shape;135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7" name="Google Shape;135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8" name="Google Shape;135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9" name="Google Shape;135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0" name="Google Shape;136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1" name="Google Shape;136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62" name="Google Shape;136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63" name="Google Shape;136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4" name="Google Shape;136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5" name="Google Shape;136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6" name="Google Shape;136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7" name="Google Shape;136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8" name="Google Shape;136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9" name="Google Shape;136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0" name="Google Shape;137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71" name="Google Shape;1371;p21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72" name="Google Shape;137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73" name="Google Shape;137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4" name="Google Shape;137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5" name="Google Shape;137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6" name="Google Shape;137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7" name="Google Shape;137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8" name="Google Shape;137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9" name="Google Shape;137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0" name="Google Shape;138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1" name="Google Shape;138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82" name="Google Shape;138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83" name="Google Shape;138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4" name="Google Shape;138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5" name="Google Shape;138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6" name="Google Shape;138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7" name="Google Shape;138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8" name="Google Shape;138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9" name="Google Shape;138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0" name="Google Shape;139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91" name="Google Shape;1391;p21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392" name="Google Shape;139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93" name="Google Shape;139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4" name="Google Shape;139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5" name="Google Shape;139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6" name="Google Shape;139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7" name="Google Shape;139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8" name="Google Shape;139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9" name="Google Shape;139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0" name="Google Shape;140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1" name="Google Shape;140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02" name="Google Shape;140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03" name="Google Shape;140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4" name="Google Shape;140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5" name="Google Shape;140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6" name="Google Shape;140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7" name="Google Shape;140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8" name="Google Shape;140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9" name="Google Shape;140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0" name="Google Shape;141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11" name="Google Shape;1411;p21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412" name="Google Shape;141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13" name="Google Shape;141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4" name="Google Shape;141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5" name="Google Shape;141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6" name="Google Shape;141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7" name="Google Shape;141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8" name="Google Shape;141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9" name="Google Shape;141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0" name="Google Shape;142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1" name="Google Shape;142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22" name="Google Shape;142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23" name="Google Shape;142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4" name="Google Shape;142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5" name="Google Shape;142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6" name="Google Shape;142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7" name="Google Shape;142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8" name="Google Shape;142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9" name="Google Shape;142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0" name="Google Shape;143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1431" name="Google Shape;1431;p21"/>
          <p:cNvSpPr txBox="1">
            <a:spLocks noGrp="1"/>
          </p:cNvSpPr>
          <p:nvPr>
            <p:ph type="title"/>
          </p:nvPr>
        </p:nvSpPr>
        <p:spPr>
          <a:xfrm>
            <a:off x="1287000" y="3321800"/>
            <a:ext cx="7509600" cy="201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  <p:sp>
        <p:nvSpPr>
          <p:cNvPr id="1432" name="Google Shape;1432;p21"/>
          <p:cNvSpPr txBox="1">
            <a:spLocks noGrp="1"/>
          </p:cNvSpPr>
          <p:nvPr>
            <p:ph type="subTitle" idx="1"/>
          </p:nvPr>
        </p:nvSpPr>
        <p:spPr>
          <a:xfrm>
            <a:off x="1287000" y="5321800"/>
            <a:ext cx="7509600" cy="164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433" name="Google Shape;1433;p21"/>
          <p:cNvGrpSpPr/>
          <p:nvPr/>
        </p:nvGrpSpPr>
        <p:grpSpPr>
          <a:xfrm flipH="1">
            <a:off x="1065928" y="654611"/>
            <a:ext cx="1469496" cy="1904138"/>
            <a:chOff x="7465916" y="720492"/>
            <a:chExt cx="1139144" cy="1477450"/>
          </a:xfrm>
        </p:grpSpPr>
        <p:sp>
          <p:nvSpPr>
            <p:cNvPr id="1434" name="Google Shape;1434;p21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5" name="Google Shape;1435;p21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6" name="Google Shape;1436;p21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7" name="Google Shape;1437;p21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8" name="Google Shape;1438;p21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9" name="Google Shape;1439;p21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440" name="Google Shape;1440;p21"/>
          <p:cNvSpPr/>
          <p:nvPr/>
        </p:nvSpPr>
        <p:spPr>
          <a:xfrm>
            <a:off x="3097010" y="437244"/>
            <a:ext cx="548400" cy="534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00772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19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8" name="Google Shape;1958;p28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959" name="Google Shape;1959;p28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60" name="Google Shape;196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61" name="Google Shape;196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2" name="Google Shape;196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3" name="Google Shape;196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4" name="Google Shape;196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5" name="Google Shape;196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6" name="Google Shape;196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7" name="Google Shape;196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8" name="Google Shape;196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9" name="Google Shape;196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70" name="Google Shape;197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71" name="Google Shape;197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2" name="Google Shape;197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3" name="Google Shape;197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4" name="Google Shape;197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5" name="Google Shape;197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6" name="Google Shape;197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7" name="Google Shape;197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8" name="Google Shape;197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79" name="Google Shape;1979;p28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80" name="Google Shape;198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81" name="Google Shape;198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2" name="Google Shape;198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3" name="Google Shape;198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4" name="Google Shape;198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5" name="Google Shape;198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6" name="Google Shape;198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7" name="Google Shape;198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8" name="Google Shape;198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9" name="Google Shape;198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90" name="Google Shape;199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91" name="Google Shape;199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2" name="Google Shape;199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3" name="Google Shape;199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4" name="Google Shape;199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5" name="Google Shape;199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6" name="Google Shape;199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7" name="Google Shape;199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8" name="Google Shape;199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99" name="Google Shape;1999;p28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00" name="Google Shape;200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01" name="Google Shape;200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2" name="Google Shape;200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3" name="Google Shape;200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4" name="Google Shape;200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5" name="Google Shape;200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6" name="Google Shape;200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7" name="Google Shape;200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8" name="Google Shape;200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9" name="Google Shape;200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10" name="Google Shape;201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11" name="Google Shape;201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2" name="Google Shape;201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3" name="Google Shape;201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4" name="Google Shape;201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5" name="Google Shape;201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6" name="Google Shape;201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7" name="Google Shape;201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8" name="Google Shape;201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2019" name="Google Shape;2019;p28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20" name="Google Shape;202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21" name="Google Shape;202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2" name="Google Shape;202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3" name="Google Shape;202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4" name="Google Shape;202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5" name="Google Shape;202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6" name="Google Shape;202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7" name="Google Shape;202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8" name="Google Shape;202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9" name="Google Shape;202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30" name="Google Shape;203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31" name="Google Shape;203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2" name="Google Shape;203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3" name="Google Shape;203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4" name="Google Shape;203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5" name="Google Shape;203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6" name="Google Shape;203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7" name="Google Shape;203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8" name="Google Shape;203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grpSp>
        <p:nvGrpSpPr>
          <p:cNvPr id="2039" name="Google Shape;2039;p28"/>
          <p:cNvGrpSpPr/>
          <p:nvPr/>
        </p:nvGrpSpPr>
        <p:grpSpPr>
          <a:xfrm flipH="1">
            <a:off x="293078" y="262595"/>
            <a:ext cx="1469496" cy="1904138"/>
            <a:chOff x="7465916" y="720492"/>
            <a:chExt cx="1139144" cy="1477450"/>
          </a:xfrm>
        </p:grpSpPr>
        <p:sp>
          <p:nvSpPr>
            <p:cNvPr id="2040" name="Google Shape;2040;p28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1" name="Google Shape;2041;p28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2" name="Google Shape;2042;p28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3" name="Google Shape;2043;p28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4" name="Google Shape;2044;p28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5" name="Google Shape;2045;p28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46" name="Google Shape;2046;p28"/>
          <p:cNvSpPr/>
          <p:nvPr/>
        </p:nvSpPr>
        <p:spPr>
          <a:xfrm>
            <a:off x="16803144" y="9172248"/>
            <a:ext cx="863400" cy="840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47" name="Google Shape;2047;p28"/>
          <p:cNvSpPr/>
          <p:nvPr/>
        </p:nvSpPr>
        <p:spPr>
          <a:xfrm>
            <a:off x="17536448" y="8644850"/>
            <a:ext cx="419400" cy="408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73040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dk1"/>
        </a:solidFill>
        <a:effectLst/>
      </p:bgPr>
    </p:bg>
    <p:spTree>
      <p:nvGrpSpPr>
        <p:cNvPr id="1" name="Shape 20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" name="Google Shape;2049;p29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2050" name="Google Shape;2050;p29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2051" name="Google Shape;2051;p29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2" name="Google Shape;2052;p29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3" name="Google Shape;2053;p29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4" name="Google Shape;2054;p29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5" name="Google Shape;2055;p29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056" name="Google Shape;2056;p29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2057" name="Google Shape;2057;p29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8" name="Google Shape;2058;p29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9" name="Google Shape;2059;p29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60" name="Google Shape;2060;p29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2061" name="Google Shape;2061;p29"/>
          <p:cNvGrpSpPr/>
          <p:nvPr/>
        </p:nvGrpSpPr>
        <p:grpSpPr>
          <a:xfrm rot="-5400000" flipH="1">
            <a:off x="15548875" y="4384726"/>
            <a:ext cx="3528082" cy="1517528"/>
            <a:chOff x="6659230" y="279450"/>
            <a:chExt cx="2217246" cy="953700"/>
          </a:xfrm>
        </p:grpSpPr>
        <p:sp>
          <p:nvSpPr>
            <p:cNvPr id="2062" name="Google Shape;2062;p29"/>
            <p:cNvSpPr/>
            <p:nvPr/>
          </p:nvSpPr>
          <p:spPr>
            <a:xfrm>
              <a:off x="6659230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3" name="Google Shape;2063;p29"/>
            <p:cNvSpPr/>
            <p:nvPr/>
          </p:nvSpPr>
          <p:spPr>
            <a:xfrm>
              <a:off x="6892279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4" name="Google Shape;2064;p29"/>
            <p:cNvSpPr/>
            <p:nvPr/>
          </p:nvSpPr>
          <p:spPr>
            <a:xfrm>
              <a:off x="7235778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5" name="Google Shape;2065;p29"/>
            <p:cNvSpPr/>
            <p:nvPr/>
          </p:nvSpPr>
          <p:spPr>
            <a:xfrm>
              <a:off x="7579277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6" name="Google Shape;2066;p29"/>
            <p:cNvSpPr/>
            <p:nvPr/>
          </p:nvSpPr>
          <p:spPr>
            <a:xfrm>
              <a:off x="7922776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67" name="Google Shape;2067;p29"/>
          <p:cNvSpPr/>
          <p:nvPr/>
        </p:nvSpPr>
        <p:spPr>
          <a:xfrm flipH="1">
            <a:off x="518458" y="2955278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68" name="Google Shape;2068;p29"/>
          <p:cNvSpPr/>
          <p:nvPr/>
        </p:nvSpPr>
        <p:spPr>
          <a:xfrm flipH="1">
            <a:off x="13627912" y="352328"/>
            <a:ext cx="493800" cy="480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71345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/>
            </a:lvl1pPr>
            <a:lvl2pPr marL="685800" indent="0" algn="ctr">
              <a:buNone/>
              <a:defRPr/>
            </a:lvl2pPr>
            <a:lvl3pPr marL="1371600" indent="0" algn="ctr">
              <a:buNone/>
              <a:defRPr/>
            </a:lvl3pPr>
            <a:lvl4pPr marL="2057400" indent="0" algn="ctr">
              <a:buNone/>
              <a:defRPr/>
            </a:lvl4pPr>
            <a:lvl5pPr marL="2743200" indent="0" algn="ctr">
              <a:buNone/>
              <a:defRPr/>
            </a:lvl5pPr>
            <a:lvl6pPr marL="3429000" indent="0" algn="ctr">
              <a:buNone/>
              <a:defRPr/>
            </a:lvl6pPr>
            <a:lvl7pPr marL="4114800" indent="0" algn="ctr">
              <a:buNone/>
              <a:defRPr/>
            </a:lvl7pPr>
            <a:lvl8pPr marL="4800600" indent="0" algn="ctr">
              <a:buNone/>
              <a:defRPr/>
            </a:lvl8pPr>
            <a:lvl9pPr marL="54864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D375349-AD3D-4BC8-B889-6F795183A3FE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59629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73347B8F-25C4-46F8-940A-358F34E87377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922001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2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0"/>
          </a:xfrm>
        </p:spPr>
        <p:txBody>
          <a:bodyPr anchor="b"/>
          <a:lstStyle>
            <a:lvl1pPr marL="0" indent="0">
              <a:buNone/>
              <a:defRPr sz="3000"/>
            </a:lvl1pPr>
            <a:lvl2pPr marL="685800" indent="0">
              <a:buNone/>
              <a:defRPr sz="2700"/>
            </a:lvl2pPr>
            <a:lvl3pPr marL="1371600" indent="0">
              <a:buNone/>
              <a:defRPr sz="2400"/>
            </a:lvl3pPr>
            <a:lvl4pPr marL="2057400" indent="0">
              <a:buNone/>
              <a:defRPr sz="2100"/>
            </a:lvl4pPr>
            <a:lvl5pPr marL="2743200" indent="0">
              <a:buNone/>
              <a:defRPr sz="2100"/>
            </a:lvl5pPr>
            <a:lvl6pPr marL="3429000" indent="0">
              <a:buNone/>
              <a:defRPr sz="2100"/>
            </a:lvl6pPr>
            <a:lvl7pPr marL="4114800" indent="0">
              <a:buNone/>
              <a:defRPr sz="2100"/>
            </a:lvl7pPr>
            <a:lvl8pPr marL="4800600" indent="0">
              <a:buNone/>
              <a:defRPr sz="2100"/>
            </a:lvl8pPr>
            <a:lvl9pPr marL="5486400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A135AD1-E268-49EC-8DA1-71EA43339FA3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438074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EC9E9D55-966B-4B6F-B2EF-648ED2027DE5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23905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2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3" y="2302670"/>
            <a:ext cx="8083550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3" y="3262312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F8CE90E-90AC-43EB-AE15-0C82EB83C13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38480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CF71C8A-3407-4C66-85C3-180B2713F617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97368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34162540-46B4-4549-AE76-36E471FDA5A1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70961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3" y="409574"/>
            <a:ext cx="6016626" cy="1743076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7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3" y="2152653"/>
            <a:ext cx="6016626" cy="70365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F1C56143-1852-4398-9C51-D9FEA836BC8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79798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8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2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6A60D6B9-F9A1-4393-BEEA-F35C6C0731EA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03521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2829D917-4370-4BD6-9B28-DA04F247E222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8493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BA3FD0B-B299-4DAD-86F8-5537A61AF72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6956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67400" y="678650"/>
            <a:ext cx="16167600" cy="1519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6450" y="2475016"/>
            <a:ext cx="15435000" cy="674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931462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7" r:id="rId3"/>
    <p:sldLayoutId id="2147483668" r:id="rId4"/>
    <p:sldLayoutId id="2147483671" r:id="rId5"/>
    <p:sldLayoutId id="2147483672" r:id="rId6"/>
    <p:sldLayoutId id="2147483675" r:id="rId7"/>
    <p:sldLayoutId id="2147483676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9367838"/>
            <a:ext cx="4267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2100" b="0">
                <a:latin typeface="Arial" pitchFamily="34" charset="0"/>
              </a:defRPr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9367838"/>
            <a:ext cx="5791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100" b="0">
                <a:latin typeface="Arial" pitchFamily="34" charset="0"/>
              </a:defRPr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3106400" y="9367838"/>
            <a:ext cx="4267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100" b="0"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1DC9656E-166C-4B05-AD9D-7595330942B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78603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5pPr>
      <a:lvl6pPr marL="6858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6pPr>
      <a:lvl7pPr marL="13716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7pPr>
      <a:lvl8pPr marL="20574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8pPr>
      <a:lvl9pPr marL="27432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9pPr>
    </p:titleStyle>
    <p:bodyStyle>
      <a:lvl1pPr marL="514350" indent="-514350" algn="l" rtl="0" eaLnBrk="0" fontAlgn="base" hangingPunct="0">
        <a:spcBef>
          <a:spcPct val="20000"/>
        </a:spcBef>
        <a:spcAft>
          <a:spcPct val="0"/>
        </a:spcAft>
        <a:buChar char="•"/>
        <a:defRPr sz="4800">
          <a:solidFill>
            <a:schemeClr val="tx1"/>
          </a:solidFill>
          <a:latin typeface="+mn-lt"/>
          <a:ea typeface="+mn-ea"/>
          <a:cs typeface="+mn-cs"/>
        </a:defRPr>
      </a:lvl1pPr>
      <a:lvl2pPr marL="1114426" indent="-428626" algn="l" rtl="0" eaLnBrk="0" fontAlgn="base" hangingPunct="0">
        <a:spcBef>
          <a:spcPct val="20000"/>
        </a:spcBef>
        <a:spcAft>
          <a:spcPct val="0"/>
        </a:spcAft>
        <a:buChar char="–"/>
        <a:defRPr sz="4200">
          <a:solidFill>
            <a:schemeClr val="tx1"/>
          </a:solidFill>
          <a:latin typeface="+mn-lt"/>
        </a:defRPr>
      </a:lvl2pPr>
      <a:lvl3pPr marL="17145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</a:defRPr>
      </a:lvl3pPr>
      <a:lvl4pPr marL="2400300" indent="-342900" algn="l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</a:defRPr>
      </a:lvl4pPr>
      <a:lvl5pPr marL="3086100" indent="-342900" algn="l" rtl="0" eaLnBrk="0" fontAlgn="base" hangingPunct="0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5pPr>
      <a:lvl6pPr marL="37719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6pPr>
      <a:lvl7pPr marL="44577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7pPr>
      <a:lvl8pPr marL="51435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8pPr>
      <a:lvl9pPr marL="58293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12.png"/><Relationship Id="rId10" Type="http://schemas.openxmlformats.org/officeDocument/2006/relationships/image" Target="../media/image20.png"/><Relationship Id="rId9" Type="http://schemas.openxmlformats.org/officeDocument/2006/relationships/image" Target="../media/image6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1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11" Type="http://schemas.openxmlformats.org/officeDocument/2006/relationships/image" Target="NUL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1" Type="http://schemas.openxmlformats.org/officeDocument/2006/relationships/image" Target="NUL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9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25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51.png"/><Relationship Id="rId3" Type="http://schemas.openxmlformats.org/officeDocument/2006/relationships/audio" Target="../media/media1.WAV"/><Relationship Id="rId7" Type="http://schemas.openxmlformats.org/officeDocument/2006/relationships/slide" Target="slide2.xml"/><Relationship Id="rId12" Type="http://schemas.openxmlformats.org/officeDocument/2006/relationships/image" Target="../media/image50.gif"/><Relationship Id="rId2" Type="http://schemas.microsoft.com/office/2007/relationships/media" Target="../media/media1.WAV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49.gif"/><Relationship Id="rId5" Type="http://schemas.openxmlformats.org/officeDocument/2006/relationships/slideLayout" Target="../slideLayouts/slideLayout20.xml"/><Relationship Id="rId10" Type="http://schemas.openxmlformats.org/officeDocument/2006/relationships/image" Target="../media/image48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3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4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1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5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6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7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8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audio" Target="file:///D:\Rung%20Chuong%20Vang\Duong%20den%20ngay%20vinh%20quang%20-%20The%20Wall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48.gif"/><Relationship Id="rId5" Type="http://schemas.openxmlformats.org/officeDocument/2006/relationships/image" Target="../media/image50.gif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Relationship Id="rId1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2.svg"/><Relationship Id="rId12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8.svg"/><Relationship Id="rId5" Type="http://schemas.openxmlformats.org/officeDocument/2006/relationships/image" Target="../media/image10.sv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sv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.png"/><Relationship Id="rId3" Type="http://schemas.openxmlformats.org/officeDocument/2006/relationships/image" Target="../media/image14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15" Type="http://schemas.openxmlformats.org/officeDocument/2006/relationships/image" Target="../media/image54.svg"/><Relationship Id="rId1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1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-1805623" y="-1727736"/>
            <a:ext cx="11825386" cy="1118977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13092856" y="1818646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304800" y="4381500"/>
            <a:ext cx="5567510" cy="563085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3715469" y="5676900"/>
            <a:ext cx="4528782" cy="44891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alphaModFix amt="6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1063013">
            <a:off x="906872" y="691173"/>
            <a:ext cx="1335021" cy="16609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V="1">
            <a:off x="16720146" y="-58418"/>
            <a:ext cx="3135707" cy="293188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H="1" flipV="1">
            <a:off x="-2438244" y="5143500"/>
            <a:ext cx="4400856" cy="41148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343400" y="1610038"/>
            <a:ext cx="10653878" cy="5286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CÁC EM </a:t>
            </a:r>
            <a:endParaRPr lang="en-US" sz="7500" b="1" smtClean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  <a:sym typeface="Anton"/>
            </a:endParaRPr>
          </a:p>
          <a:p>
            <a:pPr lvl="0" algn="ctr">
              <a:lnSpc>
                <a:spcPct val="150000"/>
              </a:lnSpc>
            </a:pPr>
            <a:r>
              <a:rPr lang="en-US" sz="75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ẾN </a:t>
            </a: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VỚI TIẾT HỌC </a:t>
            </a:r>
            <a:endParaRPr lang="en-US" sz="7500" b="1" smtClean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  <a:sym typeface="Anton"/>
            </a:endParaRPr>
          </a:p>
          <a:p>
            <a:pPr lvl="0" algn="ctr">
              <a:lnSpc>
                <a:spcPct val="150000"/>
              </a:lnSpc>
            </a:pPr>
            <a:r>
              <a:rPr lang="en-US" sz="75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750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255;p39"/>
          <p:cNvSpPr/>
          <p:nvPr/>
        </p:nvSpPr>
        <p:spPr>
          <a:xfrm>
            <a:off x="17122094" y="772125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6097141" y="419100"/>
            <a:ext cx="926605" cy="975551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5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9227989" flipH="1">
            <a:off x="64109" y="8832834"/>
            <a:ext cx="1642494" cy="16281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ea typeface="Calibri" panose="020F0502020204030204" pitchFamily="34" charset="0"/>
                    <a:cs typeface="Arial" panose="020B0604020202020204" pitchFamily="34" charset="0"/>
                  </a:rPr>
                  <a:t>Theo đề bài,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và z – x = 6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eo tính chất của dãy tỉ số bằng nhau, ta có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−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x =  3.2 = 6; y = 3.3 = 9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z = 3.4 = 12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6cm, 9 cm 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12 cm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  <a:blipFill>
                <a:blip r:embed="rId10"/>
                <a:stretch>
                  <a:fillRect l="-1500" b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1143000" y="766108"/>
            <a:ext cx="1295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, y,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 </a:t>
            </a:r>
            <a:r>
              <a:rPr lang="pl-PL" sz="4000" dirty="0"/>
              <a:t>(cm, x, y, </a:t>
            </a:r>
            <a:r>
              <a:rPr lang="pl-PL" sz="4000" dirty="0" smtClean="0"/>
              <a:t>z</a:t>
            </a:r>
            <a:r>
              <a:rPr lang="en-US" sz="4000" dirty="0" smtClean="0"/>
              <a:t> </a:t>
            </a:r>
            <a:r>
              <a:rPr lang="pl-PL" sz="4000" dirty="0" smtClean="0"/>
              <a:t>&gt; </a:t>
            </a:r>
            <a:r>
              <a:rPr lang="pl-PL" sz="4000" dirty="0"/>
              <a:t>0</a:t>
            </a:r>
            <a:r>
              <a:rPr lang="pl-PL" sz="4000" dirty="0" smtClean="0"/>
              <a:t>)</a:t>
            </a:r>
            <a:endParaRPr lang="en-US" sz="4000" dirty="0"/>
          </a:p>
        </p:txBody>
      </p:sp>
      <p:pic>
        <p:nvPicPr>
          <p:cNvPr id="32" name="Picture 6"/>
          <p:cNvPicPr>
            <a:picLocks noChangeAspect="1"/>
          </p:cNvPicPr>
          <p:nvPr/>
        </p:nvPicPr>
        <p:blipFill rotWithShape="1">
          <a:blip r:embed="rId11"/>
          <a:srcRect t="30236"/>
          <a:stretch/>
        </p:blipFill>
        <p:spPr>
          <a:xfrm>
            <a:off x="14754354" y="4533900"/>
            <a:ext cx="2367740" cy="2628900"/>
          </a:xfrm>
          <a:prstGeom prst="rect">
            <a:avLst/>
          </a:prstGeom>
        </p:spPr>
      </p:pic>
      <p:pic>
        <p:nvPicPr>
          <p:cNvPr id="33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9227989" flipH="1">
            <a:off x="17077190" y="8832834"/>
            <a:ext cx="1642494" cy="1628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78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1894" y="1333500"/>
            <a:ext cx="9466200" cy="3253688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dirty="0">
                <a:latin typeface="+mj-lt"/>
              </a:rPr>
              <a:t>LUYỆN TẬP</a:t>
            </a:r>
            <a:endParaRPr sz="10000" dirty="0">
              <a:latin typeface="+mj-lt"/>
            </a:endParaRPr>
          </a:p>
        </p:txBody>
      </p:sp>
      <p:sp>
        <p:nvSpPr>
          <p:cNvPr id="2848" name="Google Shape;2848;p57"/>
          <p:cNvSpPr/>
          <p:nvPr/>
        </p:nvSpPr>
        <p:spPr>
          <a:xfrm rot="10800000" flipH="1">
            <a:off x="13384547" y="1312564"/>
            <a:ext cx="1288800" cy="1255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49" name="Google Shape;2849;p57"/>
          <p:cNvGrpSpPr/>
          <p:nvPr/>
        </p:nvGrpSpPr>
        <p:grpSpPr>
          <a:xfrm rot="10800000" flipH="1">
            <a:off x="14935200" y="9106996"/>
            <a:ext cx="2576586" cy="846086"/>
            <a:chOff x="7740700" y="4100311"/>
            <a:chExt cx="786936" cy="604089"/>
          </a:xfrm>
        </p:grpSpPr>
        <p:grpSp>
          <p:nvGrpSpPr>
            <p:cNvPr id="2850" name="Google Shape;2850;p57"/>
            <p:cNvGrpSpPr/>
            <p:nvPr/>
          </p:nvGrpSpPr>
          <p:grpSpPr>
            <a:xfrm>
              <a:off x="7740700" y="4149700"/>
              <a:ext cx="737550" cy="554700"/>
              <a:chOff x="7740700" y="4149700"/>
              <a:chExt cx="737550" cy="554700"/>
            </a:xfrm>
          </p:grpSpPr>
          <p:sp>
            <p:nvSpPr>
              <p:cNvPr id="2851" name="Google Shape;2851;p57"/>
              <p:cNvSpPr/>
              <p:nvPr/>
            </p:nvSpPr>
            <p:spPr>
              <a:xfrm rot="5400000">
                <a:off x="7905550" y="4131700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52" name="Google Shape;2852;p57"/>
              <p:cNvSpPr/>
              <p:nvPr/>
            </p:nvSpPr>
            <p:spPr>
              <a:xfrm>
                <a:off x="7740700" y="4286500"/>
                <a:ext cx="86400" cy="2811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53" name="Google Shape;2853;p57"/>
            <p:cNvSpPr/>
            <p:nvPr/>
          </p:nvSpPr>
          <p:spPr>
            <a:xfrm rot="5400000">
              <a:off x="795493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854" name="Google Shape;2854;p57"/>
          <p:cNvGrpSpPr/>
          <p:nvPr/>
        </p:nvGrpSpPr>
        <p:grpSpPr>
          <a:xfrm rot="10800000" flipH="1">
            <a:off x="838200" y="5828204"/>
            <a:ext cx="2111972" cy="2287096"/>
            <a:chOff x="7465916" y="720492"/>
            <a:chExt cx="1139144" cy="1477450"/>
          </a:xfrm>
        </p:grpSpPr>
        <p:sp>
          <p:nvSpPr>
            <p:cNvPr id="2855" name="Google Shape;2855;p57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6" name="Google Shape;2856;p57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7" name="Google Shape;2857;p57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8" name="Google Shape;2858;p57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9" name="Google Shape;2859;p57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0" name="Google Shape;2860;p57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810000" y="4268077"/>
            <a:ext cx="10768738" cy="1485571"/>
            <a:chOff x="3633062" y="4841384"/>
            <a:chExt cx="10768738" cy="1485571"/>
          </a:xfrm>
        </p:grpSpPr>
        <p:sp>
          <p:nvSpPr>
            <p:cNvPr id="2" name="Rounded Rectangular Callout 1"/>
            <p:cNvSpPr/>
            <p:nvPr/>
          </p:nvSpPr>
          <p:spPr>
            <a:xfrm>
              <a:off x="3633062" y="4841384"/>
              <a:ext cx="10744199" cy="1485571"/>
            </a:xfrm>
            <a:prstGeom prst="wedgeRoundRectCallou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108145" y="5196239"/>
              <a:ext cx="102936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err="1" smtClean="0"/>
                <a:t>Hoạt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động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nhóm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đôi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để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hoàn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thành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bài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tập</a:t>
              </a:r>
              <a:endParaRPr lang="en-US" sz="4000" dirty="0"/>
            </a:p>
          </p:txBody>
        </p:sp>
      </p:grpSp>
      <p:pic>
        <p:nvPicPr>
          <p:cNvPr id="1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7299484" y="6226990"/>
            <a:ext cx="3691020" cy="323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981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730654" y="9254753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7270890" y="8801100"/>
            <a:ext cx="1093310" cy="1501476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29" name="Oval Callout 28"/>
          <p:cNvSpPr/>
          <p:nvPr/>
        </p:nvSpPr>
        <p:spPr>
          <a:xfrm>
            <a:off x="8229600" y="3086100"/>
            <a:ext cx="1674002" cy="705819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solidFill>
                  <a:srgbClr val="FFFFFF"/>
                </a:solidFill>
              </a:rPr>
              <a:t>Giải</a:t>
            </a:r>
            <a:endParaRPr lang="en-US" sz="4000" b="1" dirty="0">
              <a:solidFill>
                <a:srgbClr val="FFFFFF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911797" y="843152"/>
            <a:ext cx="3904337" cy="1077369"/>
            <a:chOff x="-1168009" y="190500"/>
            <a:chExt cx="8523575" cy="1077369"/>
          </a:xfrm>
        </p:grpSpPr>
        <p:sp>
          <p:nvSpPr>
            <p:cNvPr id="30" name="Rectangle 29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1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248400" y="671827"/>
            <a:ext cx="101498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Lập các tỉ lệ thức có thể được từ đẳng thức 3x = 4y (x.y ≠ 0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ẳ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ố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  <a:blipFill>
                <a:blip r:embed="rId3"/>
                <a:stretch>
                  <a:fillRect l="-1557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6858000" y="8201763"/>
            <a:ext cx="4648200" cy="2074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10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" grpId="0"/>
      <p:bldP spid="2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536474"/>
            <a:ext cx="17953876" cy="8407625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196349" y="9486900"/>
            <a:ext cx="763107" cy="646296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274944"/>
            <a:ext cx="916814" cy="897756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520609" y="1638300"/>
            <a:ext cx="1584928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000000"/>
                </a:solidFill>
              </a:rPr>
              <a:t>Hãy lập tất cả các tỉ lệ thức có thể được từ bốn số: 5; 10; 25; 50.</a:t>
            </a:r>
            <a:endParaRPr lang="en-US" sz="4000" dirty="0"/>
          </a:p>
        </p:txBody>
      </p:sp>
      <p:sp>
        <p:nvSpPr>
          <p:cNvPr id="17" name="Oval Callout 16"/>
          <p:cNvSpPr/>
          <p:nvPr/>
        </p:nvSpPr>
        <p:spPr>
          <a:xfrm>
            <a:off x="8316365" y="288029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smtClean="0">
                <a:solidFill>
                  <a:srgbClr val="FFFFFF"/>
                </a:solidFill>
              </a:rPr>
              <a:t>Giải</a:t>
            </a:r>
            <a:endParaRPr lang="en-US" sz="4000" b="1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8517"/>
              </p:ext>
            </p:extLst>
          </p:nvPr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363043" y="1905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2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447800" y="4152900"/>
            <a:ext cx="15964155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 5 . 50 = 10 . 25 (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250) 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>
            <a:off x="7467600" y="8600589"/>
            <a:ext cx="3721560" cy="1353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684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smtClean="0">
                <a:solidFill>
                  <a:srgbClr val="FFFFFF"/>
                </a:solidFill>
              </a:rPr>
              <a:t>Giải</a:t>
            </a:r>
            <a:endParaRPr lang="en-US" sz="3800" b="1">
              <a:solidFill>
                <a:srgbClr val="FFFFFF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3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Tìm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x 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y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: </a:t>
            </a:r>
            <a:endParaRPr lang="en-US" sz="40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4000" dirty="0" err="1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lang="en-US" sz="4000" dirty="0" err="1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+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3290909" y="4457700"/>
            <a:ext cx="2985721" cy="1366528"/>
            <a:chOff x="953744" y="4643802"/>
            <a:chExt cx="2985721" cy="1366528"/>
          </a:xfrm>
        </p:grpSpPr>
        <p:sp>
          <p:nvSpPr>
            <p:cNvPr id="16" name="Rectangle 15"/>
            <p:cNvSpPr/>
            <p:nvPr/>
          </p:nvSpPr>
          <p:spPr>
            <a:xfrm>
              <a:off x="953744" y="4949430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a) 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6554763" y="4543973"/>
            <a:ext cx="4265637" cy="1146596"/>
            <a:chOff x="4298168" y="4731448"/>
            <a:chExt cx="4265637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 17"/>
            <p:cNvSpPr/>
            <p:nvPr/>
          </p:nvSpPr>
          <p:spPr>
            <a:xfrm>
              <a:off x="4298168" y="4950803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lang="en-US" dirty="0">
                <a:solidFill>
                  <a:srgbClr val="434343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3352800" y="6086072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= 2 . 5 = 10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y = 2 . 3 = 6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  <a:blipFill>
                <a:blip r:embed="rId10"/>
                <a:stretch>
                  <a:fillRect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23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10" grpId="0"/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6.13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Tì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x 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y,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biế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: 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kumimoji="0" lang="en-US" sz="4000" b="0" i="0" u="none" strike="noStrike" kern="1200" cap="none" spc="0" normalizeH="0" baseline="0" noProof="0" dirty="0" err="1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kumimoji="0" lang="en-US" sz="4000" b="0" i="0" u="none" strike="noStrike" kern="1200" cap="none" spc="0" normalizeH="0" baseline="0" noProof="0" dirty="0" err="1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/>
          <p:cNvSpPr/>
          <p:nvPr/>
        </p:nvSpPr>
        <p:spPr>
          <a:xfrm>
            <a:off x="1891659" y="6023164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91659" y="4516739"/>
            <a:ext cx="2725288" cy="1354025"/>
            <a:chOff x="3290909" y="4440258"/>
            <a:chExt cx="2725288" cy="1354025"/>
          </a:xfrm>
        </p:grpSpPr>
        <p:sp>
          <p:nvSpPr>
            <p:cNvPr id="16" name="Rectangle 15"/>
            <p:cNvSpPr/>
            <p:nvPr/>
          </p:nvSpPr>
          <p:spPr>
            <a:xfrm>
              <a:off x="3290909" y="4763328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dirty="0">
                  <a:solidFill>
                    <a:srgbClr val="333333"/>
                  </a:solidFill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r>
                <a:rPr kumimoji="0" lang="en-US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  <a:blipFill>
                  <a:blip r:embed="rId8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9=−27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4=−12</m:t>
                    </m:r>
                  </m:oMath>
                </a14:m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  <a:blipFill>
                <a:blip r:embed="rId9"/>
                <a:stretch>
                  <a:fillRect b="-6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5153950" y="4651564"/>
            <a:ext cx="3179350" cy="1146596"/>
            <a:chOff x="6553200" y="4610100"/>
            <a:chExt cx="3179350" cy="1146596"/>
          </a:xfrm>
        </p:grpSpPr>
        <p:sp>
          <p:nvSpPr>
            <p:cNvPr id="18" name="Rectangle 17"/>
            <p:cNvSpPr/>
            <p:nvPr/>
          </p:nvSpPr>
          <p:spPr>
            <a:xfrm>
              <a:off x="6553200" y="4800361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47768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448200"/>
            <a:ext cx="17953876" cy="8495900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86056" y="9671796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7" name="Oval Callout 16"/>
          <p:cNvSpPr/>
          <p:nvPr/>
        </p:nvSpPr>
        <p:spPr>
          <a:xfrm>
            <a:off x="8316365" y="3216133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209800" y="1143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6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106167" y="1710364"/>
            <a:ext cx="14347389" cy="1146596"/>
            <a:chOff x="1219200" y="1691371"/>
            <a:chExt cx="14347389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Tìm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a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số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 x, y, z,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iết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rằng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: </a:t>
                  </a:r>
                  <a:r>
                    <a:rPr lang="en-US" sz="4000" dirty="0" smtClean="0">
                      <a:latin typeface="+mj-lt"/>
                      <a:ea typeface="Calibri" panose="020F0502020204030204" pitchFamily="34" charset="0"/>
                    </a:rPr>
                    <a:t>                   </a:t>
                  </a:r>
                  <a:r>
                    <a:rPr lang="en-US" sz="4000" dirty="0" err="1" smtClean="0">
                      <a:effectLst/>
                      <a:latin typeface="+mj-lt"/>
                      <a:ea typeface="Calibri" panose="020F0502020204030204" pitchFamily="34" charset="0"/>
                    </a:rPr>
                    <a:t>và</a:t>
                  </a:r>
                  <a:r>
                    <a:rPr lang="en-US" sz="4000" dirty="0">
                      <a:effectLst/>
                      <a:latin typeface="+mj-lt"/>
                      <a:ea typeface="Calibri" panose="020F050202020403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2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3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=−12</m:t>
                      </m:r>
                    </m:oMath>
                  </a14:m>
                  <a:endParaRPr lang="en-US" sz="4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  <a:blipFill>
                  <a:blip r:embed="rId6"/>
                  <a:stretch>
                    <a:fillRect l="-1487"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𝑧</m:t>
                            </m:r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2242246" y="4381500"/>
            <a:ext cx="147828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 smtClean="0"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  <a:blipFill>
                <a:blip r:embed="rId8"/>
                <a:stretch>
                  <a:fillRect b="-29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+2.3−3.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3 = 9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4 = 12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2 = 6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95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/>
      <p:bldP spid="12" grpId="0"/>
      <p:bldP spid="15" grpId="0"/>
      <p:bldP spid="16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3264" y="9782175"/>
            <a:ext cx="1271588" cy="42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2743200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2740821" y="457200"/>
            <a:ext cx="12751594" cy="285750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4043362" y="5985506"/>
            <a:ext cx="10629900" cy="1828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1371600" fontAlgn="base">
              <a:spcBef>
                <a:spcPct val="0"/>
              </a:spcBef>
              <a:spcAft>
                <a:spcPct val="0"/>
              </a:spcAft>
            </a:pPr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Rung </a:t>
            </a:r>
            <a:r>
              <a:rPr lang="en-US" sz="54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chuông</a:t>
            </a:r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vàng</a:t>
            </a:r>
            <a:endParaRPr lang="en-US" sz="54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4043362" y="3937445"/>
            <a:ext cx="104013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13716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8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Trò</a:t>
            </a:r>
            <a:r>
              <a:rPr lang="en-US" sz="8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8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chơi</a:t>
            </a:r>
            <a:endParaRPr lang="en-US" sz="8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  <a:cs typeface="Arial"/>
              <a:sym typeface="Arial"/>
            </a:endParaRP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390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25830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264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randomBar dir="vert"/>
      </p:transition>
    </mc:Choice>
    <mc:Fallback xmlns="">
      <p:transition spd="med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3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2660704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54" y="1789758"/>
            <a:ext cx="12687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364901" y="2119644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1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792480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331644" y="3162300"/>
            <a:ext cx="12310512" cy="901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vi-VN" altLang="en-US" sz="4000" dirty="0" smtClean="0">
                <a:solidFill>
                  <a:srgbClr val="FF0000"/>
                </a:solidFill>
                <a:cs typeface="Arial"/>
                <a:sym typeface="Arial"/>
              </a:rPr>
              <a:t>Chọn </a:t>
            </a:r>
            <a:r>
              <a:rPr lang="vi-VN" altLang="en-US" sz="4000" dirty="0">
                <a:solidFill>
                  <a:srgbClr val="FF0000"/>
                </a:solidFill>
                <a:cs typeface="Arial"/>
                <a:sym typeface="Arial"/>
              </a:rPr>
              <a:t>câu sai. Nếu a.d = b.c và a, b, c, d ≠ 0 thì:</a:t>
            </a:r>
            <a:endParaRPr lang="en-US" altLang="en-US" sz="400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995657" y="905788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3763867" y="7541418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2487828" y="9057888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5285661" y="6667500"/>
            <a:ext cx="3096339" cy="1477494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638800" y="4109126"/>
                <a:ext cx="6647974" cy="4158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600"/>
                  </a:spcAft>
                </a:pPr>
                <a:r>
                  <a:rPr lang="en-US" sz="4500" dirty="0" smtClean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</a:t>
                </a:r>
                <a:endParaRPr lang="en-US" sz="4500" dirty="0" smtClean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600"/>
                  </a:spcAft>
                </a:pPr>
                <a:r>
                  <a:rPr lang="en-US" sz="45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45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4109126"/>
                <a:ext cx="6647974" cy="4158574"/>
              </a:xfrm>
              <a:prstGeom prst="rect">
                <a:avLst/>
              </a:prstGeom>
              <a:blipFill>
                <a:blip r:embed="rId10"/>
                <a:stretch>
                  <a:fillRect l="-3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724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12" grpId="0"/>
      <p:bldP spid="4148" grpId="0" animBg="1"/>
      <p:bldP spid="414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487769" y="2203800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2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95842" y="2086878"/>
            <a:ext cx="51606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ọ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úng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 </a:t>
            </a:r>
            <a:endParaRPr lang="en-US" sz="4000" b="1" kern="0" dirty="0">
              <a:solidFill>
                <a:srgbClr val="FF0000"/>
              </a:solidFill>
              <a:latin typeface="Arial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41233" y="3137237"/>
            <a:ext cx="1117224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iều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iệ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:</a:t>
            </a: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2590800" y="4457700"/>
            <a:ext cx="5730843" cy="131233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2898505" y="4283899"/>
                <a:ext cx="13716000" cy="2747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B. </a:t>
                </a:r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505" y="4283899"/>
                <a:ext cx="13716000" cy="2747932"/>
              </a:xfrm>
              <a:prstGeom prst="rect">
                <a:avLst/>
              </a:prstGeom>
              <a:blipFill>
                <a:blip r:embed="rId10"/>
                <a:stretch>
                  <a:fillRect l="-1689" b="-3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9931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>
              <a:buClr>
                <a:srgbClr val="305347"/>
              </a:buClr>
              <a:defRPr/>
            </a:pPr>
            <a:r>
              <a:rPr lang="en-US" sz="4500" kern="0" dirty="0">
                <a:solidFill>
                  <a:srgbClr val="FF0000"/>
                </a:solidFill>
                <a:latin typeface="Arial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F3F3F3"/>
              </a:solidFill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9" name="Picture 9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2613038"/>
            <a:ext cx="3124202" cy="2996263"/>
          </a:xfrm>
          <a:prstGeom prst="bentConnector3">
            <a:avLst>
              <a:gd name="adj1" fmla="val -36317"/>
            </a:avLst>
          </a:prstGeom>
          <a:ln w="571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 smtClean="0"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endParaRPr lang="en-US" sz="4000" dirty="0" smtClean="0">
                  <a:effectLst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 smtClean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với a, b, c, d </a:t>
                </a:r>
                <a14:m>
                  <m:oMath xmlns:m="http://schemas.openxmlformats.org/officeDocument/2006/math"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0 thì ta có các tỉ lệ thức: 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;</m:t>
                      </m:r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4271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033190" y="2340732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3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5236272" y="2059367"/>
                <a:ext cx="14689792" cy="13237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y </a:t>
                </a:r>
                <a:r>
                  <a:rPr lang="en-US" sz="4000" dirty="0" err="1" smtClean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𝟒</m:t>
                        </m:r>
                      </m:den>
                    </m:f>
                    <m:r>
                      <a:rPr lang="en-US" sz="4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−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𝟓𝟎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6272" y="2059367"/>
                <a:ext cx="14689792" cy="1323760"/>
              </a:xfrm>
              <a:prstGeom prst="rect">
                <a:avLst/>
              </a:prstGeom>
              <a:blipFill>
                <a:blip r:embed="rId10"/>
                <a:stretch>
                  <a:fillRect l="-1494" b="-4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3379722" y="5524500"/>
            <a:ext cx="5307078" cy="1001846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81400" y="3905095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x = -150; y = 100			B. x = 100; y = 150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x = 100; y = -150			D. x = -100; y = 150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1493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2660704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54" y="1789758"/>
            <a:ext cx="12687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881449" y="2584365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4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792480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6141432" y="2552700"/>
            <a:ext cx="12573000" cy="820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Cho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7x = 4y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và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y – x = 24.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Tìm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x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và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y.</a:t>
            </a:r>
            <a:endParaRPr lang="en-US" altLang="en-US" sz="360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995657" y="905788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3763867" y="7541418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2487828" y="9057888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9711302" y="4456652"/>
            <a:ext cx="5376298" cy="91544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53997" y="4153095"/>
            <a:ext cx="1110500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y = 4; y = 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</a:t>
            </a:r>
            <a:r>
              <a:rPr lang="en-US" sz="42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			      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x = 32 </a:t>
            </a:r>
            <a:r>
              <a:rPr lang="fr-FR" sz="4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56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x = 56 </a:t>
            </a:r>
            <a:r>
              <a:rPr lang="fr-FR" sz="4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2</a:t>
            </a:r>
            <a:r>
              <a:rPr lang="en-US" sz="42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		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x = 4; x = 7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71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685725" y="2268820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5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439400" y="6057900"/>
            <a:ext cx="4697478" cy="8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814153" y="2179633"/>
            <a:ext cx="111760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a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8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ố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ệ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3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5; 7; 9.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ầ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à:</a:t>
            </a:r>
            <a:endParaRPr lang="en-US" sz="4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0" y="4328649"/>
            <a:ext cx="102108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6; 12; 14; 18			B. 18; 14; 10; 6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6; 14; 10; 18			D. 6; 10; 14; 18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699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90477" y="2293135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6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284008" y="2052824"/>
                <a:ext cx="12072070" cy="2252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𝟖</m:t>
                        </m:r>
                      </m:den>
                    </m:f>
                    <m:r>
                      <a:rPr lang="fr-FR" sz="40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𝟕</m:t>
                        </m:r>
                      </m:den>
                    </m:f>
                    <m:r>
                      <a:rPr lang="fr-FR" sz="40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𝒛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 + y + z = -108.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ớn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ất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ba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; y; z là: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4008" y="2052824"/>
                <a:ext cx="12072070" cy="2252476"/>
              </a:xfrm>
              <a:prstGeom prst="rect">
                <a:avLst/>
              </a:prstGeom>
              <a:blipFill>
                <a:blip r:embed="rId10"/>
                <a:stretch>
                  <a:fillRect l="-1818" r="-1768" b="-56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6019800" y="5981700"/>
            <a:ext cx="2454243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4367509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0" indent="-742950" algn="just">
              <a:lnSpc>
                <a:spcPct val="200000"/>
              </a:lnSpc>
              <a:spcAft>
                <a:spcPts val="600"/>
              </a:spcAft>
              <a:buAutoNum type="alphaUcPeriod"/>
            </a:pP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32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	B. -28				</a:t>
            </a:r>
            <a:endParaRPr lang="en-US" sz="4200" dirty="0" smtClean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-48		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D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28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472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98256" y="2858944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7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291787" y="2585109"/>
                <a:ext cx="12556192" cy="1328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ao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ộ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x; y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  <m:r>
                      <a:rPr lang="fr-FR" sz="4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</a:t>
                </a:r>
                <a:r>
                  <a:rPr lang="fr-FR" sz="4000" baseline="30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smtClean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- y</a:t>
                </a:r>
                <a:r>
                  <a:rPr lang="fr-FR" sz="4000" baseline="30000" dirty="0" smtClean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fr-FR" sz="4000" dirty="0" smtClean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= 40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1787" y="2585109"/>
                <a:ext cx="12556192" cy="1328633"/>
              </a:xfrm>
              <a:prstGeom prst="rect">
                <a:avLst/>
              </a:prstGeom>
              <a:blipFill>
                <a:blip r:embed="rId10"/>
                <a:stretch>
                  <a:fillRect l="-1699" b="-4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5668099" y="4816315"/>
            <a:ext cx="2454243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4533900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marR="0" lvl="0" indent="-74295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				B. 3				</a:t>
            </a:r>
          </a:p>
          <a:p>
            <a:pPr marL="0" marR="0" lvl="0" indent="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</a:t>
            </a: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D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274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24431" y="2192892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8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56155" y="2109233"/>
            <a:ext cx="12556192" cy="367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a tổ trồng được 108 cây. Biết rằng số cây của ba tổ trồng tỉ lệ với số  học sinh của mỗi tổ  và tổ 1 có 7 bạn, tổ 2 có 8 bạn và tổ 3 có 12 bạn. Tính số cây tổ 2 trồng.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6161953" y="6098020"/>
            <a:ext cx="27813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43200" y="5829300"/>
            <a:ext cx="13944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B. 32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C. 36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D. 4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42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24431" y="2483959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9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56155" y="2400300"/>
            <a:ext cx="12556192" cy="274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iết các cạnh của 1 tam giác tỉ lệ 4 ; 5 ; </a:t>
            </a:r>
            <a:r>
              <a:rPr lang="vi-VN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và </a:t>
            </a: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hu vi của nó bằng 120m. Tính cạnh nhỏ nhất của </a:t>
            </a:r>
            <a:r>
              <a:rPr lang="en-US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lang="vi-VN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am </a:t>
            </a: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giác đó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3290444" y="5844079"/>
            <a:ext cx="27813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19400" y="5524500"/>
            <a:ext cx="13944600" cy="11844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0m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	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B. 50m	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40m	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D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30m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533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6210300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4774" y="571500"/>
            <a:ext cx="790930" cy="699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317055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07895" y="1610414"/>
            <a:ext cx="1981072" cy="966456"/>
            <a:chOff x="3829050" y="1273590"/>
            <a:chExt cx="1260620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79995" y="1344743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10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6166" y="583726"/>
            <a:ext cx="673574" cy="673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808848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174584" y="1562100"/>
                <a:ext cx="11815589" cy="4559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a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,7B,7C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153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</a:t>
                </a:r>
                <a:r>
                  <a:rPr lang="en-US" sz="4000" dirty="0" err="1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B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 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,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C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B.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.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4584" y="1562100"/>
                <a:ext cx="11815589" cy="4559261"/>
              </a:xfrm>
              <a:prstGeom prst="rect">
                <a:avLst/>
              </a:prstGeom>
              <a:blipFill>
                <a:blip r:embed="rId10"/>
                <a:stretch>
                  <a:fillRect l="-1858" r="-1806" b="-2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9105900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694003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9210473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172700" y="6210300"/>
            <a:ext cx="40767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14992" y="5927699"/>
            <a:ext cx="1032500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4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B. 54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</a:t>
            </a:r>
          </a:p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51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D. 45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endParaRPr lang="en-US" sz="4200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767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2"/>
          <p:cNvSpPr>
            <a:spLocks noChangeArrowheads="1"/>
          </p:cNvSpPr>
          <p:nvPr/>
        </p:nvSpPr>
        <p:spPr bwMode="auto">
          <a:xfrm>
            <a:off x="2743200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0970" name="Rung chuong vang - Buc Tuong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1" name="Duong den ngay vinh quang - The Wall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1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11087100" y="18288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1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2971800" y="1828800"/>
            <a:ext cx="445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177" y="1764669"/>
            <a:ext cx="3441322" cy="2646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45162" y="5285861"/>
            <a:ext cx="92294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333399"/>
                </a:solidFill>
                <a:latin typeface="Arial"/>
                <a:cs typeface="Arial"/>
                <a:sym typeface="Arial"/>
              </a:rPr>
              <a:t>CHÚC MỪNG CÁC EM </a:t>
            </a:r>
          </a:p>
          <a:p>
            <a:pPr algn="ctr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333399"/>
                </a:solidFill>
                <a:latin typeface="Arial"/>
                <a:cs typeface="Arial"/>
                <a:sym typeface="Arial"/>
              </a:rPr>
              <a:t>ĐÃ HOÀN THÀNH TRÒ CHƠI</a:t>
            </a:r>
          </a:p>
        </p:txBody>
      </p:sp>
    </p:spTree>
    <p:extLst>
      <p:ext uri="{BB962C8B-B14F-4D97-AF65-F5344CB8AC3E}">
        <p14:creationId xmlns:p14="http://schemas.microsoft.com/office/powerpoint/2010/main" val="67093321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09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83062" fill="hold"/>
                                        <p:tgtEl>
                                          <p:spTgt spid="409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0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0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09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30370" fill="hold"/>
                                        <p:tgtEl>
                                          <p:spTgt spid="409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1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1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smtClean="0">
                <a:latin typeface="+mj-lt"/>
              </a:rPr>
              <a:t>VẬN DỤNG</a:t>
            </a:r>
            <a:endParaRPr sz="10000">
              <a:latin typeface="+mj-lt"/>
            </a:endParaRPr>
          </a:p>
        </p:txBody>
      </p:sp>
      <p:sp>
        <p:nvSpPr>
          <p:cNvPr id="2848" name="Google Shape;2848;p57"/>
          <p:cNvSpPr/>
          <p:nvPr/>
        </p:nvSpPr>
        <p:spPr>
          <a:xfrm rot="10800000" flipH="1">
            <a:off x="13233694" y="2752660"/>
            <a:ext cx="1288800" cy="1255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49" name="Google Shape;2849;p57"/>
          <p:cNvGrpSpPr/>
          <p:nvPr/>
        </p:nvGrpSpPr>
        <p:grpSpPr>
          <a:xfrm rot="10800000" flipH="1">
            <a:off x="10165365" y="8370817"/>
            <a:ext cx="2576586" cy="846086"/>
            <a:chOff x="7740700" y="4100311"/>
            <a:chExt cx="786936" cy="604089"/>
          </a:xfrm>
        </p:grpSpPr>
        <p:grpSp>
          <p:nvGrpSpPr>
            <p:cNvPr id="2850" name="Google Shape;2850;p57"/>
            <p:cNvGrpSpPr/>
            <p:nvPr/>
          </p:nvGrpSpPr>
          <p:grpSpPr>
            <a:xfrm>
              <a:off x="7740700" y="4149700"/>
              <a:ext cx="737550" cy="554700"/>
              <a:chOff x="7740700" y="4149700"/>
              <a:chExt cx="737550" cy="554700"/>
            </a:xfrm>
          </p:grpSpPr>
          <p:sp>
            <p:nvSpPr>
              <p:cNvPr id="2851" name="Google Shape;2851;p57"/>
              <p:cNvSpPr/>
              <p:nvPr/>
            </p:nvSpPr>
            <p:spPr>
              <a:xfrm rot="5400000">
                <a:off x="7905550" y="4131700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52" name="Google Shape;2852;p57"/>
              <p:cNvSpPr/>
              <p:nvPr/>
            </p:nvSpPr>
            <p:spPr>
              <a:xfrm>
                <a:off x="7740700" y="4286500"/>
                <a:ext cx="86400" cy="2811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53" name="Google Shape;2853;p57"/>
            <p:cNvSpPr/>
            <p:nvPr/>
          </p:nvSpPr>
          <p:spPr>
            <a:xfrm rot="5400000">
              <a:off x="795493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854" name="Google Shape;2854;p57"/>
          <p:cNvGrpSpPr/>
          <p:nvPr/>
        </p:nvGrpSpPr>
        <p:grpSpPr>
          <a:xfrm rot="10800000" flipH="1">
            <a:off x="1661031" y="3375531"/>
            <a:ext cx="2745110" cy="3556814"/>
            <a:chOff x="7465916" y="720492"/>
            <a:chExt cx="1139144" cy="1477450"/>
          </a:xfrm>
        </p:grpSpPr>
        <p:sp>
          <p:nvSpPr>
            <p:cNvPr id="2855" name="Google Shape;2855;p57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6" name="Google Shape;2856;p57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7" name="Google Shape;2857;p57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8" name="Google Shape;2858;p57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9" name="Google Shape;2859;p57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0" name="Google Shape;2860;p57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1629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05347"/>
              </a:buClr>
              <a:buSzPts val="3000"/>
              <a:buFont typeface="Autour One"/>
              <a:buNone/>
              <a:tabLst/>
              <a:defRPr/>
            </a:pPr>
            <a:r>
              <a:rPr kumimoji="0" lang="en-US" sz="4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Autour One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3695700"/>
            <a:ext cx="1759892" cy="1524000"/>
          </a:xfrm>
          <a:prstGeom prst="bentConnector3">
            <a:avLst>
              <a:gd name="adj1" fmla="val -32780"/>
            </a:avLst>
          </a:prstGeom>
          <a:ln w="5715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chemeClr val="bg1"/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iế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ĩa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9"/>
          <p:cNvPicPr>
            <a:picLocks noChangeAspect="1"/>
          </p:cNvPicPr>
          <p:nvPr/>
        </p:nvPicPr>
        <p:blipFill>
          <a:blip r:embed="rId4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403418" y="6972300"/>
            <a:ext cx="1716992" cy="267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047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228600" y="342510"/>
            <a:ext cx="948532" cy="89259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97876" y="342510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7375961" y="9477970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.14 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5724" y="1704820"/>
            <a:ext cx="174412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95.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8395981" y="4012910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, y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A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B (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 x, y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&lt; y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  <a:blipFill>
                <a:blip r:embed="rId3"/>
                <a:stretch>
                  <a:fillRect l="-123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47426" y="7289907"/>
            <a:ext cx="15235573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Theo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9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24000" y="8724900"/>
            <a:ext cx="1424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ư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  <a:blipFill>
                <a:blip r:embed="rId6"/>
                <a:stretch>
                  <a:fillRect l="-6950"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9895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18" grpId="0" animBg="1"/>
      <p:bldP spid="4" grpId="0"/>
      <p:bldP spid="5" grpId="0"/>
      <p:bldP spid="6" grpId="0"/>
      <p:bldP spid="8" grpId="0"/>
      <p:bldP spid="9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9324" y="9422791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79439" y="581806"/>
            <a:ext cx="12990187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19=38 </m:t>
                    </m:r>
                  </m:oMath>
                </a14:m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20=40 </m:t>
                    </m:r>
                  </m:oMath>
                </a14:m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</a:t>
                </a: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  <a:blipFill>
                <a:blip r:embed="rId3"/>
                <a:stretch>
                  <a:fillRect l="-1935" r="-1106" b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−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821051" y="6470690"/>
            <a:ext cx="13750871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ận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8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2" name="Google Shape;631;p26">
            <a:extLst>
              <a:ext uri="{FF2B5EF4-FFF2-40B4-BE49-F238E27FC236}">
                <a16:creationId xmlns:a16="http://schemas.microsoft.com/office/drawing/2014/main" id="{9762E55E-010B-4763-B2AE-52DEAD6FF910}"/>
              </a:ext>
            </a:extLst>
          </p:cNvPr>
          <p:cNvGrpSpPr/>
          <p:nvPr/>
        </p:nvGrpSpPr>
        <p:grpSpPr>
          <a:xfrm>
            <a:off x="13789782" y="6377037"/>
            <a:ext cx="3344016" cy="3203516"/>
            <a:chOff x="1339725" y="238075"/>
            <a:chExt cx="2758000" cy="2769525"/>
          </a:xfrm>
        </p:grpSpPr>
        <p:sp>
          <p:nvSpPr>
            <p:cNvPr id="33" name="Google Shape;632;p26">
              <a:extLst>
                <a:ext uri="{FF2B5EF4-FFF2-40B4-BE49-F238E27FC236}">
                  <a16:creationId xmlns:a16="http://schemas.microsoft.com/office/drawing/2014/main" id="{84383D66-35C8-462D-A1C0-83F7232B5338}"/>
                </a:ext>
              </a:extLst>
            </p:cNvPr>
            <p:cNvSpPr/>
            <p:nvPr/>
          </p:nvSpPr>
          <p:spPr>
            <a:xfrm>
              <a:off x="3231675" y="770775"/>
              <a:ext cx="141425" cy="180375"/>
            </a:xfrm>
            <a:custGeom>
              <a:avLst/>
              <a:gdLst/>
              <a:ahLst/>
              <a:cxnLst/>
              <a:rect l="l" t="t" r="r" b="b"/>
              <a:pathLst>
                <a:path w="5657" h="7215" extrusionOk="0">
                  <a:moveTo>
                    <a:pt x="4822" y="1"/>
                  </a:moveTo>
                  <a:cubicBezTo>
                    <a:pt x="4455" y="363"/>
                    <a:pt x="4163" y="739"/>
                    <a:pt x="3791" y="990"/>
                  </a:cubicBezTo>
                  <a:cubicBezTo>
                    <a:pt x="3246" y="1361"/>
                    <a:pt x="2645" y="1640"/>
                    <a:pt x="2068" y="1956"/>
                  </a:cubicBezTo>
                  <a:cubicBezTo>
                    <a:pt x="1220" y="2424"/>
                    <a:pt x="1022" y="2827"/>
                    <a:pt x="1155" y="3795"/>
                  </a:cubicBezTo>
                  <a:cubicBezTo>
                    <a:pt x="1311" y="4922"/>
                    <a:pt x="1114" y="5949"/>
                    <a:pt x="284" y="6792"/>
                  </a:cubicBezTo>
                  <a:cubicBezTo>
                    <a:pt x="183" y="6893"/>
                    <a:pt x="97" y="7013"/>
                    <a:pt x="0" y="7122"/>
                  </a:cubicBezTo>
                  <a:cubicBezTo>
                    <a:pt x="23" y="7151"/>
                    <a:pt x="43" y="7182"/>
                    <a:pt x="59" y="7215"/>
                  </a:cubicBezTo>
                  <a:cubicBezTo>
                    <a:pt x="188" y="7154"/>
                    <a:pt x="326" y="7114"/>
                    <a:pt x="436" y="7040"/>
                  </a:cubicBezTo>
                  <a:cubicBezTo>
                    <a:pt x="1153" y="6555"/>
                    <a:pt x="1916" y="6327"/>
                    <a:pt x="2766" y="6327"/>
                  </a:cubicBezTo>
                  <a:cubicBezTo>
                    <a:pt x="2873" y="6327"/>
                    <a:pt x="2980" y="6331"/>
                    <a:pt x="3090" y="6338"/>
                  </a:cubicBezTo>
                  <a:cubicBezTo>
                    <a:pt x="3108" y="6339"/>
                    <a:pt x="3126" y="6340"/>
                    <a:pt x="3145" y="6340"/>
                  </a:cubicBezTo>
                  <a:cubicBezTo>
                    <a:pt x="3499" y="6340"/>
                    <a:pt x="3868" y="6135"/>
                    <a:pt x="4226" y="6009"/>
                  </a:cubicBezTo>
                  <a:cubicBezTo>
                    <a:pt x="4698" y="5839"/>
                    <a:pt x="4813" y="5505"/>
                    <a:pt x="4643" y="5046"/>
                  </a:cubicBezTo>
                  <a:cubicBezTo>
                    <a:pt x="4437" y="4497"/>
                    <a:pt x="4226" y="3946"/>
                    <a:pt x="4062" y="3388"/>
                  </a:cubicBezTo>
                  <a:cubicBezTo>
                    <a:pt x="3786" y="2494"/>
                    <a:pt x="3938" y="2259"/>
                    <a:pt x="4832" y="2008"/>
                  </a:cubicBezTo>
                  <a:cubicBezTo>
                    <a:pt x="5015" y="1957"/>
                    <a:pt x="5253" y="1884"/>
                    <a:pt x="5341" y="1741"/>
                  </a:cubicBezTo>
                  <a:cubicBezTo>
                    <a:pt x="5656" y="1215"/>
                    <a:pt x="5267" y="188"/>
                    <a:pt x="482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633;p26">
              <a:extLst>
                <a:ext uri="{FF2B5EF4-FFF2-40B4-BE49-F238E27FC236}">
                  <a16:creationId xmlns:a16="http://schemas.microsoft.com/office/drawing/2014/main" id="{893CA941-DD4D-402A-924B-9F9372CE9784}"/>
                </a:ext>
              </a:extLst>
            </p:cNvPr>
            <p:cNvSpPr/>
            <p:nvPr/>
          </p:nvSpPr>
          <p:spPr>
            <a:xfrm>
              <a:off x="3159925" y="721425"/>
              <a:ext cx="175250" cy="238000"/>
            </a:xfrm>
            <a:custGeom>
              <a:avLst/>
              <a:gdLst/>
              <a:ahLst/>
              <a:cxnLst/>
              <a:rect l="l" t="t" r="r" b="b"/>
              <a:pathLst>
                <a:path w="7010" h="9520" extrusionOk="0">
                  <a:moveTo>
                    <a:pt x="6303" y="0"/>
                  </a:moveTo>
                  <a:cubicBezTo>
                    <a:pt x="5992" y="857"/>
                    <a:pt x="5551" y="1494"/>
                    <a:pt x="4827" y="1833"/>
                  </a:cubicBezTo>
                  <a:cubicBezTo>
                    <a:pt x="4217" y="2113"/>
                    <a:pt x="3582" y="2332"/>
                    <a:pt x="2929" y="2489"/>
                  </a:cubicBezTo>
                  <a:cubicBezTo>
                    <a:pt x="2311" y="2635"/>
                    <a:pt x="1916" y="2855"/>
                    <a:pt x="1701" y="3539"/>
                  </a:cubicBezTo>
                  <a:cubicBezTo>
                    <a:pt x="1476" y="4248"/>
                    <a:pt x="1018" y="4896"/>
                    <a:pt x="601" y="5523"/>
                  </a:cubicBezTo>
                  <a:cubicBezTo>
                    <a:pt x="441" y="5771"/>
                    <a:pt x="381" y="5950"/>
                    <a:pt x="396" y="6252"/>
                  </a:cubicBezTo>
                  <a:cubicBezTo>
                    <a:pt x="423" y="6802"/>
                    <a:pt x="413" y="7389"/>
                    <a:pt x="253" y="7911"/>
                  </a:cubicBezTo>
                  <a:cubicBezTo>
                    <a:pt x="1" y="8759"/>
                    <a:pt x="116" y="9139"/>
                    <a:pt x="991" y="9520"/>
                  </a:cubicBezTo>
                  <a:cubicBezTo>
                    <a:pt x="1128" y="9400"/>
                    <a:pt x="1229" y="9254"/>
                    <a:pt x="1366" y="9190"/>
                  </a:cubicBezTo>
                  <a:cubicBezTo>
                    <a:pt x="2893" y="8479"/>
                    <a:pt x="3526" y="7301"/>
                    <a:pt x="3274" y="5637"/>
                  </a:cubicBezTo>
                  <a:cubicBezTo>
                    <a:pt x="3108" y="4542"/>
                    <a:pt x="3535" y="3758"/>
                    <a:pt x="4515" y="3249"/>
                  </a:cubicBezTo>
                  <a:cubicBezTo>
                    <a:pt x="5162" y="2910"/>
                    <a:pt x="5804" y="2557"/>
                    <a:pt x="6427" y="2177"/>
                  </a:cubicBezTo>
                  <a:cubicBezTo>
                    <a:pt x="6858" y="1914"/>
                    <a:pt x="7010" y="1333"/>
                    <a:pt x="6799" y="875"/>
                  </a:cubicBezTo>
                  <a:cubicBezTo>
                    <a:pt x="6675" y="604"/>
                    <a:pt x="6505" y="351"/>
                    <a:pt x="630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634;p26">
              <a:extLst>
                <a:ext uri="{FF2B5EF4-FFF2-40B4-BE49-F238E27FC236}">
                  <a16:creationId xmlns:a16="http://schemas.microsoft.com/office/drawing/2014/main" id="{46583B62-5C73-459C-BCAE-BB02EAA848AD}"/>
                </a:ext>
              </a:extLst>
            </p:cNvPr>
            <p:cNvSpPr/>
            <p:nvPr/>
          </p:nvSpPr>
          <p:spPr>
            <a:xfrm>
              <a:off x="3134375" y="665025"/>
              <a:ext cx="178200" cy="183475"/>
            </a:xfrm>
            <a:custGeom>
              <a:avLst/>
              <a:gdLst/>
              <a:ahLst/>
              <a:cxnLst/>
              <a:rect l="l" t="t" r="r" b="b"/>
              <a:pathLst>
                <a:path w="7128" h="7339" extrusionOk="0">
                  <a:moveTo>
                    <a:pt x="6492" y="0"/>
                  </a:moveTo>
                  <a:cubicBezTo>
                    <a:pt x="6216" y="398"/>
                    <a:pt x="5996" y="747"/>
                    <a:pt x="5748" y="1068"/>
                  </a:cubicBezTo>
                  <a:cubicBezTo>
                    <a:pt x="4951" y="2084"/>
                    <a:pt x="3860" y="2607"/>
                    <a:pt x="2632" y="2882"/>
                  </a:cubicBezTo>
                  <a:cubicBezTo>
                    <a:pt x="1728" y="3085"/>
                    <a:pt x="941" y="3506"/>
                    <a:pt x="335" y="4198"/>
                  </a:cubicBezTo>
                  <a:cubicBezTo>
                    <a:pt x="146" y="4410"/>
                    <a:pt x="1" y="4826"/>
                    <a:pt x="78" y="5069"/>
                  </a:cubicBezTo>
                  <a:cubicBezTo>
                    <a:pt x="321" y="5830"/>
                    <a:pt x="674" y="6549"/>
                    <a:pt x="1009" y="7338"/>
                  </a:cubicBezTo>
                  <a:cubicBezTo>
                    <a:pt x="1623" y="6816"/>
                    <a:pt x="1931" y="6206"/>
                    <a:pt x="2068" y="5514"/>
                  </a:cubicBezTo>
                  <a:cubicBezTo>
                    <a:pt x="2237" y="4666"/>
                    <a:pt x="2769" y="4221"/>
                    <a:pt x="3594" y="4084"/>
                  </a:cubicBezTo>
                  <a:cubicBezTo>
                    <a:pt x="3810" y="4048"/>
                    <a:pt x="4029" y="4020"/>
                    <a:pt x="4241" y="3970"/>
                  </a:cubicBezTo>
                  <a:cubicBezTo>
                    <a:pt x="5262" y="3722"/>
                    <a:pt x="6061" y="3209"/>
                    <a:pt x="6629" y="2273"/>
                  </a:cubicBezTo>
                  <a:cubicBezTo>
                    <a:pt x="7128" y="1448"/>
                    <a:pt x="6688" y="770"/>
                    <a:pt x="649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635;p26">
              <a:extLst>
                <a:ext uri="{FF2B5EF4-FFF2-40B4-BE49-F238E27FC236}">
                  <a16:creationId xmlns:a16="http://schemas.microsoft.com/office/drawing/2014/main" id="{571768A4-695A-4313-A483-4350A55F7F63}"/>
                </a:ext>
              </a:extLst>
            </p:cNvPr>
            <p:cNvSpPr/>
            <p:nvPr/>
          </p:nvSpPr>
          <p:spPr>
            <a:xfrm>
              <a:off x="3741475" y="306450"/>
              <a:ext cx="60075" cy="60075"/>
            </a:xfrm>
            <a:custGeom>
              <a:avLst/>
              <a:gdLst/>
              <a:ahLst/>
              <a:cxnLst/>
              <a:rect l="l" t="t" r="r" b="b"/>
              <a:pathLst>
                <a:path w="2403" h="2403" extrusionOk="0">
                  <a:moveTo>
                    <a:pt x="0" y="0"/>
                  </a:moveTo>
                  <a:lnTo>
                    <a:pt x="0" y="0"/>
                  </a:lnTo>
                  <a:cubicBezTo>
                    <a:pt x="225" y="799"/>
                    <a:pt x="1710" y="2238"/>
                    <a:pt x="2297" y="2402"/>
                  </a:cubicBezTo>
                  <a:cubicBezTo>
                    <a:pt x="2329" y="2366"/>
                    <a:pt x="2366" y="2330"/>
                    <a:pt x="2402" y="2293"/>
                  </a:cubicBezTo>
                  <a:cubicBezTo>
                    <a:pt x="1600" y="1527"/>
                    <a:pt x="797" y="767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636;p26">
              <a:extLst>
                <a:ext uri="{FF2B5EF4-FFF2-40B4-BE49-F238E27FC236}">
                  <a16:creationId xmlns:a16="http://schemas.microsoft.com/office/drawing/2014/main" id="{43524B27-F644-4EF8-B689-A62A38373CA9}"/>
                </a:ext>
              </a:extLst>
            </p:cNvPr>
            <p:cNvSpPr/>
            <p:nvPr/>
          </p:nvSpPr>
          <p:spPr>
            <a:xfrm>
              <a:off x="3659650" y="269000"/>
              <a:ext cx="180600" cy="192850"/>
            </a:xfrm>
            <a:custGeom>
              <a:avLst/>
              <a:gdLst/>
              <a:ahLst/>
              <a:cxnLst/>
              <a:rect l="l" t="t" r="r" b="b"/>
              <a:pathLst>
                <a:path w="7224" h="7714" extrusionOk="0">
                  <a:moveTo>
                    <a:pt x="0" y="0"/>
                  </a:moveTo>
                  <a:lnTo>
                    <a:pt x="0" y="0"/>
                  </a:lnTo>
                  <a:cubicBezTo>
                    <a:pt x="597" y="2705"/>
                    <a:pt x="4378" y="6729"/>
                    <a:pt x="7224" y="7714"/>
                  </a:cubicBezTo>
                  <a:cubicBezTo>
                    <a:pt x="6904" y="6830"/>
                    <a:pt x="6628" y="6046"/>
                    <a:pt x="6331" y="5271"/>
                  </a:cubicBezTo>
                  <a:cubicBezTo>
                    <a:pt x="6303" y="5193"/>
                    <a:pt x="6170" y="5147"/>
                    <a:pt x="6079" y="5101"/>
                  </a:cubicBezTo>
                  <a:cubicBezTo>
                    <a:pt x="4432" y="4273"/>
                    <a:pt x="3126" y="3113"/>
                    <a:pt x="2417" y="1367"/>
                  </a:cubicBezTo>
                  <a:cubicBezTo>
                    <a:pt x="2370" y="1251"/>
                    <a:pt x="2333" y="1087"/>
                    <a:pt x="2242" y="1045"/>
                  </a:cubicBezTo>
                  <a:cubicBezTo>
                    <a:pt x="1546" y="702"/>
                    <a:pt x="835" y="385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637;p26">
              <a:extLst>
                <a:ext uri="{FF2B5EF4-FFF2-40B4-BE49-F238E27FC236}">
                  <a16:creationId xmlns:a16="http://schemas.microsoft.com/office/drawing/2014/main" id="{92FDEBCD-DC1F-4E92-A7A2-512770C66341}"/>
                </a:ext>
              </a:extLst>
            </p:cNvPr>
            <p:cNvSpPr/>
            <p:nvPr/>
          </p:nvSpPr>
          <p:spPr>
            <a:xfrm>
              <a:off x="3300425" y="274500"/>
              <a:ext cx="171225" cy="135700"/>
            </a:xfrm>
            <a:custGeom>
              <a:avLst/>
              <a:gdLst/>
              <a:ahLst/>
              <a:cxnLst/>
              <a:rect l="l" t="t" r="r" b="b"/>
              <a:pathLst>
                <a:path w="6849" h="5428" extrusionOk="0">
                  <a:moveTo>
                    <a:pt x="6848" y="0"/>
                  </a:moveTo>
                  <a:lnTo>
                    <a:pt x="6848" y="0"/>
                  </a:lnTo>
                  <a:cubicBezTo>
                    <a:pt x="4323" y="385"/>
                    <a:pt x="344" y="3562"/>
                    <a:pt x="1" y="5428"/>
                  </a:cubicBezTo>
                  <a:cubicBezTo>
                    <a:pt x="2572" y="3993"/>
                    <a:pt x="4974" y="2430"/>
                    <a:pt x="684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638;p26">
              <a:extLst>
                <a:ext uri="{FF2B5EF4-FFF2-40B4-BE49-F238E27FC236}">
                  <a16:creationId xmlns:a16="http://schemas.microsoft.com/office/drawing/2014/main" id="{EDCCC328-263E-4958-95F3-56D11551957D}"/>
                </a:ext>
              </a:extLst>
            </p:cNvPr>
            <p:cNvSpPr/>
            <p:nvPr/>
          </p:nvSpPr>
          <p:spPr>
            <a:xfrm>
              <a:off x="3267425" y="260150"/>
              <a:ext cx="301825" cy="222725"/>
            </a:xfrm>
            <a:custGeom>
              <a:avLst/>
              <a:gdLst/>
              <a:ahLst/>
              <a:cxnLst/>
              <a:rect l="l" t="t" r="r" b="b"/>
              <a:pathLst>
                <a:path w="12073" h="8909" extrusionOk="0">
                  <a:moveTo>
                    <a:pt x="12073" y="1"/>
                  </a:moveTo>
                  <a:lnTo>
                    <a:pt x="12073" y="1"/>
                  </a:lnTo>
                  <a:cubicBezTo>
                    <a:pt x="11303" y="70"/>
                    <a:pt x="10565" y="152"/>
                    <a:pt x="9822" y="198"/>
                  </a:cubicBezTo>
                  <a:cubicBezTo>
                    <a:pt x="9342" y="226"/>
                    <a:pt x="9039" y="432"/>
                    <a:pt x="8820" y="877"/>
                  </a:cubicBezTo>
                  <a:cubicBezTo>
                    <a:pt x="8627" y="1262"/>
                    <a:pt x="8320" y="1597"/>
                    <a:pt x="8031" y="1921"/>
                  </a:cubicBezTo>
                  <a:cubicBezTo>
                    <a:pt x="6748" y="3356"/>
                    <a:pt x="5143" y="4392"/>
                    <a:pt x="3544" y="5415"/>
                  </a:cubicBezTo>
                  <a:cubicBezTo>
                    <a:pt x="2769" y="5914"/>
                    <a:pt x="1889" y="6248"/>
                    <a:pt x="1056" y="6656"/>
                  </a:cubicBezTo>
                  <a:cubicBezTo>
                    <a:pt x="995" y="6689"/>
                    <a:pt x="909" y="6721"/>
                    <a:pt x="885" y="6771"/>
                  </a:cubicBezTo>
                  <a:cubicBezTo>
                    <a:pt x="587" y="7469"/>
                    <a:pt x="303" y="8169"/>
                    <a:pt x="0" y="8898"/>
                  </a:cubicBezTo>
                  <a:cubicBezTo>
                    <a:pt x="63" y="8905"/>
                    <a:pt x="128" y="8908"/>
                    <a:pt x="196" y="8908"/>
                  </a:cubicBezTo>
                  <a:cubicBezTo>
                    <a:pt x="3146" y="8908"/>
                    <a:pt x="11325" y="2815"/>
                    <a:pt x="12073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639;p26">
              <a:extLst>
                <a:ext uri="{FF2B5EF4-FFF2-40B4-BE49-F238E27FC236}">
                  <a16:creationId xmlns:a16="http://schemas.microsoft.com/office/drawing/2014/main" id="{F8396AD0-3EAF-451A-AC39-654426E53BFE}"/>
                </a:ext>
              </a:extLst>
            </p:cNvPr>
            <p:cNvSpPr/>
            <p:nvPr/>
          </p:nvSpPr>
          <p:spPr>
            <a:xfrm>
              <a:off x="3260775" y="261225"/>
              <a:ext cx="577100" cy="277300"/>
            </a:xfrm>
            <a:custGeom>
              <a:avLst/>
              <a:gdLst/>
              <a:ahLst/>
              <a:cxnLst/>
              <a:rect l="l" t="t" r="r" b="b"/>
              <a:pathLst>
                <a:path w="23084" h="11092" extrusionOk="0">
                  <a:moveTo>
                    <a:pt x="13380" y="1"/>
                  </a:moveTo>
                  <a:cubicBezTo>
                    <a:pt x="12944" y="673"/>
                    <a:pt x="12610" y="1251"/>
                    <a:pt x="12215" y="1783"/>
                  </a:cubicBezTo>
                  <a:cubicBezTo>
                    <a:pt x="11913" y="2191"/>
                    <a:pt x="11514" y="2530"/>
                    <a:pt x="11194" y="2928"/>
                  </a:cubicBezTo>
                  <a:cubicBezTo>
                    <a:pt x="10157" y="4221"/>
                    <a:pt x="8989" y="5385"/>
                    <a:pt x="7587" y="6266"/>
                  </a:cubicBezTo>
                  <a:cubicBezTo>
                    <a:pt x="6037" y="7237"/>
                    <a:pt x="4456" y="8172"/>
                    <a:pt x="2833" y="9007"/>
                  </a:cubicBezTo>
                  <a:cubicBezTo>
                    <a:pt x="2159" y="9350"/>
                    <a:pt x="1339" y="9469"/>
                    <a:pt x="573" y="9552"/>
                  </a:cubicBezTo>
                  <a:cubicBezTo>
                    <a:pt x="69" y="9602"/>
                    <a:pt x="1" y="9781"/>
                    <a:pt x="51" y="10185"/>
                  </a:cubicBezTo>
                  <a:cubicBezTo>
                    <a:pt x="212" y="10169"/>
                    <a:pt x="360" y="10160"/>
                    <a:pt x="495" y="10160"/>
                  </a:cubicBezTo>
                  <a:cubicBezTo>
                    <a:pt x="1258" y="10160"/>
                    <a:pt x="1628" y="10425"/>
                    <a:pt x="1861" y="11092"/>
                  </a:cubicBezTo>
                  <a:cubicBezTo>
                    <a:pt x="2027" y="10881"/>
                    <a:pt x="2159" y="10615"/>
                    <a:pt x="2374" y="10477"/>
                  </a:cubicBezTo>
                  <a:cubicBezTo>
                    <a:pt x="2591" y="10330"/>
                    <a:pt x="2888" y="10299"/>
                    <a:pt x="3154" y="10235"/>
                  </a:cubicBezTo>
                  <a:cubicBezTo>
                    <a:pt x="5946" y="9537"/>
                    <a:pt x="8342" y="8052"/>
                    <a:pt x="10616" y="6380"/>
                  </a:cubicBezTo>
                  <a:cubicBezTo>
                    <a:pt x="11657" y="5614"/>
                    <a:pt x="12509" y="4611"/>
                    <a:pt x="13467" y="3731"/>
                  </a:cubicBezTo>
                  <a:cubicBezTo>
                    <a:pt x="13562" y="3642"/>
                    <a:pt x="13792" y="3567"/>
                    <a:pt x="13919" y="3567"/>
                  </a:cubicBezTo>
                  <a:cubicBezTo>
                    <a:pt x="13957" y="3567"/>
                    <a:pt x="13985" y="3574"/>
                    <a:pt x="13998" y="3588"/>
                  </a:cubicBezTo>
                  <a:cubicBezTo>
                    <a:pt x="14466" y="4102"/>
                    <a:pt x="14975" y="4615"/>
                    <a:pt x="15309" y="5216"/>
                  </a:cubicBezTo>
                  <a:cubicBezTo>
                    <a:pt x="16079" y="6582"/>
                    <a:pt x="17138" y="7631"/>
                    <a:pt x="18477" y="8415"/>
                  </a:cubicBezTo>
                  <a:cubicBezTo>
                    <a:pt x="19544" y="9043"/>
                    <a:pt x="20617" y="9657"/>
                    <a:pt x="21588" y="10216"/>
                  </a:cubicBezTo>
                  <a:cubicBezTo>
                    <a:pt x="22112" y="10019"/>
                    <a:pt x="22574" y="9845"/>
                    <a:pt x="23083" y="9653"/>
                  </a:cubicBezTo>
                  <a:lnTo>
                    <a:pt x="23083" y="8997"/>
                  </a:lnTo>
                  <a:cubicBezTo>
                    <a:pt x="21369" y="7915"/>
                    <a:pt x="19623" y="6903"/>
                    <a:pt x="18197" y="5455"/>
                  </a:cubicBezTo>
                  <a:cubicBezTo>
                    <a:pt x="16817" y="4052"/>
                    <a:pt x="15671" y="2502"/>
                    <a:pt x="15273" y="514"/>
                  </a:cubicBezTo>
                  <a:cubicBezTo>
                    <a:pt x="15246" y="376"/>
                    <a:pt x="15071" y="188"/>
                    <a:pt x="14938" y="170"/>
                  </a:cubicBezTo>
                  <a:cubicBezTo>
                    <a:pt x="14365" y="78"/>
                    <a:pt x="13784" y="37"/>
                    <a:pt x="1338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640;p26">
              <a:extLst>
                <a:ext uri="{FF2B5EF4-FFF2-40B4-BE49-F238E27FC236}">
                  <a16:creationId xmlns:a16="http://schemas.microsoft.com/office/drawing/2014/main" id="{195CF58D-2E46-4452-8703-5345F5DDBA97}"/>
                </a:ext>
              </a:extLst>
            </p:cNvPr>
            <p:cNvSpPr/>
            <p:nvPr/>
          </p:nvSpPr>
          <p:spPr>
            <a:xfrm>
              <a:off x="1339725" y="238075"/>
              <a:ext cx="2758000" cy="2769525"/>
            </a:xfrm>
            <a:custGeom>
              <a:avLst/>
              <a:gdLst/>
              <a:ahLst/>
              <a:cxnLst/>
              <a:rect l="l" t="t" r="r" b="b"/>
              <a:pathLst>
                <a:path w="110320" h="110781" extrusionOk="0">
                  <a:moveTo>
                    <a:pt x="96070" y="2736"/>
                  </a:moveTo>
                  <a:lnTo>
                    <a:pt x="96070" y="2736"/>
                  </a:lnTo>
                  <a:cubicBezTo>
                    <a:pt x="96869" y="3502"/>
                    <a:pt x="97670" y="4263"/>
                    <a:pt x="98472" y="5029"/>
                  </a:cubicBezTo>
                  <a:cubicBezTo>
                    <a:pt x="98436" y="5065"/>
                    <a:pt x="98399" y="5101"/>
                    <a:pt x="98367" y="5138"/>
                  </a:cubicBezTo>
                  <a:cubicBezTo>
                    <a:pt x="97780" y="4973"/>
                    <a:pt x="96295" y="3534"/>
                    <a:pt x="96070" y="2736"/>
                  </a:cubicBezTo>
                  <a:close/>
                  <a:moveTo>
                    <a:pt x="85276" y="1457"/>
                  </a:moveTo>
                  <a:lnTo>
                    <a:pt x="85276" y="1457"/>
                  </a:lnTo>
                  <a:cubicBezTo>
                    <a:pt x="83402" y="3887"/>
                    <a:pt x="81000" y="5450"/>
                    <a:pt x="78429" y="6885"/>
                  </a:cubicBezTo>
                  <a:cubicBezTo>
                    <a:pt x="78772" y="5019"/>
                    <a:pt x="82751" y="1842"/>
                    <a:pt x="85276" y="1457"/>
                  </a:cubicBezTo>
                  <a:close/>
                  <a:moveTo>
                    <a:pt x="92797" y="1237"/>
                  </a:moveTo>
                  <a:lnTo>
                    <a:pt x="92797" y="1237"/>
                  </a:lnTo>
                  <a:cubicBezTo>
                    <a:pt x="93632" y="1622"/>
                    <a:pt x="94342" y="1939"/>
                    <a:pt x="95039" y="2282"/>
                  </a:cubicBezTo>
                  <a:cubicBezTo>
                    <a:pt x="95130" y="2324"/>
                    <a:pt x="95167" y="2488"/>
                    <a:pt x="95212" y="2604"/>
                  </a:cubicBezTo>
                  <a:cubicBezTo>
                    <a:pt x="95923" y="4350"/>
                    <a:pt x="97229" y="5509"/>
                    <a:pt x="98875" y="6338"/>
                  </a:cubicBezTo>
                  <a:cubicBezTo>
                    <a:pt x="98967" y="6385"/>
                    <a:pt x="99100" y="6430"/>
                    <a:pt x="99127" y="6508"/>
                  </a:cubicBezTo>
                  <a:cubicBezTo>
                    <a:pt x="99425" y="7283"/>
                    <a:pt x="99701" y="8067"/>
                    <a:pt x="100021" y="8951"/>
                  </a:cubicBezTo>
                  <a:cubicBezTo>
                    <a:pt x="97175" y="7966"/>
                    <a:pt x="93394" y="3942"/>
                    <a:pt x="92797" y="1237"/>
                  </a:cubicBezTo>
                  <a:close/>
                  <a:moveTo>
                    <a:pt x="89181" y="884"/>
                  </a:moveTo>
                  <a:lnTo>
                    <a:pt x="89181" y="884"/>
                  </a:lnTo>
                  <a:cubicBezTo>
                    <a:pt x="88433" y="3698"/>
                    <a:pt x="80254" y="9791"/>
                    <a:pt x="77304" y="9791"/>
                  </a:cubicBezTo>
                  <a:cubicBezTo>
                    <a:pt x="77236" y="9791"/>
                    <a:pt x="77171" y="9788"/>
                    <a:pt x="77108" y="9781"/>
                  </a:cubicBezTo>
                  <a:cubicBezTo>
                    <a:pt x="77411" y="9053"/>
                    <a:pt x="77695" y="8351"/>
                    <a:pt x="77992" y="7654"/>
                  </a:cubicBezTo>
                  <a:cubicBezTo>
                    <a:pt x="78015" y="7604"/>
                    <a:pt x="78103" y="7572"/>
                    <a:pt x="78162" y="7539"/>
                  </a:cubicBezTo>
                  <a:cubicBezTo>
                    <a:pt x="78996" y="7131"/>
                    <a:pt x="79877" y="6797"/>
                    <a:pt x="80651" y="6298"/>
                  </a:cubicBezTo>
                  <a:cubicBezTo>
                    <a:pt x="82251" y="5275"/>
                    <a:pt x="83855" y="4239"/>
                    <a:pt x="85138" y="2804"/>
                  </a:cubicBezTo>
                  <a:cubicBezTo>
                    <a:pt x="85427" y="2480"/>
                    <a:pt x="85734" y="2145"/>
                    <a:pt x="85927" y="1760"/>
                  </a:cubicBezTo>
                  <a:cubicBezTo>
                    <a:pt x="86147" y="1315"/>
                    <a:pt x="86449" y="1109"/>
                    <a:pt x="86930" y="1081"/>
                  </a:cubicBezTo>
                  <a:cubicBezTo>
                    <a:pt x="87673" y="1035"/>
                    <a:pt x="88411" y="953"/>
                    <a:pt x="89181" y="884"/>
                  </a:cubicBezTo>
                  <a:close/>
                  <a:moveTo>
                    <a:pt x="101046" y="15939"/>
                  </a:moveTo>
                  <a:cubicBezTo>
                    <a:pt x="101214" y="15939"/>
                    <a:pt x="101401" y="15973"/>
                    <a:pt x="101608" y="16042"/>
                  </a:cubicBezTo>
                  <a:cubicBezTo>
                    <a:pt x="101791" y="16101"/>
                    <a:pt x="102002" y="16092"/>
                    <a:pt x="102199" y="16110"/>
                  </a:cubicBezTo>
                  <a:cubicBezTo>
                    <a:pt x="102749" y="16152"/>
                    <a:pt x="103299" y="16147"/>
                    <a:pt x="103840" y="16229"/>
                  </a:cubicBezTo>
                  <a:cubicBezTo>
                    <a:pt x="105027" y="16417"/>
                    <a:pt x="105668" y="17027"/>
                    <a:pt x="105784" y="18205"/>
                  </a:cubicBezTo>
                  <a:cubicBezTo>
                    <a:pt x="105898" y="19387"/>
                    <a:pt x="106411" y="20163"/>
                    <a:pt x="107524" y="20625"/>
                  </a:cubicBezTo>
                  <a:cubicBezTo>
                    <a:pt x="108441" y="21006"/>
                    <a:pt x="108941" y="21803"/>
                    <a:pt x="109005" y="22775"/>
                  </a:cubicBezTo>
                  <a:cubicBezTo>
                    <a:pt x="108492" y="21405"/>
                    <a:pt x="106960" y="21341"/>
                    <a:pt x="106099" y="20432"/>
                  </a:cubicBezTo>
                  <a:cubicBezTo>
                    <a:pt x="105701" y="20016"/>
                    <a:pt x="105234" y="19616"/>
                    <a:pt x="104991" y="19116"/>
                  </a:cubicBezTo>
                  <a:cubicBezTo>
                    <a:pt x="104536" y="18192"/>
                    <a:pt x="103932" y="17563"/>
                    <a:pt x="102905" y="17348"/>
                  </a:cubicBezTo>
                  <a:cubicBezTo>
                    <a:pt x="102424" y="17247"/>
                    <a:pt x="101970" y="17022"/>
                    <a:pt x="101488" y="16917"/>
                  </a:cubicBezTo>
                  <a:cubicBezTo>
                    <a:pt x="101011" y="16816"/>
                    <a:pt x="100521" y="16798"/>
                    <a:pt x="100049" y="16743"/>
                  </a:cubicBezTo>
                  <a:cubicBezTo>
                    <a:pt x="100255" y="16207"/>
                    <a:pt x="100578" y="15939"/>
                    <a:pt x="101046" y="15939"/>
                  </a:cubicBezTo>
                  <a:close/>
                  <a:moveTo>
                    <a:pt x="98706" y="19456"/>
                  </a:moveTo>
                  <a:cubicBezTo>
                    <a:pt x="99526" y="21111"/>
                    <a:pt x="101047" y="21194"/>
                    <a:pt x="102537" y="21271"/>
                  </a:cubicBezTo>
                  <a:cubicBezTo>
                    <a:pt x="104398" y="21372"/>
                    <a:pt x="105608" y="22468"/>
                    <a:pt x="105759" y="24384"/>
                  </a:cubicBezTo>
                  <a:cubicBezTo>
                    <a:pt x="105562" y="24132"/>
                    <a:pt x="105338" y="23888"/>
                    <a:pt x="105168" y="23619"/>
                  </a:cubicBezTo>
                  <a:cubicBezTo>
                    <a:pt x="104665" y="22834"/>
                    <a:pt x="103927" y="22510"/>
                    <a:pt x="103033" y="22496"/>
                  </a:cubicBezTo>
                  <a:cubicBezTo>
                    <a:pt x="102973" y="22494"/>
                    <a:pt x="102913" y="22494"/>
                    <a:pt x="102854" y="22494"/>
                  </a:cubicBezTo>
                  <a:cubicBezTo>
                    <a:pt x="102441" y="22494"/>
                    <a:pt x="102024" y="22519"/>
                    <a:pt x="101612" y="22555"/>
                  </a:cubicBezTo>
                  <a:cubicBezTo>
                    <a:pt x="101491" y="22565"/>
                    <a:pt x="101375" y="22571"/>
                    <a:pt x="101264" y="22571"/>
                  </a:cubicBezTo>
                  <a:cubicBezTo>
                    <a:pt x="100322" y="22571"/>
                    <a:pt x="99704" y="22183"/>
                    <a:pt x="99229" y="21281"/>
                  </a:cubicBezTo>
                  <a:cubicBezTo>
                    <a:pt x="98990" y="20832"/>
                    <a:pt x="98765" y="20369"/>
                    <a:pt x="98569" y="19902"/>
                  </a:cubicBezTo>
                  <a:cubicBezTo>
                    <a:pt x="98523" y="19786"/>
                    <a:pt x="98618" y="19612"/>
                    <a:pt x="98706" y="19456"/>
                  </a:cubicBezTo>
                  <a:close/>
                  <a:moveTo>
                    <a:pt x="78278" y="17078"/>
                  </a:moveTo>
                  <a:cubicBezTo>
                    <a:pt x="78475" y="17848"/>
                    <a:pt x="78915" y="18526"/>
                    <a:pt x="78415" y="19351"/>
                  </a:cubicBezTo>
                  <a:cubicBezTo>
                    <a:pt x="77847" y="20287"/>
                    <a:pt x="77049" y="20801"/>
                    <a:pt x="76028" y="21048"/>
                  </a:cubicBezTo>
                  <a:cubicBezTo>
                    <a:pt x="75816" y="21098"/>
                    <a:pt x="75597" y="21126"/>
                    <a:pt x="75381" y="21163"/>
                  </a:cubicBezTo>
                  <a:cubicBezTo>
                    <a:pt x="74556" y="21300"/>
                    <a:pt x="74024" y="21744"/>
                    <a:pt x="73855" y="22592"/>
                  </a:cubicBezTo>
                  <a:cubicBezTo>
                    <a:pt x="73717" y="23285"/>
                    <a:pt x="73410" y="23894"/>
                    <a:pt x="72796" y="24417"/>
                  </a:cubicBezTo>
                  <a:cubicBezTo>
                    <a:pt x="72461" y="23629"/>
                    <a:pt x="72109" y="22909"/>
                    <a:pt x="71866" y="22148"/>
                  </a:cubicBezTo>
                  <a:cubicBezTo>
                    <a:pt x="71788" y="21905"/>
                    <a:pt x="71935" y="21488"/>
                    <a:pt x="72122" y="21277"/>
                  </a:cubicBezTo>
                  <a:cubicBezTo>
                    <a:pt x="72728" y="20584"/>
                    <a:pt x="73515" y="20163"/>
                    <a:pt x="74419" y="19961"/>
                  </a:cubicBezTo>
                  <a:cubicBezTo>
                    <a:pt x="75647" y="19685"/>
                    <a:pt x="76738" y="19163"/>
                    <a:pt x="77535" y="18146"/>
                  </a:cubicBezTo>
                  <a:cubicBezTo>
                    <a:pt x="77783" y="17825"/>
                    <a:pt x="78003" y="17476"/>
                    <a:pt x="78278" y="17078"/>
                  </a:cubicBezTo>
                  <a:close/>
                  <a:moveTo>
                    <a:pt x="100337" y="17290"/>
                  </a:moveTo>
                  <a:cubicBezTo>
                    <a:pt x="100539" y="17290"/>
                    <a:pt x="100752" y="17346"/>
                    <a:pt x="100945" y="17399"/>
                  </a:cubicBezTo>
                  <a:cubicBezTo>
                    <a:pt x="101738" y="17609"/>
                    <a:pt x="102550" y="17815"/>
                    <a:pt x="103288" y="18159"/>
                  </a:cubicBezTo>
                  <a:cubicBezTo>
                    <a:pt x="103678" y="18343"/>
                    <a:pt x="104054" y="18760"/>
                    <a:pt x="104223" y="19163"/>
                  </a:cubicBezTo>
                  <a:cubicBezTo>
                    <a:pt x="104806" y="20529"/>
                    <a:pt x="105901" y="21312"/>
                    <a:pt x="107157" y="21909"/>
                  </a:cubicBezTo>
                  <a:cubicBezTo>
                    <a:pt x="107863" y="22243"/>
                    <a:pt x="108254" y="22797"/>
                    <a:pt x="108528" y="23472"/>
                  </a:cubicBezTo>
                  <a:cubicBezTo>
                    <a:pt x="108574" y="23581"/>
                    <a:pt x="108565" y="23802"/>
                    <a:pt x="108487" y="23870"/>
                  </a:cubicBezTo>
                  <a:lnTo>
                    <a:pt x="108487" y="23871"/>
                  </a:lnTo>
                  <a:cubicBezTo>
                    <a:pt x="108035" y="24289"/>
                    <a:pt x="107570" y="24710"/>
                    <a:pt x="106826" y="24710"/>
                  </a:cubicBezTo>
                  <a:cubicBezTo>
                    <a:pt x="106802" y="24710"/>
                    <a:pt x="106778" y="24710"/>
                    <a:pt x="106753" y="24709"/>
                  </a:cubicBezTo>
                  <a:cubicBezTo>
                    <a:pt x="106684" y="24389"/>
                    <a:pt x="106625" y="24103"/>
                    <a:pt x="106561" y="23819"/>
                  </a:cubicBezTo>
                  <a:cubicBezTo>
                    <a:pt x="106103" y="21798"/>
                    <a:pt x="104631" y="20598"/>
                    <a:pt x="102537" y="20506"/>
                  </a:cubicBezTo>
                  <a:cubicBezTo>
                    <a:pt x="101973" y="20483"/>
                    <a:pt x="101395" y="20437"/>
                    <a:pt x="100859" y="20281"/>
                  </a:cubicBezTo>
                  <a:cubicBezTo>
                    <a:pt x="100438" y="20157"/>
                    <a:pt x="100015" y="19910"/>
                    <a:pt x="99695" y="19612"/>
                  </a:cubicBezTo>
                  <a:cubicBezTo>
                    <a:pt x="99140" y="19094"/>
                    <a:pt x="99154" y="18577"/>
                    <a:pt x="99708" y="17637"/>
                  </a:cubicBezTo>
                  <a:cubicBezTo>
                    <a:pt x="99866" y="17371"/>
                    <a:pt x="100093" y="17290"/>
                    <a:pt x="100337" y="17290"/>
                  </a:cubicBezTo>
                  <a:close/>
                  <a:moveTo>
                    <a:pt x="80500" y="21309"/>
                  </a:moveTo>
                  <a:cubicBezTo>
                    <a:pt x="80945" y="21496"/>
                    <a:pt x="81334" y="22523"/>
                    <a:pt x="81019" y="23050"/>
                  </a:cubicBezTo>
                  <a:cubicBezTo>
                    <a:pt x="80931" y="23192"/>
                    <a:pt x="80693" y="23265"/>
                    <a:pt x="80510" y="23317"/>
                  </a:cubicBezTo>
                  <a:cubicBezTo>
                    <a:pt x="79616" y="23569"/>
                    <a:pt x="79464" y="23803"/>
                    <a:pt x="79740" y="24697"/>
                  </a:cubicBezTo>
                  <a:cubicBezTo>
                    <a:pt x="79904" y="25255"/>
                    <a:pt x="80116" y="25806"/>
                    <a:pt x="80321" y="26355"/>
                  </a:cubicBezTo>
                  <a:cubicBezTo>
                    <a:pt x="80491" y="26814"/>
                    <a:pt x="80376" y="27148"/>
                    <a:pt x="79904" y="27318"/>
                  </a:cubicBezTo>
                  <a:cubicBezTo>
                    <a:pt x="79546" y="27444"/>
                    <a:pt x="79177" y="27650"/>
                    <a:pt x="78822" y="27650"/>
                  </a:cubicBezTo>
                  <a:cubicBezTo>
                    <a:pt x="78804" y="27650"/>
                    <a:pt x="78786" y="27649"/>
                    <a:pt x="78768" y="27648"/>
                  </a:cubicBezTo>
                  <a:cubicBezTo>
                    <a:pt x="78657" y="27641"/>
                    <a:pt x="78548" y="27637"/>
                    <a:pt x="78441" y="27637"/>
                  </a:cubicBezTo>
                  <a:cubicBezTo>
                    <a:pt x="77592" y="27637"/>
                    <a:pt x="76830" y="27865"/>
                    <a:pt x="76114" y="28349"/>
                  </a:cubicBezTo>
                  <a:cubicBezTo>
                    <a:pt x="76004" y="28423"/>
                    <a:pt x="75866" y="28464"/>
                    <a:pt x="75737" y="28524"/>
                  </a:cubicBezTo>
                  <a:cubicBezTo>
                    <a:pt x="75721" y="28491"/>
                    <a:pt x="75701" y="28460"/>
                    <a:pt x="75678" y="28431"/>
                  </a:cubicBezTo>
                  <a:cubicBezTo>
                    <a:pt x="75775" y="28321"/>
                    <a:pt x="75861" y="28202"/>
                    <a:pt x="75962" y="28101"/>
                  </a:cubicBezTo>
                  <a:cubicBezTo>
                    <a:pt x="76792" y="27259"/>
                    <a:pt x="76989" y="26231"/>
                    <a:pt x="76833" y="25104"/>
                  </a:cubicBezTo>
                  <a:cubicBezTo>
                    <a:pt x="76700" y="24137"/>
                    <a:pt x="76898" y="23734"/>
                    <a:pt x="77746" y="23267"/>
                  </a:cubicBezTo>
                  <a:cubicBezTo>
                    <a:pt x="78323" y="22950"/>
                    <a:pt x="78924" y="22670"/>
                    <a:pt x="79469" y="22299"/>
                  </a:cubicBezTo>
                  <a:cubicBezTo>
                    <a:pt x="79841" y="22047"/>
                    <a:pt x="80133" y="21671"/>
                    <a:pt x="80500" y="21309"/>
                  </a:cubicBezTo>
                  <a:close/>
                  <a:moveTo>
                    <a:pt x="79112" y="19332"/>
                  </a:moveTo>
                  <a:cubicBezTo>
                    <a:pt x="79314" y="19685"/>
                    <a:pt x="79484" y="19938"/>
                    <a:pt x="79607" y="20208"/>
                  </a:cubicBezTo>
                  <a:cubicBezTo>
                    <a:pt x="79818" y="20667"/>
                    <a:pt x="79666" y="21248"/>
                    <a:pt x="79236" y="21511"/>
                  </a:cubicBezTo>
                  <a:lnTo>
                    <a:pt x="79235" y="21511"/>
                  </a:lnTo>
                  <a:cubicBezTo>
                    <a:pt x="78612" y="21890"/>
                    <a:pt x="77970" y="22243"/>
                    <a:pt x="77324" y="22582"/>
                  </a:cubicBezTo>
                  <a:cubicBezTo>
                    <a:pt x="76344" y="23090"/>
                    <a:pt x="75918" y="23874"/>
                    <a:pt x="76083" y="24970"/>
                  </a:cubicBezTo>
                  <a:cubicBezTo>
                    <a:pt x="76335" y="26634"/>
                    <a:pt x="75702" y="27812"/>
                    <a:pt x="74175" y="28521"/>
                  </a:cubicBezTo>
                  <a:cubicBezTo>
                    <a:pt x="74038" y="28586"/>
                    <a:pt x="73937" y="28733"/>
                    <a:pt x="73800" y="28852"/>
                  </a:cubicBezTo>
                  <a:cubicBezTo>
                    <a:pt x="72925" y="28472"/>
                    <a:pt x="72810" y="28091"/>
                    <a:pt x="73062" y="27244"/>
                  </a:cubicBezTo>
                  <a:cubicBezTo>
                    <a:pt x="73222" y="26720"/>
                    <a:pt x="73232" y="26135"/>
                    <a:pt x="73205" y="25584"/>
                  </a:cubicBezTo>
                  <a:cubicBezTo>
                    <a:pt x="73191" y="25281"/>
                    <a:pt x="73250" y="25103"/>
                    <a:pt x="73410" y="24856"/>
                  </a:cubicBezTo>
                  <a:cubicBezTo>
                    <a:pt x="73827" y="24228"/>
                    <a:pt x="74285" y="23581"/>
                    <a:pt x="74510" y="22871"/>
                  </a:cubicBezTo>
                  <a:cubicBezTo>
                    <a:pt x="74725" y="22188"/>
                    <a:pt x="75120" y="21968"/>
                    <a:pt x="75738" y="21821"/>
                  </a:cubicBezTo>
                  <a:cubicBezTo>
                    <a:pt x="76391" y="21665"/>
                    <a:pt x="77026" y="21445"/>
                    <a:pt x="77636" y="21166"/>
                  </a:cubicBezTo>
                  <a:cubicBezTo>
                    <a:pt x="78360" y="20827"/>
                    <a:pt x="78801" y="20189"/>
                    <a:pt x="79112" y="19332"/>
                  </a:cubicBezTo>
                  <a:close/>
                  <a:moveTo>
                    <a:pt x="90222" y="926"/>
                  </a:moveTo>
                  <a:cubicBezTo>
                    <a:pt x="90626" y="962"/>
                    <a:pt x="91207" y="1003"/>
                    <a:pt x="91780" y="1096"/>
                  </a:cubicBezTo>
                  <a:cubicBezTo>
                    <a:pt x="91913" y="1113"/>
                    <a:pt x="92088" y="1302"/>
                    <a:pt x="92115" y="1439"/>
                  </a:cubicBezTo>
                  <a:cubicBezTo>
                    <a:pt x="92513" y="3428"/>
                    <a:pt x="93659" y="4977"/>
                    <a:pt x="95039" y="6380"/>
                  </a:cubicBezTo>
                  <a:cubicBezTo>
                    <a:pt x="96464" y="7829"/>
                    <a:pt x="98211" y="8841"/>
                    <a:pt x="99925" y="9923"/>
                  </a:cubicBezTo>
                  <a:lnTo>
                    <a:pt x="99925" y="10579"/>
                  </a:lnTo>
                  <a:cubicBezTo>
                    <a:pt x="99416" y="10771"/>
                    <a:pt x="98954" y="10945"/>
                    <a:pt x="98430" y="11142"/>
                  </a:cubicBezTo>
                  <a:cubicBezTo>
                    <a:pt x="97459" y="10583"/>
                    <a:pt x="96386" y="9969"/>
                    <a:pt x="95319" y="9341"/>
                  </a:cubicBezTo>
                  <a:cubicBezTo>
                    <a:pt x="93981" y="8557"/>
                    <a:pt x="92921" y="7508"/>
                    <a:pt x="92151" y="6142"/>
                  </a:cubicBezTo>
                  <a:cubicBezTo>
                    <a:pt x="91817" y="5541"/>
                    <a:pt x="91308" y="5028"/>
                    <a:pt x="90840" y="4514"/>
                  </a:cubicBezTo>
                  <a:cubicBezTo>
                    <a:pt x="90827" y="4500"/>
                    <a:pt x="90799" y="4493"/>
                    <a:pt x="90761" y="4493"/>
                  </a:cubicBezTo>
                  <a:cubicBezTo>
                    <a:pt x="90634" y="4493"/>
                    <a:pt x="90404" y="4568"/>
                    <a:pt x="90309" y="4657"/>
                  </a:cubicBezTo>
                  <a:cubicBezTo>
                    <a:pt x="89351" y="5538"/>
                    <a:pt x="88499" y="6540"/>
                    <a:pt x="87458" y="7306"/>
                  </a:cubicBezTo>
                  <a:cubicBezTo>
                    <a:pt x="85184" y="8978"/>
                    <a:pt x="82788" y="10463"/>
                    <a:pt x="79996" y="11161"/>
                  </a:cubicBezTo>
                  <a:cubicBezTo>
                    <a:pt x="79730" y="11226"/>
                    <a:pt x="79433" y="11256"/>
                    <a:pt x="79216" y="11403"/>
                  </a:cubicBezTo>
                  <a:cubicBezTo>
                    <a:pt x="79001" y="11541"/>
                    <a:pt x="78868" y="11807"/>
                    <a:pt x="78703" y="12018"/>
                  </a:cubicBezTo>
                  <a:cubicBezTo>
                    <a:pt x="78720" y="12017"/>
                    <a:pt x="78737" y="12017"/>
                    <a:pt x="78754" y="12017"/>
                  </a:cubicBezTo>
                  <a:cubicBezTo>
                    <a:pt x="78978" y="12017"/>
                    <a:pt x="79205" y="12031"/>
                    <a:pt x="79431" y="12031"/>
                  </a:cubicBezTo>
                  <a:cubicBezTo>
                    <a:pt x="79618" y="12031"/>
                    <a:pt x="79805" y="12022"/>
                    <a:pt x="79986" y="11986"/>
                  </a:cubicBezTo>
                  <a:cubicBezTo>
                    <a:pt x="81770" y="11637"/>
                    <a:pt x="83347" y="10794"/>
                    <a:pt x="84923" y="9923"/>
                  </a:cubicBezTo>
                  <a:cubicBezTo>
                    <a:pt x="87165" y="8690"/>
                    <a:pt x="89208" y="7251"/>
                    <a:pt x="90817" y="5115"/>
                  </a:cubicBezTo>
                  <a:cubicBezTo>
                    <a:pt x="91386" y="6880"/>
                    <a:pt x="92376" y="8301"/>
                    <a:pt x="93825" y="9323"/>
                  </a:cubicBezTo>
                  <a:cubicBezTo>
                    <a:pt x="95209" y="10303"/>
                    <a:pt x="96634" y="11252"/>
                    <a:pt x="98426" y="11670"/>
                  </a:cubicBezTo>
                  <a:cubicBezTo>
                    <a:pt x="98473" y="11870"/>
                    <a:pt x="98513" y="11970"/>
                    <a:pt x="98605" y="11970"/>
                  </a:cubicBezTo>
                  <a:cubicBezTo>
                    <a:pt x="98683" y="11970"/>
                    <a:pt x="98800" y="11898"/>
                    <a:pt x="98994" y="11752"/>
                  </a:cubicBezTo>
                  <a:cubicBezTo>
                    <a:pt x="99257" y="11556"/>
                    <a:pt x="99511" y="11461"/>
                    <a:pt x="99736" y="11461"/>
                  </a:cubicBezTo>
                  <a:cubicBezTo>
                    <a:pt x="100127" y="11461"/>
                    <a:pt x="100431" y="11749"/>
                    <a:pt x="100544" y="12302"/>
                  </a:cubicBezTo>
                  <a:cubicBezTo>
                    <a:pt x="100782" y="13429"/>
                    <a:pt x="100773" y="14525"/>
                    <a:pt x="99871" y="15428"/>
                  </a:cubicBezTo>
                  <a:cubicBezTo>
                    <a:pt x="99585" y="15714"/>
                    <a:pt x="99334" y="16031"/>
                    <a:pt x="99119" y="16372"/>
                  </a:cubicBezTo>
                  <a:cubicBezTo>
                    <a:pt x="98981" y="16587"/>
                    <a:pt x="98899" y="16853"/>
                    <a:pt x="98848" y="17105"/>
                  </a:cubicBezTo>
                  <a:cubicBezTo>
                    <a:pt x="98638" y="18118"/>
                    <a:pt x="98087" y="18907"/>
                    <a:pt x="97308" y="19567"/>
                  </a:cubicBezTo>
                  <a:cubicBezTo>
                    <a:pt x="95943" y="20735"/>
                    <a:pt x="94361" y="21387"/>
                    <a:pt x="92573" y="21537"/>
                  </a:cubicBezTo>
                  <a:cubicBezTo>
                    <a:pt x="92555" y="21537"/>
                    <a:pt x="92542" y="21551"/>
                    <a:pt x="92523" y="21556"/>
                  </a:cubicBezTo>
                  <a:cubicBezTo>
                    <a:pt x="91749" y="21661"/>
                    <a:pt x="91762" y="21661"/>
                    <a:pt x="91904" y="22509"/>
                  </a:cubicBezTo>
                  <a:cubicBezTo>
                    <a:pt x="92083" y="23577"/>
                    <a:pt x="92239" y="24645"/>
                    <a:pt x="92403" y="25712"/>
                  </a:cubicBezTo>
                  <a:cubicBezTo>
                    <a:pt x="92473" y="26162"/>
                    <a:pt x="92560" y="26589"/>
                    <a:pt x="93188" y="26602"/>
                  </a:cubicBezTo>
                  <a:cubicBezTo>
                    <a:pt x="92358" y="27464"/>
                    <a:pt x="91579" y="28293"/>
                    <a:pt x="90768" y="29096"/>
                  </a:cubicBezTo>
                  <a:cubicBezTo>
                    <a:pt x="90594" y="29269"/>
                    <a:pt x="90318" y="29425"/>
                    <a:pt x="90080" y="29439"/>
                  </a:cubicBezTo>
                  <a:cubicBezTo>
                    <a:pt x="89530" y="29476"/>
                    <a:pt x="88985" y="29532"/>
                    <a:pt x="88444" y="29595"/>
                  </a:cubicBezTo>
                  <a:cubicBezTo>
                    <a:pt x="86239" y="29879"/>
                    <a:pt x="84085" y="30397"/>
                    <a:pt x="81940" y="30971"/>
                  </a:cubicBezTo>
                  <a:cubicBezTo>
                    <a:pt x="80280" y="31415"/>
                    <a:pt x="80331" y="31716"/>
                    <a:pt x="80139" y="33115"/>
                  </a:cubicBezTo>
                  <a:cubicBezTo>
                    <a:pt x="79679" y="33165"/>
                    <a:pt x="79208" y="33230"/>
                    <a:pt x="78740" y="33272"/>
                  </a:cubicBezTo>
                  <a:cubicBezTo>
                    <a:pt x="78730" y="33273"/>
                    <a:pt x="78719" y="33273"/>
                    <a:pt x="78707" y="33273"/>
                  </a:cubicBezTo>
                  <a:cubicBezTo>
                    <a:pt x="78600" y="33273"/>
                    <a:pt x="78467" y="33236"/>
                    <a:pt x="78400" y="33171"/>
                  </a:cubicBezTo>
                  <a:cubicBezTo>
                    <a:pt x="77952" y="32698"/>
                    <a:pt x="77516" y="32208"/>
                    <a:pt x="77026" y="31671"/>
                  </a:cubicBezTo>
                  <a:cubicBezTo>
                    <a:pt x="77571" y="31410"/>
                    <a:pt x="78208" y="31072"/>
                    <a:pt x="78873" y="30792"/>
                  </a:cubicBezTo>
                  <a:cubicBezTo>
                    <a:pt x="80986" y="29911"/>
                    <a:pt x="83108" y="29054"/>
                    <a:pt x="85217" y="28175"/>
                  </a:cubicBezTo>
                  <a:cubicBezTo>
                    <a:pt x="85334" y="28127"/>
                    <a:pt x="85434" y="28102"/>
                    <a:pt x="85527" y="28102"/>
                  </a:cubicBezTo>
                  <a:cubicBezTo>
                    <a:pt x="85682" y="28102"/>
                    <a:pt x="85818" y="28171"/>
                    <a:pt x="85982" y="28316"/>
                  </a:cubicBezTo>
                  <a:cubicBezTo>
                    <a:pt x="86405" y="28695"/>
                    <a:pt x="86873" y="29019"/>
                    <a:pt x="87376" y="29284"/>
                  </a:cubicBezTo>
                  <a:cubicBezTo>
                    <a:pt x="87569" y="29385"/>
                    <a:pt x="87803" y="29412"/>
                    <a:pt x="88047" y="29412"/>
                  </a:cubicBezTo>
                  <a:cubicBezTo>
                    <a:pt x="88169" y="29412"/>
                    <a:pt x="88293" y="29405"/>
                    <a:pt x="88415" y="29398"/>
                  </a:cubicBezTo>
                  <a:cubicBezTo>
                    <a:pt x="87939" y="28491"/>
                    <a:pt x="86945" y="28276"/>
                    <a:pt x="86408" y="27739"/>
                  </a:cubicBezTo>
                  <a:cubicBezTo>
                    <a:pt x="86528" y="25888"/>
                    <a:pt x="86637" y="24128"/>
                    <a:pt x="86752" y="22304"/>
                  </a:cubicBezTo>
                  <a:cubicBezTo>
                    <a:pt x="86202" y="22211"/>
                    <a:pt x="85716" y="22175"/>
                    <a:pt x="85253" y="22047"/>
                  </a:cubicBezTo>
                  <a:cubicBezTo>
                    <a:pt x="84080" y="21712"/>
                    <a:pt x="82838" y="21492"/>
                    <a:pt x="81774" y="20937"/>
                  </a:cubicBezTo>
                  <a:cubicBezTo>
                    <a:pt x="80193" y="20121"/>
                    <a:pt x="79556" y="18568"/>
                    <a:pt x="79258" y="16862"/>
                  </a:cubicBezTo>
                  <a:cubicBezTo>
                    <a:pt x="79226" y="16675"/>
                    <a:pt x="78970" y="16469"/>
                    <a:pt x="78768" y="16372"/>
                  </a:cubicBezTo>
                  <a:cubicBezTo>
                    <a:pt x="76902" y="15482"/>
                    <a:pt x="76448" y="14231"/>
                    <a:pt x="76907" y="12449"/>
                  </a:cubicBezTo>
                  <a:cubicBezTo>
                    <a:pt x="76961" y="12224"/>
                    <a:pt x="77209" y="11921"/>
                    <a:pt x="77407" y="11894"/>
                  </a:cubicBezTo>
                  <a:cubicBezTo>
                    <a:pt x="77416" y="11892"/>
                    <a:pt x="77425" y="11892"/>
                    <a:pt x="77434" y="11892"/>
                  </a:cubicBezTo>
                  <a:cubicBezTo>
                    <a:pt x="77621" y="11892"/>
                    <a:pt x="77843" y="12148"/>
                    <a:pt x="78053" y="12279"/>
                  </a:cubicBezTo>
                  <a:cubicBezTo>
                    <a:pt x="78222" y="12384"/>
                    <a:pt x="78392" y="12485"/>
                    <a:pt x="78562" y="12586"/>
                  </a:cubicBezTo>
                  <a:cubicBezTo>
                    <a:pt x="78608" y="12398"/>
                    <a:pt x="78653" y="12205"/>
                    <a:pt x="78703" y="12018"/>
                  </a:cubicBezTo>
                  <a:cubicBezTo>
                    <a:pt x="78470" y="11352"/>
                    <a:pt x="78101" y="11086"/>
                    <a:pt x="77339" y="11086"/>
                  </a:cubicBezTo>
                  <a:cubicBezTo>
                    <a:pt x="77203" y="11086"/>
                    <a:pt x="77055" y="11094"/>
                    <a:pt x="76893" y="11111"/>
                  </a:cubicBezTo>
                  <a:cubicBezTo>
                    <a:pt x="76843" y="10707"/>
                    <a:pt x="76911" y="10528"/>
                    <a:pt x="77415" y="10478"/>
                  </a:cubicBezTo>
                  <a:cubicBezTo>
                    <a:pt x="78181" y="10395"/>
                    <a:pt x="79001" y="10276"/>
                    <a:pt x="79675" y="9933"/>
                  </a:cubicBezTo>
                  <a:cubicBezTo>
                    <a:pt x="81298" y="9098"/>
                    <a:pt x="82879" y="8163"/>
                    <a:pt x="84429" y="7192"/>
                  </a:cubicBezTo>
                  <a:cubicBezTo>
                    <a:pt x="85831" y="6311"/>
                    <a:pt x="86999" y="5147"/>
                    <a:pt x="88036" y="3854"/>
                  </a:cubicBezTo>
                  <a:cubicBezTo>
                    <a:pt x="88356" y="3456"/>
                    <a:pt x="88755" y="3117"/>
                    <a:pt x="89057" y="2709"/>
                  </a:cubicBezTo>
                  <a:cubicBezTo>
                    <a:pt x="89452" y="2177"/>
                    <a:pt x="89786" y="1599"/>
                    <a:pt x="90222" y="926"/>
                  </a:cubicBezTo>
                  <a:close/>
                  <a:moveTo>
                    <a:pt x="93411" y="26965"/>
                  </a:moveTo>
                  <a:cubicBezTo>
                    <a:pt x="95593" y="27492"/>
                    <a:pt x="97812" y="27886"/>
                    <a:pt x="99929" y="28583"/>
                  </a:cubicBezTo>
                  <a:cubicBezTo>
                    <a:pt x="101323" y="29041"/>
                    <a:pt x="102583" y="29917"/>
                    <a:pt x="103216" y="31397"/>
                  </a:cubicBezTo>
                  <a:cubicBezTo>
                    <a:pt x="103317" y="31631"/>
                    <a:pt x="103464" y="31841"/>
                    <a:pt x="103601" y="32094"/>
                  </a:cubicBezTo>
                  <a:cubicBezTo>
                    <a:pt x="103366" y="32167"/>
                    <a:pt x="103179" y="32226"/>
                    <a:pt x="102831" y="32341"/>
                  </a:cubicBezTo>
                  <a:cubicBezTo>
                    <a:pt x="103252" y="32681"/>
                    <a:pt x="103555" y="32965"/>
                    <a:pt x="103894" y="33180"/>
                  </a:cubicBezTo>
                  <a:cubicBezTo>
                    <a:pt x="104952" y="33859"/>
                    <a:pt x="105599" y="34875"/>
                    <a:pt x="106208" y="35925"/>
                  </a:cubicBezTo>
                  <a:cubicBezTo>
                    <a:pt x="106314" y="36099"/>
                    <a:pt x="106337" y="36329"/>
                    <a:pt x="106415" y="36604"/>
                  </a:cubicBezTo>
                  <a:cubicBezTo>
                    <a:pt x="106163" y="36526"/>
                    <a:pt x="105998" y="36480"/>
                    <a:pt x="105805" y="36421"/>
                  </a:cubicBezTo>
                  <a:cubicBezTo>
                    <a:pt x="105742" y="36631"/>
                    <a:pt x="105682" y="36819"/>
                    <a:pt x="105614" y="37035"/>
                  </a:cubicBezTo>
                  <a:cubicBezTo>
                    <a:pt x="105860" y="37176"/>
                    <a:pt x="106090" y="37310"/>
                    <a:pt x="106378" y="37470"/>
                  </a:cubicBezTo>
                  <a:cubicBezTo>
                    <a:pt x="106232" y="37649"/>
                    <a:pt x="106140" y="37864"/>
                    <a:pt x="105980" y="37938"/>
                  </a:cubicBezTo>
                  <a:cubicBezTo>
                    <a:pt x="105255" y="38276"/>
                    <a:pt x="104514" y="38553"/>
                    <a:pt x="103744" y="38553"/>
                  </a:cubicBezTo>
                  <a:cubicBezTo>
                    <a:pt x="103369" y="38553"/>
                    <a:pt x="102987" y="38488"/>
                    <a:pt x="102597" y="38331"/>
                  </a:cubicBezTo>
                  <a:cubicBezTo>
                    <a:pt x="101401" y="37855"/>
                    <a:pt x="100942" y="37075"/>
                    <a:pt x="101020" y="35687"/>
                  </a:cubicBezTo>
                  <a:cubicBezTo>
                    <a:pt x="101076" y="34578"/>
                    <a:pt x="101639" y="33680"/>
                    <a:pt x="102276" y="32818"/>
                  </a:cubicBezTo>
                  <a:cubicBezTo>
                    <a:pt x="102367" y="32694"/>
                    <a:pt x="102386" y="32519"/>
                    <a:pt x="102440" y="32373"/>
                  </a:cubicBezTo>
                  <a:cubicBezTo>
                    <a:pt x="102404" y="32364"/>
                    <a:pt x="102367" y="32355"/>
                    <a:pt x="102326" y="32341"/>
                  </a:cubicBezTo>
                  <a:cubicBezTo>
                    <a:pt x="102212" y="32303"/>
                    <a:pt x="102090" y="32255"/>
                    <a:pt x="101992" y="32255"/>
                  </a:cubicBezTo>
                  <a:cubicBezTo>
                    <a:pt x="101960" y="32255"/>
                    <a:pt x="101930" y="32260"/>
                    <a:pt x="101904" y="32273"/>
                  </a:cubicBezTo>
                  <a:cubicBezTo>
                    <a:pt x="101666" y="32382"/>
                    <a:pt x="101447" y="32580"/>
                    <a:pt x="101291" y="32790"/>
                  </a:cubicBezTo>
                  <a:cubicBezTo>
                    <a:pt x="101011" y="33171"/>
                    <a:pt x="100782" y="33593"/>
                    <a:pt x="100516" y="34023"/>
                  </a:cubicBezTo>
                  <a:cubicBezTo>
                    <a:pt x="100076" y="33899"/>
                    <a:pt x="99608" y="33840"/>
                    <a:pt x="99214" y="33638"/>
                  </a:cubicBezTo>
                  <a:cubicBezTo>
                    <a:pt x="99017" y="33537"/>
                    <a:pt x="98843" y="33189"/>
                    <a:pt x="98834" y="32946"/>
                  </a:cubicBezTo>
                  <a:cubicBezTo>
                    <a:pt x="98807" y="32163"/>
                    <a:pt x="98870" y="31374"/>
                    <a:pt x="98870" y="30586"/>
                  </a:cubicBezTo>
                  <a:cubicBezTo>
                    <a:pt x="98870" y="29710"/>
                    <a:pt x="98595" y="29330"/>
                    <a:pt x="97738" y="29284"/>
                  </a:cubicBezTo>
                  <a:cubicBezTo>
                    <a:pt x="97246" y="29256"/>
                    <a:pt x="96752" y="29248"/>
                    <a:pt x="96258" y="29248"/>
                  </a:cubicBezTo>
                  <a:cubicBezTo>
                    <a:pt x="95526" y="29248"/>
                    <a:pt x="94793" y="29266"/>
                    <a:pt x="94062" y="29266"/>
                  </a:cubicBezTo>
                  <a:lnTo>
                    <a:pt x="91880" y="29266"/>
                  </a:lnTo>
                  <a:cubicBezTo>
                    <a:pt x="92435" y="28532"/>
                    <a:pt x="93375" y="28046"/>
                    <a:pt x="93411" y="26965"/>
                  </a:cubicBezTo>
                  <a:close/>
                  <a:moveTo>
                    <a:pt x="75927" y="32552"/>
                  </a:moveTo>
                  <a:cubicBezTo>
                    <a:pt x="77161" y="32552"/>
                    <a:pt x="77774" y="33429"/>
                    <a:pt x="77870" y="34738"/>
                  </a:cubicBezTo>
                  <a:cubicBezTo>
                    <a:pt x="77884" y="34903"/>
                    <a:pt x="77874" y="35068"/>
                    <a:pt x="77874" y="35233"/>
                  </a:cubicBezTo>
                  <a:cubicBezTo>
                    <a:pt x="77855" y="36998"/>
                    <a:pt x="77278" y="37864"/>
                    <a:pt x="75747" y="38419"/>
                  </a:cubicBezTo>
                  <a:cubicBezTo>
                    <a:pt x="75484" y="38515"/>
                    <a:pt x="75251" y="38563"/>
                    <a:pt x="75045" y="38563"/>
                  </a:cubicBezTo>
                  <a:cubicBezTo>
                    <a:pt x="74493" y="38563"/>
                    <a:pt x="74134" y="38217"/>
                    <a:pt x="73910" y="37507"/>
                  </a:cubicBezTo>
                  <a:cubicBezTo>
                    <a:pt x="73429" y="35962"/>
                    <a:pt x="73653" y="34496"/>
                    <a:pt x="74441" y="33125"/>
                  </a:cubicBezTo>
                  <a:cubicBezTo>
                    <a:pt x="74592" y="32864"/>
                    <a:pt x="75010" y="32671"/>
                    <a:pt x="75335" y="32611"/>
                  </a:cubicBezTo>
                  <a:cubicBezTo>
                    <a:pt x="75546" y="32571"/>
                    <a:pt x="75744" y="32552"/>
                    <a:pt x="75927" y="32552"/>
                  </a:cubicBezTo>
                  <a:close/>
                  <a:moveTo>
                    <a:pt x="28964" y="47925"/>
                  </a:moveTo>
                  <a:cubicBezTo>
                    <a:pt x="28977" y="47957"/>
                    <a:pt x="28995" y="47993"/>
                    <a:pt x="29010" y="48030"/>
                  </a:cubicBezTo>
                  <a:lnTo>
                    <a:pt x="29009" y="48030"/>
                  </a:lnTo>
                  <a:cubicBezTo>
                    <a:pt x="28958" y="48067"/>
                    <a:pt x="28913" y="48113"/>
                    <a:pt x="28854" y="48140"/>
                  </a:cubicBezTo>
                  <a:cubicBezTo>
                    <a:pt x="28354" y="48364"/>
                    <a:pt x="28235" y="48694"/>
                    <a:pt x="28318" y="49268"/>
                  </a:cubicBezTo>
                  <a:cubicBezTo>
                    <a:pt x="28427" y="50055"/>
                    <a:pt x="28345" y="50867"/>
                    <a:pt x="28345" y="51779"/>
                  </a:cubicBezTo>
                  <a:cubicBezTo>
                    <a:pt x="28003" y="51779"/>
                    <a:pt x="27590" y="51856"/>
                    <a:pt x="27206" y="51856"/>
                  </a:cubicBezTo>
                  <a:cubicBezTo>
                    <a:pt x="26962" y="51856"/>
                    <a:pt x="26730" y="51825"/>
                    <a:pt x="26534" y="51725"/>
                  </a:cubicBezTo>
                  <a:cubicBezTo>
                    <a:pt x="26034" y="51468"/>
                    <a:pt x="25287" y="51715"/>
                    <a:pt x="24984" y="50940"/>
                  </a:cubicBezTo>
                  <a:cubicBezTo>
                    <a:pt x="24751" y="50345"/>
                    <a:pt x="24265" y="49854"/>
                    <a:pt x="23848" y="49255"/>
                  </a:cubicBezTo>
                  <a:cubicBezTo>
                    <a:pt x="24797" y="49057"/>
                    <a:pt x="25663" y="48905"/>
                    <a:pt x="26507" y="48685"/>
                  </a:cubicBezTo>
                  <a:cubicBezTo>
                    <a:pt x="27336" y="48466"/>
                    <a:pt x="28148" y="48182"/>
                    <a:pt x="28964" y="47925"/>
                  </a:cubicBezTo>
                  <a:close/>
                  <a:moveTo>
                    <a:pt x="28573" y="52633"/>
                  </a:moveTo>
                  <a:cubicBezTo>
                    <a:pt x="28707" y="53371"/>
                    <a:pt x="28854" y="54168"/>
                    <a:pt x="29004" y="55016"/>
                  </a:cubicBezTo>
                  <a:lnTo>
                    <a:pt x="27372" y="55016"/>
                  </a:lnTo>
                  <a:cubicBezTo>
                    <a:pt x="27033" y="54227"/>
                    <a:pt x="26699" y="53453"/>
                    <a:pt x="26346" y="52633"/>
                  </a:cubicBezTo>
                  <a:close/>
                  <a:moveTo>
                    <a:pt x="22180" y="53050"/>
                  </a:moveTo>
                  <a:lnTo>
                    <a:pt x="22180" y="53050"/>
                  </a:lnTo>
                  <a:cubicBezTo>
                    <a:pt x="23537" y="53319"/>
                    <a:pt x="24856" y="53572"/>
                    <a:pt x="26167" y="53856"/>
                  </a:cubicBezTo>
                  <a:cubicBezTo>
                    <a:pt x="26295" y="53883"/>
                    <a:pt x="26423" y="54066"/>
                    <a:pt x="26484" y="54209"/>
                  </a:cubicBezTo>
                  <a:cubicBezTo>
                    <a:pt x="26585" y="54457"/>
                    <a:pt x="26639" y="54722"/>
                    <a:pt x="26768" y="55176"/>
                  </a:cubicBezTo>
                  <a:cubicBezTo>
                    <a:pt x="25392" y="54928"/>
                    <a:pt x="24123" y="54781"/>
                    <a:pt x="22899" y="54451"/>
                  </a:cubicBezTo>
                  <a:cubicBezTo>
                    <a:pt x="22005" y="54209"/>
                    <a:pt x="22024" y="54081"/>
                    <a:pt x="22180" y="53050"/>
                  </a:cubicBezTo>
                  <a:close/>
                  <a:moveTo>
                    <a:pt x="54929" y="52303"/>
                  </a:moveTo>
                  <a:cubicBezTo>
                    <a:pt x="55153" y="53146"/>
                    <a:pt x="55749" y="53512"/>
                    <a:pt x="56647" y="53563"/>
                  </a:cubicBezTo>
                  <a:cubicBezTo>
                    <a:pt x="56964" y="53581"/>
                    <a:pt x="57293" y="53903"/>
                    <a:pt x="57560" y="54145"/>
                  </a:cubicBezTo>
                  <a:cubicBezTo>
                    <a:pt x="57863" y="54421"/>
                    <a:pt x="58105" y="54764"/>
                    <a:pt x="58435" y="55149"/>
                  </a:cubicBezTo>
                  <a:cubicBezTo>
                    <a:pt x="58059" y="55942"/>
                    <a:pt x="57362" y="56556"/>
                    <a:pt x="56510" y="57006"/>
                  </a:cubicBezTo>
                  <a:cubicBezTo>
                    <a:pt x="56171" y="57185"/>
                    <a:pt x="55814" y="57323"/>
                    <a:pt x="55456" y="57460"/>
                  </a:cubicBezTo>
                  <a:cubicBezTo>
                    <a:pt x="55408" y="57477"/>
                    <a:pt x="55349" y="57486"/>
                    <a:pt x="55290" y="57486"/>
                  </a:cubicBezTo>
                  <a:cubicBezTo>
                    <a:pt x="55224" y="57486"/>
                    <a:pt x="55158" y="57475"/>
                    <a:pt x="55107" y="57451"/>
                  </a:cubicBezTo>
                  <a:cubicBezTo>
                    <a:pt x="54851" y="57317"/>
                    <a:pt x="54571" y="57194"/>
                    <a:pt x="54365" y="56997"/>
                  </a:cubicBezTo>
                  <a:cubicBezTo>
                    <a:pt x="53681" y="56355"/>
                    <a:pt x="52903" y="55960"/>
                    <a:pt x="51968" y="55924"/>
                  </a:cubicBezTo>
                  <a:cubicBezTo>
                    <a:pt x="51674" y="55911"/>
                    <a:pt x="51578" y="55773"/>
                    <a:pt x="51611" y="55503"/>
                  </a:cubicBezTo>
                  <a:cubicBezTo>
                    <a:pt x="51702" y="54691"/>
                    <a:pt x="51912" y="54027"/>
                    <a:pt x="52806" y="53660"/>
                  </a:cubicBezTo>
                  <a:cubicBezTo>
                    <a:pt x="53549" y="53352"/>
                    <a:pt x="54186" y="52788"/>
                    <a:pt x="54929" y="52303"/>
                  </a:cubicBezTo>
                  <a:close/>
                  <a:moveTo>
                    <a:pt x="51562" y="56723"/>
                  </a:moveTo>
                  <a:cubicBezTo>
                    <a:pt x="51573" y="56723"/>
                    <a:pt x="51585" y="56724"/>
                    <a:pt x="51596" y="56725"/>
                  </a:cubicBezTo>
                  <a:cubicBezTo>
                    <a:pt x="52127" y="56780"/>
                    <a:pt x="52697" y="56858"/>
                    <a:pt x="53164" y="57097"/>
                  </a:cubicBezTo>
                  <a:cubicBezTo>
                    <a:pt x="53961" y="57509"/>
                    <a:pt x="54695" y="58050"/>
                    <a:pt x="55547" y="58595"/>
                  </a:cubicBezTo>
                  <a:cubicBezTo>
                    <a:pt x="55171" y="58847"/>
                    <a:pt x="54787" y="59104"/>
                    <a:pt x="54356" y="59397"/>
                  </a:cubicBezTo>
                  <a:lnTo>
                    <a:pt x="54356" y="59397"/>
                  </a:lnTo>
                  <a:cubicBezTo>
                    <a:pt x="54145" y="58572"/>
                    <a:pt x="53576" y="58243"/>
                    <a:pt x="52920" y="57995"/>
                  </a:cubicBezTo>
                  <a:cubicBezTo>
                    <a:pt x="52242" y="57747"/>
                    <a:pt x="51578" y="57482"/>
                    <a:pt x="50904" y="57225"/>
                  </a:cubicBezTo>
                  <a:cubicBezTo>
                    <a:pt x="50894" y="57156"/>
                    <a:pt x="50886" y="57092"/>
                    <a:pt x="50877" y="57028"/>
                  </a:cubicBezTo>
                  <a:cubicBezTo>
                    <a:pt x="51103" y="56923"/>
                    <a:pt x="51342" y="56723"/>
                    <a:pt x="51562" y="56723"/>
                  </a:cubicBezTo>
                  <a:close/>
                  <a:moveTo>
                    <a:pt x="97436" y="30082"/>
                  </a:moveTo>
                  <a:cubicBezTo>
                    <a:pt x="98026" y="30082"/>
                    <a:pt x="98058" y="30197"/>
                    <a:pt x="98078" y="30939"/>
                  </a:cubicBezTo>
                  <a:cubicBezTo>
                    <a:pt x="98097" y="31654"/>
                    <a:pt x="98083" y="32364"/>
                    <a:pt x="98083" y="33106"/>
                  </a:cubicBezTo>
                  <a:lnTo>
                    <a:pt x="98083" y="33106"/>
                  </a:lnTo>
                  <a:cubicBezTo>
                    <a:pt x="97738" y="33148"/>
                    <a:pt x="97487" y="33157"/>
                    <a:pt x="97249" y="33211"/>
                  </a:cubicBezTo>
                  <a:cubicBezTo>
                    <a:pt x="95389" y="33651"/>
                    <a:pt x="94463" y="35018"/>
                    <a:pt x="93949" y="36695"/>
                  </a:cubicBezTo>
                  <a:cubicBezTo>
                    <a:pt x="93042" y="39661"/>
                    <a:pt x="92634" y="42718"/>
                    <a:pt x="92753" y="45807"/>
                  </a:cubicBezTo>
                  <a:cubicBezTo>
                    <a:pt x="92895" y="49446"/>
                    <a:pt x="93216" y="53077"/>
                    <a:pt x="93459" y="56711"/>
                  </a:cubicBezTo>
                  <a:cubicBezTo>
                    <a:pt x="93522" y="57623"/>
                    <a:pt x="93600" y="58536"/>
                    <a:pt x="93665" y="59452"/>
                  </a:cubicBezTo>
                  <a:cubicBezTo>
                    <a:pt x="93678" y="59590"/>
                    <a:pt x="93642" y="59732"/>
                    <a:pt x="93633" y="59870"/>
                  </a:cubicBezTo>
                  <a:cubicBezTo>
                    <a:pt x="93577" y="59897"/>
                    <a:pt x="93527" y="59924"/>
                    <a:pt x="93472" y="59952"/>
                  </a:cubicBezTo>
                  <a:cubicBezTo>
                    <a:pt x="92441" y="58814"/>
                    <a:pt x="91377" y="57710"/>
                    <a:pt x="90392" y="56532"/>
                  </a:cubicBezTo>
                  <a:cubicBezTo>
                    <a:pt x="89553" y="55524"/>
                    <a:pt x="88833" y="54415"/>
                    <a:pt x="88004" y="53393"/>
                  </a:cubicBezTo>
                  <a:cubicBezTo>
                    <a:pt x="87808" y="53149"/>
                    <a:pt x="87634" y="53031"/>
                    <a:pt x="87472" y="53031"/>
                  </a:cubicBezTo>
                  <a:cubicBezTo>
                    <a:pt x="87276" y="53031"/>
                    <a:pt x="87097" y="53202"/>
                    <a:pt x="86917" y="53534"/>
                  </a:cubicBezTo>
                  <a:cubicBezTo>
                    <a:pt x="86675" y="53984"/>
                    <a:pt x="86477" y="54461"/>
                    <a:pt x="86253" y="54920"/>
                  </a:cubicBezTo>
                  <a:cubicBezTo>
                    <a:pt x="85464" y="56523"/>
                    <a:pt x="84672" y="58128"/>
                    <a:pt x="83751" y="59737"/>
                  </a:cubicBezTo>
                  <a:cubicBezTo>
                    <a:pt x="83439" y="58674"/>
                    <a:pt x="83122" y="57610"/>
                    <a:pt x="82819" y="56542"/>
                  </a:cubicBezTo>
                  <a:cubicBezTo>
                    <a:pt x="81069" y="50378"/>
                    <a:pt x="80772" y="44065"/>
                    <a:pt x="80922" y="37708"/>
                  </a:cubicBezTo>
                  <a:cubicBezTo>
                    <a:pt x="80958" y="36114"/>
                    <a:pt x="81032" y="34519"/>
                    <a:pt x="81046" y="32928"/>
                  </a:cubicBezTo>
                  <a:cubicBezTo>
                    <a:pt x="81050" y="32350"/>
                    <a:pt x="81275" y="32033"/>
                    <a:pt x="81812" y="31896"/>
                  </a:cubicBezTo>
                  <a:cubicBezTo>
                    <a:pt x="84649" y="31149"/>
                    <a:pt x="87485" y="30421"/>
                    <a:pt x="90432" y="30306"/>
                  </a:cubicBezTo>
                  <a:cubicBezTo>
                    <a:pt x="92683" y="30224"/>
                    <a:pt x="94934" y="30146"/>
                    <a:pt x="97189" y="30087"/>
                  </a:cubicBezTo>
                  <a:cubicBezTo>
                    <a:pt x="97281" y="30084"/>
                    <a:pt x="97363" y="30082"/>
                    <a:pt x="97436" y="30082"/>
                  </a:cubicBezTo>
                  <a:close/>
                  <a:moveTo>
                    <a:pt x="16841" y="51527"/>
                  </a:moveTo>
                  <a:cubicBezTo>
                    <a:pt x="16956" y="51527"/>
                    <a:pt x="17073" y="51544"/>
                    <a:pt x="17193" y="51578"/>
                  </a:cubicBezTo>
                  <a:cubicBezTo>
                    <a:pt x="18091" y="51825"/>
                    <a:pt x="18976" y="52105"/>
                    <a:pt x="19856" y="52412"/>
                  </a:cubicBezTo>
                  <a:cubicBezTo>
                    <a:pt x="20438" y="52618"/>
                    <a:pt x="20997" y="52888"/>
                    <a:pt x="21749" y="53210"/>
                  </a:cubicBezTo>
                  <a:cubicBezTo>
                    <a:pt x="20983" y="55726"/>
                    <a:pt x="20222" y="58257"/>
                    <a:pt x="19429" y="60864"/>
                  </a:cubicBezTo>
                  <a:cubicBezTo>
                    <a:pt x="18284" y="60387"/>
                    <a:pt x="17138" y="60053"/>
                    <a:pt x="16143" y="59466"/>
                  </a:cubicBezTo>
                  <a:cubicBezTo>
                    <a:pt x="14414" y="58449"/>
                    <a:pt x="13934" y="57752"/>
                    <a:pt x="14199" y="55703"/>
                  </a:cubicBezTo>
                  <a:cubicBezTo>
                    <a:pt x="14387" y="54264"/>
                    <a:pt x="14915" y="52949"/>
                    <a:pt x="15987" y="51903"/>
                  </a:cubicBezTo>
                  <a:cubicBezTo>
                    <a:pt x="16245" y="51649"/>
                    <a:pt x="16533" y="51527"/>
                    <a:pt x="16841" y="51527"/>
                  </a:cubicBezTo>
                  <a:close/>
                  <a:moveTo>
                    <a:pt x="48447" y="47870"/>
                  </a:moveTo>
                  <a:lnTo>
                    <a:pt x="48447" y="47870"/>
                  </a:lnTo>
                  <a:cubicBezTo>
                    <a:pt x="48970" y="48732"/>
                    <a:pt x="48254" y="49411"/>
                    <a:pt x="48612" y="50062"/>
                  </a:cubicBezTo>
                  <a:cubicBezTo>
                    <a:pt x="49584" y="49593"/>
                    <a:pt x="50482" y="49112"/>
                    <a:pt x="51418" y="48718"/>
                  </a:cubicBezTo>
                  <a:cubicBezTo>
                    <a:pt x="51855" y="48535"/>
                    <a:pt x="52295" y="48429"/>
                    <a:pt x="52731" y="48429"/>
                  </a:cubicBezTo>
                  <a:cubicBezTo>
                    <a:pt x="53244" y="48429"/>
                    <a:pt x="53752" y="48576"/>
                    <a:pt x="54245" y="48916"/>
                  </a:cubicBezTo>
                  <a:cubicBezTo>
                    <a:pt x="54800" y="49291"/>
                    <a:pt x="55162" y="49937"/>
                    <a:pt x="54914" y="50561"/>
                  </a:cubicBezTo>
                  <a:lnTo>
                    <a:pt x="54915" y="50561"/>
                  </a:lnTo>
                  <a:cubicBezTo>
                    <a:pt x="54691" y="51120"/>
                    <a:pt x="54369" y="51702"/>
                    <a:pt x="53938" y="52111"/>
                  </a:cubicBezTo>
                  <a:cubicBezTo>
                    <a:pt x="52756" y="53229"/>
                    <a:pt x="51266" y="53642"/>
                    <a:pt x="49666" y="53737"/>
                  </a:cubicBezTo>
                  <a:cubicBezTo>
                    <a:pt x="48791" y="53788"/>
                    <a:pt x="47920" y="53871"/>
                    <a:pt x="47045" y="53958"/>
                  </a:cubicBezTo>
                  <a:cubicBezTo>
                    <a:pt x="46908" y="53966"/>
                    <a:pt x="46751" y="54021"/>
                    <a:pt x="46645" y="54109"/>
                  </a:cubicBezTo>
                  <a:cubicBezTo>
                    <a:pt x="45065" y="55401"/>
                    <a:pt x="43222" y="56245"/>
                    <a:pt x="41375" y="57023"/>
                  </a:cubicBezTo>
                  <a:cubicBezTo>
                    <a:pt x="39102" y="57986"/>
                    <a:pt x="36782" y="58866"/>
                    <a:pt x="34417" y="59554"/>
                  </a:cubicBezTo>
                  <a:cubicBezTo>
                    <a:pt x="32084" y="60233"/>
                    <a:pt x="29691" y="60769"/>
                    <a:pt x="27290" y="61098"/>
                  </a:cubicBezTo>
                  <a:cubicBezTo>
                    <a:pt x="26576" y="61198"/>
                    <a:pt x="25853" y="61229"/>
                    <a:pt x="25125" y="61229"/>
                  </a:cubicBezTo>
                  <a:cubicBezTo>
                    <a:pt x="24058" y="61229"/>
                    <a:pt x="22982" y="61163"/>
                    <a:pt x="21913" y="61158"/>
                  </a:cubicBezTo>
                  <a:cubicBezTo>
                    <a:pt x="21322" y="61154"/>
                    <a:pt x="20725" y="61089"/>
                    <a:pt x="20134" y="61053"/>
                  </a:cubicBezTo>
                  <a:cubicBezTo>
                    <a:pt x="20813" y="58908"/>
                    <a:pt x="21464" y="56840"/>
                    <a:pt x="22124" y="54755"/>
                  </a:cubicBezTo>
                  <a:cubicBezTo>
                    <a:pt x="23426" y="55626"/>
                    <a:pt x="24993" y="55612"/>
                    <a:pt x="26542" y="55727"/>
                  </a:cubicBezTo>
                  <a:cubicBezTo>
                    <a:pt x="27330" y="55784"/>
                    <a:pt x="28113" y="55812"/>
                    <a:pt x="28891" y="55812"/>
                  </a:cubicBezTo>
                  <a:cubicBezTo>
                    <a:pt x="33662" y="55812"/>
                    <a:pt x="38260" y="54768"/>
                    <a:pt x="42741" y="53050"/>
                  </a:cubicBezTo>
                  <a:cubicBezTo>
                    <a:pt x="43662" y="52702"/>
                    <a:pt x="44565" y="52252"/>
                    <a:pt x="45376" y="51707"/>
                  </a:cubicBezTo>
                  <a:cubicBezTo>
                    <a:pt x="45917" y="51341"/>
                    <a:pt x="46306" y="50740"/>
                    <a:pt x="46733" y="50218"/>
                  </a:cubicBezTo>
                  <a:cubicBezTo>
                    <a:pt x="47164" y="49694"/>
                    <a:pt x="47558" y="49145"/>
                    <a:pt x="47962" y="48600"/>
                  </a:cubicBezTo>
                  <a:cubicBezTo>
                    <a:pt x="48136" y="48366"/>
                    <a:pt x="48287" y="48114"/>
                    <a:pt x="48447" y="47870"/>
                  </a:cubicBezTo>
                  <a:close/>
                  <a:moveTo>
                    <a:pt x="14822" y="59842"/>
                  </a:moveTo>
                  <a:cubicBezTo>
                    <a:pt x="15863" y="60260"/>
                    <a:pt x="16890" y="60709"/>
                    <a:pt x="17944" y="61089"/>
                  </a:cubicBezTo>
                  <a:cubicBezTo>
                    <a:pt x="18599" y="61333"/>
                    <a:pt x="19387" y="61126"/>
                    <a:pt x="19970" y="61718"/>
                  </a:cubicBezTo>
                  <a:cubicBezTo>
                    <a:pt x="20117" y="61868"/>
                    <a:pt x="20451" y="61877"/>
                    <a:pt x="20704" y="61882"/>
                  </a:cubicBezTo>
                  <a:cubicBezTo>
                    <a:pt x="22784" y="61923"/>
                    <a:pt x="24869" y="61950"/>
                    <a:pt x="26951" y="61983"/>
                  </a:cubicBezTo>
                  <a:lnTo>
                    <a:pt x="27515" y="61983"/>
                  </a:lnTo>
                  <a:lnTo>
                    <a:pt x="27515" y="63532"/>
                  </a:lnTo>
                  <a:cubicBezTo>
                    <a:pt x="27306" y="63598"/>
                    <a:pt x="26886" y="63628"/>
                    <a:pt x="26319" y="63628"/>
                  </a:cubicBezTo>
                  <a:cubicBezTo>
                    <a:pt x="23269" y="63628"/>
                    <a:pt x="15962" y="62769"/>
                    <a:pt x="14277" y="62111"/>
                  </a:cubicBezTo>
                  <a:cubicBezTo>
                    <a:pt x="14474" y="61305"/>
                    <a:pt x="14662" y="60525"/>
                    <a:pt x="14822" y="59842"/>
                  </a:cubicBezTo>
                  <a:close/>
                  <a:moveTo>
                    <a:pt x="14049" y="62688"/>
                  </a:moveTo>
                  <a:cubicBezTo>
                    <a:pt x="15213" y="63418"/>
                    <a:pt x="16501" y="63426"/>
                    <a:pt x="17762" y="63578"/>
                  </a:cubicBezTo>
                  <a:cubicBezTo>
                    <a:pt x="20049" y="63858"/>
                    <a:pt x="22327" y="64192"/>
                    <a:pt x="24618" y="64430"/>
                  </a:cubicBezTo>
                  <a:cubicBezTo>
                    <a:pt x="24982" y="64468"/>
                    <a:pt x="25349" y="64480"/>
                    <a:pt x="25720" y="64480"/>
                  </a:cubicBezTo>
                  <a:cubicBezTo>
                    <a:pt x="26325" y="64480"/>
                    <a:pt x="26940" y="64449"/>
                    <a:pt x="27571" y="64449"/>
                  </a:cubicBezTo>
                  <a:cubicBezTo>
                    <a:pt x="27634" y="65181"/>
                    <a:pt x="27694" y="65865"/>
                    <a:pt x="27763" y="66666"/>
                  </a:cubicBezTo>
                  <a:cubicBezTo>
                    <a:pt x="27145" y="66675"/>
                    <a:pt x="26529" y="66680"/>
                    <a:pt x="25914" y="66680"/>
                  </a:cubicBezTo>
                  <a:cubicBezTo>
                    <a:pt x="21588" y="66680"/>
                    <a:pt x="17316" y="66434"/>
                    <a:pt x="13021" y="65467"/>
                  </a:cubicBezTo>
                  <a:cubicBezTo>
                    <a:pt x="13356" y="64558"/>
                    <a:pt x="13696" y="63641"/>
                    <a:pt x="14049" y="62688"/>
                  </a:cubicBezTo>
                  <a:close/>
                  <a:moveTo>
                    <a:pt x="12785" y="66143"/>
                  </a:moveTo>
                  <a:cubicBezTo>
                    <a:pt x="17182" y="67364"/>
                    <a:pt x="21649" y="67549"/>
                    <a:pt x="26165" y="67549"/>
                  </a:cubicBezTo>
                  <a:cubicBezTo>
                    <a:pt x="26737" y="67549"/>
                    <a:pt x="27309" y="67546"/>
                    <a:pt x="27882" y="67542"/>
                  </a:cubicBezTo>
                  <a:cubicBezTo>
                    <a:pt x="27933" y="67960"/>
                    <a:pt x="27983" y="68408"/>
                    <a:pt x="28034" y="68858"/>
                  </a:cubicBezTo>
                  <a:cubicBezTo>
                    <a:pt x="28079" y="69289"/>
                    <a:pt x="28116" y="69724"/>
                    <a:pt x="28156" y="70160"/>
                  </a:cubicBezTo>
                  <a:lnTo>
                    <a:pt x="28157" y="70160"/>
                  </a:lnTo>
                  <a:cubicBezTo>
                    <a:pt x="26774" y="70365"/>
                    <a:pt x="25399" y="70446"/>
                    <a:pt x="24029" y="70446"/>
                  </a:cubicBezTo>
                  <a:cubicBezTo>
                    <a:pt x="19987" y="70446"/>
                    <a:pt x="15980" y="69739"/>
                    <a:pt x="11876" y="69416"/>
                  </a:cubicBezTo>
                  <a:cubicBezTo>
                    <a:pt x="12212" y="68220"/>
                    <a:pt x="12486" y="67220"/>
                    <a:pt x="12785" y="66143"/>
                  </a:cubicBezTo>
                  <a:close/>
                  <a:moveTo>
                    <a:pt x="50997" y="58263"/>
                  </a:moveTo>
                  <a:cubicBezTo>
                    <a:pt x="51037" y="58263"/>
                    <a:pt x="51074" y="58268"/>
                    <a:pt x="51105" y="58279"/>
                  </a:cubicBezTo>
                  <a:cubicBezTo>
                    <a:pt x="51734" y="58481"/>
                    <a:pt x="52352" y="58706"/>
                    <a:pt x="52958" y="58962"/>
                  </a:cubicBezTo>
                  <a:cubicBezTo>
                    <a:pt x="53484" y="59191"/>
                    <a:pt x="53595" y="59516"/>
                    <a:pt x="53334" y="60025"/>
                  </a:cubicBezTo>
                  <a:cubicBezTo>
                    <a:pt x="53128" y="60433"/>
                    <a:pt x="52867" y="60809"/>
                    <a:pt x="52642" y="61208"/>
                  </a:cubicBezTo>
                  <a:cubicBezTo>
                    <a:pt x="51478" y="63303"/>
                    <a:pt x="50391" y="65448"/>
                    <a:pt x="48932" y="67354"/>
                  </a:cubicBezTo>
                  <a:cubicBezTo>
                    <a:pt x="47690" y="68981"/>
                    <a:pt x="46393" y="70567"/>
                    <a:pt x="45059" y="72117"/>
                  </a:cubicBezTo>
                  <a:cubicBezTo>
                    <a:pt x="44565" y="72689"/>
                    <a:pt x="43919" y="73143"/>
                    <a:pt x="43290" y="73583"/>
                  </a:cubicBezTo>
                  <a:cubicBezTo>
                    <a:pt x="43119" y="73705"/>
                    <a:pt x="42865" y="73768"/>
                    <a:pt x="42628" y="73768"/>
                  </a:cubicBezTo>
                  <a:cubicBezTo>
                    <a:pt x="42536" y="73768"/>
                    <a:pt x="42446" y="73758"/>
                    <a:pt x="42365" y="73739"/>
                  </a:cubicBezTo>
                  <a:cubicBezTo>
                    <a:pt x="42213" y="73707"/>
                    <a:pt x="42145" y="73303"/>
                    <a:pt x="42080" y="73153"/>
                  </a:cubicBezTo>
                  <a:cubicBezTo>
                    <a:pt x="42287" y="71567"/>
                    <a:pt x="42676" y="70146"/>
                    <a:pt x="43391" y="68862"/>
                  </a:cubicBezTo>
                  <a:cubicBezTo>
                    <a:pt x="44651" y="66593"/>
                    <a:pt x="45922" y="64316"/>
                    <a:pt x="47365" y="62166"/>
                  </a:cubicBezTo>
                  <a:cubicBezTo>
                    <a:pt x="48287" y="60795"/>
                    <a:pt x="49525" y="59636"/>
                    <a:pt x="50633" y="58399"/>
                  </a:cubicBezTo>
                  <a:cubicBezTo>
                    <a:pt x="50707" y="58317"/>
                    <a:pt x="50867" y="58263"/>
                    <a:pt x="50997" y="58263"/>
                  </a:cubicBezTo>
                  <a:close/>
                  <a:moveTo>
                    <a:pt x="11643" y="70215"/>
                  </a:moveTo>
                  <a:cubicBezTo>
                    <a:pt x="15797" y="70739"/>
                    <a:pt x="19910" y="71405"/>
                    <a:pt x="24065" y="71405"/>
                  </a:cubicBezTo>
                  <a:cubicBezTo>
                    <a:pt x="25434" y="71405"/>
                    <a:pt x="26808" y="71333"/>
                    <a:pt x="28189" y="71159"/>
                  </a:cubicBezTo>
                  <a:lnTo>
                    <a:pt x="28189" y="74220"/>
                  </a:lnTo>
                  <a:lnTo>
                    <a:pt x="28188" y="74220"/>
                  </a:lnTo>
                  <a:cubicBezTo>
                    <a:pt x="27166" y="74285"/>
                    <a:pt x="26204" y="74399"/>
                    <a:pt x="25237" y="74399"/>
                  </a:cubicBezTo>
                  <a:cubicBezTo>
                    <a:pt x="23499" y="74399"/>
                    <a:pt x="21758" y="74376"/>
                    <a:pt x="20025" y="74285"/>
                  </a:cubicBezTo>
                  <a:cubicBezTo>
                    <a:pt x="17641" y="74161"/>
                    <a:pt x="15281" y="73854"/>
                    <a:pt x="12985" y="73180"/>
                  </a:cubicBezTo>
                  <a:cubicBezTo>
                    <a:pt x="12412" y="73010"/>
                    <a:pt x="11862" y="72745"/>
                    <a:pt x="11330" y="72470"/>
                  </a:cubicBezTo>
                  <a:cubicBezTo>
                    <a:pt x="11197" y="72401"/>
                    <a:pt x="11088" y="72098"/>
                    <a:pt x="11124" y="71938"/>
                  </a:cubicBezTo>
                  <a:cubicBezTo>
                    <a:pt x="11275" y="71319"/>
                    <a:pt x="11487" y="70714"/>
                    <a:pt x="11643" y="70215"/>
                  </a:cubicBezTo>
                  <a:close/>
                  <a:moveTo>
                    <a:pt x="14315" y="87837"/>
                  </a:moveTo>
                  <a:cubicBezTo>
                    <a:pt x="14542" y="87837"/>
                    <a:pt x="14769" y="87896"/>
                    <a:pt x="14974" y="88017"/>
                  </a:cubicBezTo>
                  <a:cubicBezTo>
                    <a:pt x="15230" y="88168"/>
                    <a:pt x="15331" y="88343"/>
                    <a:pt x="15185" y="88650"/>
                  </a:cubicBezTo>
                  <a:cubicBezTo>
                    <a:pt x="14493" y="90043"/>
                    <a:pt x="13824" y="91441"/>
                    <a:pt x="13127" y="92880"/>
                  </a:cubicBezTo>
                  <a:cubicBezTo>
                    <a:pt x="12273" y="92742"/>
                    <a:pt x="12087" y="92550"/>
                    <a:pt x="12081" y="91711"/>
                  </a:cubicBezTo>
                  <a:cubicBezTo>
                    <a:pt x="12068" y="90460"/>
                    <a:pt x="12462" y="89337"/>
                    <a:pt x="13251" y="88360"/>
                  </a:cubicBezTo>
                  <a:cubicBezTo>
                    <a:pt x="13529" y="88015"/>
                    <a:pt x="13922" y="87837"/>
                    <a:pt x="14315" y="87837"/>
                  </a:cubicBezTo>
                  <a:close/>
                  <a:moveTo>
                    <a:pt x="27121" y="89616"/>
                  </a:moveTo>
                  <a:lnTo>
                    <a:pt x="27121" y="89616"/>
                  </a:lnTo>
                  <a:cubicBezTo>
                    <a:pt x="26859" y="91583"/>
                    <a:pt x="26611" y="93499"/>
                    <a:pt x="26350" y="95479"/>
                  </a:cubicBezTo>
                  <a:cubicBezTo>
                    <a:pt x="25315" y="95039"/>
                    <a:pt x="24705" y="94096"/>
                    <a:pt x="24751" y="93146"/>
                  </a:cubicBezTo>
                  <a:cubicBezTo>
                    <a:pt x="24847" y="91354"/>
                    <a:pt x="25658" y="90085"/>
                    <a:pt x="27121" y="89616"/>
                  </a:cubicBezTo>
                  <a:close/>
                  <a:moveTo>
                    <a:pt x="90097" y="101659"/>
                  </a:moveTo>
                  <a:cubicBezTo>
                    <a:pt x="92760" y="101659"/>
                    <a:pt x="95673" y="102026"/>
                    <a:pt x="98001" y="102763"/>
                  </a:cubicBezTo>
                  <a:lnTo>
                    <a:pt x="83682" y="102763"/>
                  </a:lnTo>
                  <a:cubicBezTo>
                    <a:pt x="85006" y="102028"/>
                    <a:pt x="87425" y="101659"/>
                    <a:pt x="90097" y="101659"/>
                  </a:cubicBezTo>
                  <a:close/>
                  <a:moveTo>
                    <a:pt x="50267" y="101663"/>
                  </a:moveTo>
                  <a:cubicBezTo>
                    <a:pt x="52944" y="101663"/>
                    <a:pt x="55354" y="102034"/>
                    <a:pt x="56666" y="102771"/>
                  </a:cubicBezTo>
                  <a:lnTo>
                    <a:pt x="42301" y="102771"/>
                  </a:lnTo>
                  <a:cubicBezTo>
                    <a:pt x="44672" y="102031"/>
                    <a:pt x="47602" y="101663"/>
                    <a:pt x="50267" y="101663"/>
                  </a:cubicBezTo>
                  <a:close/>
                  <a:moveTo>
                    <a:pt x="11587" y="73602"/>
                  </a:moveTo>
                  <a:cubicBezTo>
                    <a:pt x="15335" y="74858"/>
                    <a:pt x="19221" y="75310"/>
                    <a:pt x="23180" y="75310"/>
                  </a:cubicBezTo>
                  <a:cubicBezTo>
                    <a:pt x="24808" y="75310"/>
                    <a:pt x="26449" y="75234"/>
                    <a:pt x="28097" y="75105"/>
                  </a:cubicBezTo>
                  <a:lnTo>
                    <a:pt x="28097" y="75105"/>
                  </a:lnTo>
                  <a:cubicBezTo>
                    <a:pt x="28097" y="75705"/>
                    <a:pt x="28106" y="76315"/>
                    <a:pt x="28083" y="76925"/>
                  </a:cubicBezTo>
                  <a:cubicBezTo>
                    <a:pt x="28079" y="77026"/>
                    <a:pt x="27923" y="77173"/>
                    <a:pt x="27812" y="77200"/>
                  </a:cubicBezTo>
                  <a:cubicBezTo>
                    <a:pt x="27199" y="77345"/>
                    <a:pt x="26601" y="77516"/>
                    <a:pt x="25972" y="77516"/>
                  </a:cubicBezTo>
                  <a:cubicBezTo>
                    <a:pt x="25666" y="77516"/>
                    <a:pt x="25351" y="77475"/>
                    <a:pt x="25025" y="77370"/>
                  </a:cubicBezTo>
                  <a:cubicBezTo>
                    <a:pt x="24834" y="77309"/>
                    <a:pt x="24628" y="77287"/>
                    <a:pt x="24416" y="77287"/>
                  </a:cubicBezTo>
                  <a:cubicBezTo>
                    <a:pt x="23978" y="77287"/>
                    <a:pt x="23509" y="77380"/>
                    <a:pt x="23068" y="77411"/>
                  </a:cubicBezTo>
                  <a:cubicBezTo>
                    <a:pt x="22358" y="77456"/>
                    <a:pt x="21638" y="77480"/>
                    <a:pt x="20942" y="77617"/>
                  </a:cubicBezTo>
                  <a:cubicBezTo>
                    <a:pt x="20630" y="77681"/>
                    <a:pt x="20271" y="77942"/>
                    <a:pt x="20107" y="78217"/>
                  </a:cubicBezTo>
                  <a:cubicBezTo>
                    <a:pt x="19732" y="78840"/>
                    <a:pt x="19465" y="79528"/>
                    <a:pt x="19149" y="80188"/>
                  </a:cubicBezTo>
                  <a:cubicBezTo>
                    <a:pt x="18668" y="81192"/>
                    <a:pt x="18182" y="82196"/>
                    <a:pt x="17705" y="83204"/>
                  </a:cubicBezTo>
                  <a:cubicBezTo>
                    <a:pt x="17109" y="84460"/>
                    <a:pt x="16522" y="85720"/>
                    <a:pt x="15931" y="86981"/>
                  </a:cubicBezTo>
                  <a:cubicBezTo>
                    <a:pt x="15853" y="87146"/>
                    <a:pt x="15785" y="87312"/>
                    <a:pt x="15721" y="87449"/>
                  </a:cubicBezTo>
                  <a:cubicBezTo>
                    <a:pt x="15331" y="87311"/>
                    <a:pt x="14983" y="87137"/>
                    <a:pt x="14616" y="87073"/>
                  </a:cubicBezTo>
                  <a:cubicBezTo>
                    <a:pt x="14474" y="87049"/>
                    <a:pt x="14337" y="87037"/>
                    <a:pt x="14204" y="87037"/>
                  </a:cubicBezTo>
                  <a:cubicBezTo>
                    <a:pt x="13502" y="87037"/>
                    <a:pt x="12923" y="87366"/>
                    <a:pt x="12458" y="87971"/>
                  </a:cubicBezTo>
                  <a:cubicBezTo>
                    <a:pt x="11633" y="89039"/>
                    <a:pt x="11215" y="90249"/>
                    <a:pt x="11160" y="91583"/>
                  </a:cubicBezTo>
                  <a:cubicBezTo>
                    <a:pt x="11110" y="92862"/>
                    <a:pt x="11512" y="93398"/>
                    <a:pt x="12801" y="93792"/>
                  </a:cubicBezTo>
                  <a:cubicBezTo>
                    <a:pt x="11202" y="97102"/>
                    <a:pt x="9607" y="100397"/>
                    <a:pt x="7975" y="103771"/>
                  </a:cubicBezTo>
                  <a:cubicBezTo>
                    <a:pt x="5684" y="102904"/>
                    <a:pt x="3282" y="102717"/>
                    <a:pt x="1370" y="101323"/>
                  </a:cubicBezTo>
                  <a:cubicBezTo>
                    <a:pt x="4803" y="92005"/>
                    <a:pt x="8209" y="82764"/>
                    <a:pt x="11587" y="73602"/>
                  </a:cubicBezTo>
                  <a:close/>
                  <a:moveTo>
                    <a:pt x="100034" y="103383"/>
                  </a:moveTo>
                  <a:cubicBezTo>
                    <a:pt x="101807" y="103383"/>
                    <a:pt x="103173" y="104273"/>
                    <a:pt x="104600" y="105191"/>
                  </a:cubicBezTo>
                  <a:lnTo>
                    <a:pt x="77489" y="105191"/>
                  </a:lnTo>
                  <a:cubicBezTo>
                    <a:pt x="79105" y="104099"/>
                    <a:pt x="80858" y="103453"/>
                    <a:pt x="82849" y="103453"/>
                  </a:cubicBezTo>
                  <a:cubicBezTo>
                    <a:pt x="82903" y="103453"/>
                    <a:pt x="82957" y="103454"/>
                    <a:pt x="83011" y="103455"/>
                  </a:cubicBezTo>
                  <a:cubicBezTo>
                    <a:pt x="86276" y="103514"/>
                    <a:pt x="89534" y="103518"/>
                    <a:pt x="92797" y="103518"/>
                  </a:cubicBezTo>
                  <a:cubicBezTo>
                    <a:pt x="93840" y="103518"/>
                    <a:pt x="94887" y="103537"/>
                    <a:pt x="95933" y="103537"/>
                  </a:cubicBezTo>
                  <a:cubicBezTo>
                    <a:pt x="97144" y="103537"/>
                    <a:pt x="98353" y="103512"/>
                    <a:pt x="99554" y="103404"/>
                  </a:cubicBezTo>
                  <a:cubicBezTo>
                    <a:pt x="99717" y="103390"/>
                    <a:pt x="99877" y="103383"/>
                    <a:pt x="100034" y="103383"/>
                  </a:cubicBezTo>
                  <a:close/>
                  <a:moveTo>
                    <a:pt x="40238" y="103389"/>
                  </a:moveTo>
                  <a:cubicBezTo>
                    <a:pt x="40370" y="103389"/>
                    <a:pt x="40504" y="103394"/>
                    <a:pt x="40641" y="103404"/>
                  </a:cubicBezTo>
                  <a:cubicBezTo>
                    <a:pt x="41941" y="103501"/>
                    <a:pt x="43248" y="103519"/>
                    <a:pt x="44555" y="103519"/>
                  </a:cubicBezTo>
                  <a:cubicBezTo>
                    <a:pt x="45375" y="103519"/>
                    <a:pt x="46195" y="103512"/>
                    <a:pt x="47014" y="103512"/>
                  </a:cubicBezTo>
                  <a:cubicBezTo>
                    <a:pt x="47234" y="103512"/>
                    <a:pt x="47453" y="103513"/>
                    <a:pt x="47673" y="103514"/>
                  </a:cubicBezTo>
                  <a:cubicBezTo>
                    <a:pt x="51504" y="103541"/>
                    <a:pt x="55332" y="103546"/>
                    <a:pt x="59159" y="103573"/>
                  </a:cubicBezTo>
                  <a:cubicBezTo>
                    <a:pt x="59443" y="103578"/>
                    <a:pt x="59741" y="103670"/>
                    <a:pt x="60002" y="103784"/>
                  </a:cubicBezTo>
                  <a:cubicBezTo>
                    <a:pt x="60979" y="104215"/>
                    <a:pt x="61946" y="104673"/>
                    <a:pt x="62913" y="105119"/>
                  </a:cubicBezTo>
                  <a:cubicBezTo>
                    <a:pt x="62891" y="105142"/>
                    <a:pt x="62872" y="105166"/>
                    <a:pt x="62853" y="105191"/>
                  </a:cubicBezTo>
                  <a:lnTo>
                    <a:pt x="35733" y="105192"/>
                  </a:lnTo>
                  <a:cubicBezTo>
                    <a:pt x="37136" y="104292"/>
                    <a:pt x="38479" y="103389"/>
                    <a:pt x="40238" y="103389"/>
                  </a:cubicBezTo>
                  <a:close/>
                  <a:moveTo>
                    <a:pt x="28070" y="78112"/>
                  </a:moveTo>
                  <a:lnTo>
                    <a:pt x="28070" y="78112"/>
                  </a:lnTo>
                  <a:cubicBezTo>
                    <a:pt x="27786" y="81641"/>
                    <a:pt x="27500" y="85198"/>
                    <a:pt x="27216" y="88732"/>
                  </a:cubicBezTo>
                  <a:cubicBezTo>
                    <a:pt x="25072" y="89269"/>
                    <a:pt x="23967" y="90676"/>
                    <a:pt x="23844" y="92958"/>
                  </a:cubicBezTo>
                  <a:cubicBezTo>
                    <a:pt x="23756" y="94567"/>
                    <a:pt x="24586" y="95809"/>
                    <a:pt x="26103" y="96373"/>
                  </a:cubicBezTo>
                  <a:cubicBezTo>
                    <a:pt x="25577" y="99604"/>
                    <a:pt x="25049" y="102835"/>
                    <a:pt x="24500" y="106181"/>
                  </a:cubicBezTo>
                  <a:cubicBezTo>
                    <a:pt x="23059" y="106259"/>
                    <a:pt x="21520" y="106342"/>
                    <a:pt x="19975" y="106429"/>
                  </a:cubicBezTo>
                  <a:cubicBezTo>
                    <a:pt x="19959" y="106430"/>
                    <a:pt x="19943" y="106431"/>
                    <a:pt x="19927" y="106431"/>
                  </a:cubicBezTo>
                  <a:cubicBezTo>
                    <a:pt x="19609" y="106431"/>
                    <a:pt x="19516" y="106258"/>
                    <a:pt x="19508" y="105925"/>
                  </a:cubicBezTo>
                  <a:cubicBezTo>
                    <a:pt x="19388" y="100264"/>
                    <a:pt x="19448" y="94599"/>
                    <a:pt x="19796" y="88943"/>
                  </a:cubicBezTo>
                  <a:cubicBezTo>
                    <a:pt x="19965" y="86147"/>
                    <a:pt x="20089" y="83347"/>
                    <a:pt x="20245" y="80546"/>
                  </a:cubicBezTo>
                  <a:cubicBezTo>
                    <a:pt x="20264" y="80221"/>
                    <a:pt x="20300" y="79881"/>
                    <a:pt x="20410" y="79578"/>
                  </a:cubicBezTo>
                  <a:cubicBezTo>
                    <a:pt x="20654" y="78901"/>
                    <a:pt x="20927" y="78277"/>
                    <a:pt x="21723" y="78277"/>
                  </a:cubicBezTo>
                  <a:cubicBezTo>
                    <a:pt x="21837" y="78277"/>
                    <a:pt x="21963" y="78290"/>
                    <a:pt x="22101" y="78318"/>
                  </a:cubicBezTo>
                  <a:cubicBezTo>
                    <a:pt x="22188" y="78336"/>
                    <a:pt x="22278" y="78344"/>
                    <a:pt x="22368" y="78344"/>
                  </a:cubicBezTo>
                  <a:cubicBezTo>
                    <a:pt x="22757" y="78344"/>
                    <a:pt x="23171" y="78207"/>
                    <a:pt x="23573" y="78200"/>
                  </a:cubicBezTo>
                  <a:cubicBezTo>
                    <a:pt x="23613" y="78198"/>
                    <a:pt x="23653" y="78198"/>
                    <a:pt x="23693" y="78198"/>
                  </a:cubicBezTo>
                  <a:cubicBezTo>
                    <a:pt x="24138" y="78198"/>
                    <a:pt x="24588" y="78260"/>
                    <a:pt x="25037" y="78260"/>
                  </a:cubicBezTo>
                  <a:cubicBezTo>
                    <a:pt x="25074" y="78260"/>
                    <a:pt x="25112" y="78260"/>
                    <a:pt x="25149" y="78259"/>
                  </a:cubicBezTo>
                  <a:cubicBezTo>
                    <a:pt x="26094" y="78231"/>
                    <a:pt x="27038" y="78167"/>
                    <a:pt x="28070" y="78112"/>
                  </a:cubicBezTo>
                  <a:close/>
                  <a:moveTo>
                    <a:pt x="105279" y="105384"/>
                  </a:moveTo>
                  <a:cubicBezTo>
                    <a:pt x="105719" y="105668"/>
                    <a:pt x="106278" y="106036"/>
                    <a:pt x="106838" y="106398"/>
                  </a:cubicBezTo>
                  <a:cubicBezTo>
                    <a:pt x="106819" y="106457"/>
                    <a:pt x="106805" y="106512"/>
                    <a:pt x="106787" y="106572"/>
                  </a:cubicBezTo>
                  <a:cubicBezTo>
                    <a:pt x="95828" y="107172"/>
                    <a:pt x="84850" y="107309"/>
                    <a:pt x="73886" y="107707"/>
                  </a:cubicBezTo>
                  <a:cubicBezTo>
                    <a:pt x="73858" y="107648"/>
                    <a:pt x="73835" y="107584"/>
                    <a:pt x="73808" y="107524"/>
                  </a:cubicBezTo>
                  <a:cubicBezTo>
                    <a:pt x="74738" y="106924"/>
                    <a:pt x="75669" y="106328"/>
                    <a:pt x="76444" y="105828"/>
                  </a:cubicBezTo>
                  <a:cubicBezTo>
                    <a:pt x="76943" y="105938"/>
                    <a:pt x="77277" y="106075"/>
                    <a:pt x="77613" y="106075"/>
                  </a:cubicBezTo>
                  <a:cubicBezTo>
                    <a:pt x="80693" y="106035"/>
                    <a:pt x="83768" y="105952"/>
                    <a:pt x="86844" y="105925"/>
                  </a:cubicBezTo>
                  <a:cubicBezTo>
                    <a:pt x="91496" y="105883"/>
                    <a:pt x="96148" y="105893"/>
                    <a:pt x="100801" y="105856"/>
                  </a:cubicBezTo>
                  <a:cubicBezTo>
                    <a:pt x="102025" y="105847"/>
                    <a:pt x="103253" y="105756"/>
                    <a:pt x="104476" y="105678"/>
                  </a:cubicBezTo>
                  <a:cubicBezTo>
                    <a:pt x="104701" y="105664"/>
                    <a:pt x="104921" y="105517"/>
                    <a:pt x="105279" y="105384"/>
                  </a:cubicBezTo>
                  <a:close/>
                  <a:moveTo>
                    <a:pt x="34976" y="105430"/>
                  </a:moveTo>
                  <a:cubicBezTo>
                    <a:pt x="35546" y="105558"/>
                    <a:pt x="35948" y="105728"/>
                    <a:pt x="36352" y="105733"/>
                  </a:cubicBezTo>
                  <a:cubicBezTo>
                    <a:pt x="40363" y="105802"/>
                    <a:pt x="44373" y="105838"/>
                    <a:pt x="48384" y="105889"/>
                  </a:cubicBezTo>
                  <a:cubicBezTo>
                    <a:pt x="53109" y="105948"/>
                    <a:pt x="57834" y="106017"/>
                    <a:pt x="62560" y="106067"/>
                  </a:cubicBezTo>
                  <a:cubicBezTo>
                    <a:pt x="62567" y="106067"/>
                    <a:pt x="62574" y="106068"/>
                    <a:pt x="62580" y="106068"/>
                  </a:cubicBezTo>
                  <a:cubicBezTo>
                    <a:pt x="62963" y="106068"/>
                    <a:pt x="63346" y="105947"/>
                    <a:pt x="63728" y="105883"/>
                  </a:cubicBezTo>
                  <a:cubicBezTo>
                    <a:pt x="63734" y="105833"/>
                    <a:pt x="63734" y="105782"/>
                    <a:pt x="63738" y="105727"/>
                  </a:cubicBezTo>
                  <a:cubicBezTo>
                    <a:pt x="64668" y="106328"/>
                    <a:pt x="65594" y="106924"/>
                    <a:pt x="66525" y="107524"/>
                  </a:cubicBezTo>
                  <a:cubicBezTo>
                    <a:pt x="66507" y="107589"/>
                    <a:pt x="66488" y="107658"/>
                    <a:pt x="66470" y="107721"/>
                  </a:cubicBezTo>
                  <a:cubicBezTo>
                    <a:pt x="55501" y="107365"/>
                    <a:pt x="44533" y="107011"/>
                    <a:pt x="33565" y="106657"/>
                  </a:cubicBezTo>
                  <a:cubicBezTo>
                    <a:pt x="33542" y="106572"/>
                    <a:pt x="33524" y="106484"/>
                    <a:pt x="33501" y="106398"/>
                  </a:cubicBezTo>
                  <a:cubicBezTo>
                    <a:pt x="34046" y="106044"/>
                    <a:pt x="34587" y="105687"/>
                    <a:pt x="34976" y="105430"/>
                  </a:cubicBezTo>
                  <a:close/>
                  <a:moveTo>
                    <a:pt x="29720" y="61588"/>
                  </a:moveTo>
                  <a:cubicBezTo>
                    <a:pt x="29816" y="63284"/>
                    <a:pt x="29967" y="64920"/>
                    <a:pt x="29999" y="66561"/>
                  </a:cubicBezTo>
                  <a:cubicBezTo>
                    <a:pt x="30087" y="71250"/>
                    <a:pt x="30169" y="75939"/>
                    <a:pt x="30173" y="80633"/>
                  </a:cubicBezTo>
                  <a:cubicBezTo>
                    <a:pt x="30182" y="89374"/>
                    <a:pt x="30127" y="98110"/>
                    <a:pt x="30100" y="106851"/>
                  </a:cubicBezTo>
                  <a:cubicBezTo>
                    <a:pt x="30100" y="107250"/>
                    <a:pt x="30026" y="107698"/>
                    <a:pt x="30586" y="107877"/>
                  </a:cubicBezTo>
                  <a:cubicBezTo>
                    <a:pt x="28873" y="107574"/>
                    <a:pt x="27163" y="107272"/>
                    <a:pt x="25306" y="106942"/>
                  </a:cubicBezTo>
                  <a:cubicBezTo>
                    <a:pt x="25732" y="104279"/>
                    <a:pt x="26163" y="101685"/>
                    <a:pt x="26557" y="99086"/>
                  </a:cubicBezTo>
                  <a:cubicBezTo>
                    <a:pt x="27071" y="95704"/>
                    <a:pt x="27644" y="92330"/>
                    <a:pt x="28019" y="88929"/>
                  </a:cubicBezTo>
                  <a:cubicBezTo>
                    <a:pt x="28423" y="85312"/>
                    <a:pt x="28629" y="81669"/>
                    <a:pt x="28904" y="78038"/>
                  </a:cubicBezTo>
                  <a:cubicBezTo>
                    <a:pt x="28972" y="77163"/>
                    <a:pt x="28991" y="76288"/>
                    <a:pt x="29005" y="75417"/>
                  </a:cubicBezTo>
                  <a:cubicBezTo>
                    <a:pt x="29028" y="73881"/>
                    <a:pt x="29106" y="72341"/>
                    <a:pt x="29028" y="70815"/>
                  </a:cubicBezTo>
                  <a:cubicBezTo>
                    <a:pt x="28945" y="69224"/>
                    <a:pt x="28697" y="67648"/>
                    <a:pt x="28533" y="66062"/>
                  </a:cubicBezTo>
                  <a:cubicBezTo>
                    <a:pt x="28391" y="64687"/>
                    <a:pt x="28258" y="63303"/>
                    <a:pt x="28116" y="61877"/>
                  </a:cubicBezTo>
                  <a:cubicBezTo>
                    <a:pt x="28648" y="61780"/>
                    <a:pt x="29124" y="61694"/>
                    <a:pt x="29720" y="61588"/>
                  </a:cubicBezTo>
                  <a:close/>
                  <a:moveTo>
                    <a:pt x="51214" y="33674"/>
                  </a:moveTo>
                  <a:cubicBezTo>
                    <a:pt x="54184" y="33674"/>
                    <a:pt x="57154" y="33794"/>
                    <a:pt x="60118" y="34046"/>
                  </a:cubicBezTo>
                  <a:cubicBezTo>
                    <a:pt x="62674" y="34265"/>
                    <a:pt x="65127" y="34917"/>
                    <a:pt x="67538" y="35760"/>
                  </a:cubicBezTo>
                  <a:cubicBezTo>
                    <a:pt x="68156" y="35981"/>
                    <a:pt x="68780" y="36196"/>
                    <a:pt x="69262" y="36366"/>
                  </a:cubicBezTo>
                  <a:cubicBezTo>
                    <a:pt x="69155" y="40193"/>
                    <a:pt x="68991" y="43924"/>
                    <a:pt x="68968" y="47654"/>
                  </a:cubicBezTo>
                  <a:cubicBezTo>
                    <a:pt x="68946" y="51175"/>
                    <a:pt x="69096" y="54695"/>
                    <a:pt x="69124" y="58210"/>
                  </a:cubicBezTo>
                  <a:cubicBezTo>
                    <a:pt x="69165" y="63105"/>
                    <a:pt x="69119" y="68001"/>
                    <a:pt x="69197" y="72896"/>
                  </a:cubicBezTo>
                  <a:cubicBezTo>
                    <a:pt x="69275" y="77842"/>
                    <a:pt x="69504" y="82783"/>
                    <a:pt x="69586" y="87729"/>
                  </a:cubicBezTo>
                  <a:cubicBezTo>
                    <a:pt x="69655" y="92000"/>
                    <a:pt x="69605" y="96272"/>
                    <a:pt x="69628" y="100544"/>
                  </a:cubicBezTo>
                  <a:cubicBezTo>
                    <a:pt x="69641" y="103203"/>
                    <a:pt x="69683" y="105856"/>
                    <a:pt x="69715" y="108514"/>
                  </a:cubicBezTo>
                  <a:lnTo>
                    <a:pt x="69715" y="109087"/>
                  </a:lnTo>
                  <a:cubicBezTo>
                    <a:pt x="67483" y="106901"/>
                    <a:pt x="64971" y="105357"/>
                    <a:pt x="62426" y="103862"/>
                  </a:cubicBezTo>
                  <a:cubicBezTo>
                    <a:pt x="61817" y="103504"/>
                    <a:pt x="61207" y="103115"/>
                    <a:pt x="60552" y="102858"/>
                  </a:cubicBezTo>
                  <a:cubicBezTo>
                    <a:pt x="59809" y="102570"/>
                    <a:pt x="59002" y="102436"/>
                    <a:pt x="58242" y="102189"/>
                  </a:cubicBezTo>
                  <a:cubicBezTo>
                    <a:pt x="55758" y="101373"/>
                    <a:pt x="53232" y="100799"/>
                    <a:pt x="50610" y="100681"/>
                  </a:cubicBezTo>
                  <a:cubicBezTo>
                    <a:pt x="50335" y="100669"/>
                    <a:pt x="50061" y="100663"/>
                    <a:pt x="49788" y="100663"/>
                  </a:cubicBezTo>
                  <a:cubicBezTo>
                    <a:pt x="47486" y="100663"/>
                    <a:pt x="45238" y="101079"/>
                    <a:pt x="43001" y="101611"/>
                  </a:cubicBezTo>
                  <a:cubicBezTo>
                    <a:pt x="41484" y="101969"/>
                    <a:pt x="39939" y="102230"/>
                    <a:pt x="38468" y="102724"/>
                  </a:cubicBezTo>
                  <a:cubicBezTo>
                    <a:pt x="36286" y="103458"/>
                    <a:pt x="34315" y="104623"/>
                    <a:pt x="32518" y="106071"/>
                  </a:cubicBezTo>
                  <a:cubicBezTo>
                    <a:pt x="32079" y="106424"/>
                    <a:pt x="31616" y="106750"/>
                    <a:pt x="31015" y="107198"/>
                  </a:cubicBezTo>
                  <a:lnTo>
                    <a:pt x="31015" y="106534"/>
                  </a:lnTo>
                  <a:cubicBezTo>
                    <a:pt x="30997" y="101823"/>
                    <a:pt x="30974" y="97111"/>
                    <a:pt x="30974" y="92399"/>
                  </a:cubicBezTo>
                  <a:cubicBezTo>
                    <a:pt x="30974" y="92178"/>
                    <a:pt x="31172" y="91968"/>
                    <a:pt x="31249" y="91739"/>
                  </a:cubicBezTo>
                  <a:cubicBezTo>
                    <a:pt x="31286" y="91642"/>
                    <a:pt x="31245" y="91518"/>
                    <a:pt x="31140" y="91417"/>
                  </a:cubicBezTo>
                  <a:lnTo>
                    <a:pt x="31140" y="89346"/>
                  </a:lnTo>
                  <a:cubicBezTo>
                    <a:pt x="31117" y="82860"/>
                    <a:pt x="31112" y="76370"/>
                    <a:pt x="31057" y="69880"/>
                  </a:cubicBezTo>
                  <a:cubicBezTo>
                    <a:pt x="31043" y="67849"/>
                    <a:pt x="30924" y="65814"/>
                    <a:pt x="30778" y="63788"/>
                  </a:cubicBezTo>
                  <a:cubicBezTo>
                    <a:pt x="30723" y="63014"/>
                    <a:pt x="30470" y="62253"/>
                    <a:pt x="30292" y="61414"/>
                  </a:cubicBezTo>
                  <a:cubicBezTo>
                    <a:pt x="31401" y="61139"/>
                    <a:pt x="32547" y="60905"/>
                    <a:pt x="33665" y="60570"/>
                  </a:cubicBezTo>
                  <a:cubicBezTo>
                    <a:pt x="34403" y="60346"/>
                    <a:pt x="35141" y="60126"/>
                    <a:pt x="35879" y="59897"/>
                  </a:cubicBezTo>
                  <a:cubicBezTo>
                    <a:pt x="36961" y="59558"/>
                    <a:pt x="38033" y="59200"/>
                    <a:pt x="39087" y="58797"/>
                  </a:cubicBezTo>
                  <a:cubicBezTo>
                    <a:pt x="40760" y="58155"/>
                    <a:pt x="42386" y="57390"/>
                    <a:pt x="43995" y="56597"/>
                  </a:cubicBezTo>
                  <a:cubicBezTo>
                    <a:pt x="45104" y="56056"/>
                    <a:pt x="46242" y="55511"/>
                    <a:pt x="47035" y="54489"/>
                  </a:cubicBezTo>
                  <a:cubicBezTo>
                    <a:pt x="47080" y="54428"/>
                    <a:pt x="47185" y="54383"/>
                    <a:pt x="47263" y="54383"/>
                  </a:cubicBezTo>
                  <a:cubicBezTo>
                    <a:pt x="47928" y="54378"/>
                    <a:pt x="48593" y="54377"/>
                    <a:pt x="49256" y="54377"/>
                  </a:cubicBezTo>
                  <a:cubicBezTo>
                    <a:pt x="49844" y="54377"/>
                    <a:pt x="50431" y="54378"/>
                    <a:pt x="51013" y="54378"/>
                  </a:cubicBezTo>
                  <a:cubicBezTo>
                    <a:pt x="50958" y="54846"/>
                    <a:pt x="50903" y="55377"/>
                    <a:pt x="50825" y="55909"/>
                  </a:cubicBezTo>
                  <a:cubicBezTo>
                    <a:pt x="50811" y="56000"/>
                    <a:pt x="50715" y="56088"/>
                    <a:pt x="50637" y="56156"/>
                  </a:cubicBezTo>
                  <a:cubicBezTo>
                    <a:pt x="49982" y="56715"/>
                    <a:pt x="49894" y="57050"/>
                    <a:pt x="50188" y="57838"/>
                  </a:cubicBezTo>
                  <a:cubicBezTo>
                    <a:pt x="49460" y="58581"/>
                    <a:pt x="48716" y="59291"/>
                    <a:pt x="48034" y="60052"/>
                  </a:cubicBezTo>
                  <a:cubicBezTo>
                    <a:pt x="46204" y="62077"/>
                    <a:pt x="44835" y="64416"/>
                    <a:pt x="43487" y="66772"/>
                  </a:cubicBezTo>
                  <a:cubicBezTo>
                    <a:pt x="42515" y="68467"/>
                    <a:pt x="41653" y="70200"/>
                    <a:pt x="41305" y="72138"/>
                  </a:cubicBezTo>
                  <a:cubicBezTo>
                    <a:pt x="41223" y="72601"/>
                    <a:pt x="41213" y="73087"/>
                    <a:pt x="41246" y="73560"/>
                  </a:cubicBezTo>
                  <a:cubicBezTo>
                    <a:pt x="41293" y="74278"/>
                    <a:pt x="41705" y="74728"/>
                    <a:pt x="42382" y="74728"/>
                  </a:cubicBezTo>
                  <a:cubicBezTo>
                    <a:pt x="42435" y="74728"/>
                    <a:pt x="42490" y="74725"/>
                    <a:pt x="42547" y="74719"/>
                  </a:cubicBezTo>
                  <a:cubicBezTo>
                    <a:pt x="43032" y="74673"/>
                    <a:pt x="43583" y="74536"/>
                    <a:pt x="43964" y="74248"/>
                  </a:cubicBezTo>
                  <a:cubicBezTo>
                    <a:pt x="45651" y="72973"/>
                    <a:pt x="47113" y="71465"/>
                    <a:pt x="48313" y="69713"/>
                  </a:cubicBezTo>
                  <a:cubicBezTo>
                    <a:pt x="49400" y="68129"/>
                    <a:pt x="50563" y="66593"/>
                    <a:pt x="51585" y="64970"/>
                  </a:cubicBezTo>
                  <a:cubicBezTo>
                    <a:pt x="52521" y="63485"/>
                    <a:pt x="53309" y="61908"/>
                    <a:pt x="54152" y="60369"/>
                  </a:cubicBezTo>
                  <a:cubicBezTo>
                    <a:pt x="54262" y="60162"/>
                    <a:pt x="54308" y="59923"/>
                    <a:pt x="54386" y="59700"/>
                  </a:cubicBezTo>
                  <a:cubicBezTo>
                    <a:pt x="54494" y="59729"/>
                    <a:pt x="54603" y="59743"/>
                    <a:pt x="54712" y="59743"/>
                  </a:cubicBezTo>
                  <a:cubicBezTo>
                    <a:pt x="55554" y="59743"/>
                    <a:pt x="56358" y="58910"/>
                    <a:pt x="56191" y="58200"/>
                  </a:cubicBezTo>
                  <a:cubicBezTo>
                    <a:pt x="56975" y="57655"/>
                    <a:pt x="57823" y="57238"/>
                    <a:pt x="58437" y="56597"/>
                  </a:cubicBezTo>
                  <a:cubicBezTo>
                    <a:pt x="60055" y="54918"/>
                    <a:pt x="60527" y="52893"/>
                    <a:pt x="60028" y="50601"/>
                  </a:cubicBezTo>
                  <a:cubicBezTo>
                    <a:pt x="59868" y="49882"/>
                    <a:pt x="59895" y="49111"/>
                    <a:pt x="59918" y="48369"/>
                  </a:cubicBezTo>
                  <a:cubicBezTo>
                    <a:pt x="59941" y="47649"/>
                    <a:pt x="59799" y="47352"/>
                    <a:pt x="59254" y="47352"/>
                  </a:cubicBezTo>
                  <a:cubicBezTo>
                    <a:pt x="59157" y="47352"/>
                    <a:pt x="59047" y="47361"/>
                    <a:pt x="58923" y="47379"/>
                  </a:cubicBezTo>
                  <a:cubicBezTo>
                    <a:pt x="58240" y="47475"/>
                    <a:pt x="57548" y="47590"/>
                    <a:pt x="56889" y="47791"/>
                  </a:cubicBezTo>
                  <a:cubicBezTo>
                    <a:pt x="56191" y="48006"/>
                    <a:pt x="55843" y="48671"/>
                    <a:pt x="55957" y="49450"/>
                  </a:cubicBezTo>
                  <a:cubicBezTo>
                    <a:pt x="56714" y="48313"/>
                    <a:pt x="57888" y="48309"/>
                    <a:pt x="58955" y="48162"/>
                  </a:cubicBezTo>
                  <a:cubicBezTo>
                    <a:pt x="59070" y="49698"/>
                    <a:pt x="59203" y="51206"/>
                    <a:pt x="59281" y="52714"/>
                  </a:cubicBezTo>
                  <a:cubicBezTo>
                    <a:pt x="59304" y="53103"/>
                    <a:pt x="59194" y="53516"/>
                    <a:pt x="59079" y="53892"/>
                  </a:cubicBezTo>
                  <a:cubicBezTo>
                    <a:pt x="59009" y="54117"/>
                    <a:pt x="58900" y="54228"/>
                    <a:pt x="58770" y="54228"/>
                  </a:cubicBezTo>
                  <a:cubicBezTo>
                    <a:pt x="58659" y="54228"/>
                    <a:pt x="58534" y="54148"/>
                    <a:pt x="58405" y="53993"/>
                  </a:cubicBezTo>
                  <a:cubicBezTo>
                    <a:pt x="58347" y="53921"/>
                    <a:pt x="58297" y="53845"/>
                    <a:pt x="58254" y="53764"/>
                  </a:cubicBezTo>
                  <a:cubicBezTo>
                    <a:pt x="57902" y="53067"/>
                    <a:pt x="57297" y="52796"/>
                    <a:pt x="56554" y="52741"/>
                  </a:cubicBezTo>
                  <a:cubicBezTo>
                    <a:pt x="55811" y="52686"/>
                    <a:pt x="55803" y="52411"/>
                    <a:pt x="55550" y="51751"/>
                  </a:cubicBezTo>
                  <a:cubicBezTo>
                    <a:pt x="55303" y="51096"/>
                    <a:pt x="55692" y="50624"/>
                    <a:pt x="55647" y="50051"/>
                  </a:cubicBezTo>
                  <a:cubicBezTo>
                    <a:pt x="55627" y="49803"/>
                    <a:pt x="55563" y="49561"/>
                    <a:pt x="55455" y="49336"/>
                  </a:cubicBezTo>
                  <a:cubicBezTo>
                    <a:pt x="55004" y="48378"/>
                    <a:pt x="53852" y="47767"/>
                    <a:pt x="52778" y="47767"/>
                  </a:cubicBezTo>
                  <a:cubicBezTo>
                    <a:pt x="52552" y="47767"/>
                    <a:pt x="52329" y="47794"/>
                    <a:pt x="52117" y="47851"/>
                  </a:cubicBezTo>
                  <a:cubicBezTo>
                    <a:pt x="51206" y="48094"/>
                    <a:pt x="50331" y="48460"/>
                    <a:pt x="49386" y="48791"/>
                  </a:cubicBezTo>
                  <a:cubicBezTo>
                    <a:pt x="49386" y="48557"/>
                    <a:pt x="49404" y="48277"/>
                    <a:pt x="49382" y="47998"/>
                  </a:cubicBezTo>
                  <a:cubicBezTo>
                    <a:pt x="49338" y="47536"/>
                    <a:pt x="49071" y="47258"/>
                    <a:pt x="48710" y="47258"/>
                  </a:cubicBezTo>
                  <a:cubicBezTo>
                    <a:pt x="48580" y="47258"/>
                    <a:pt x="48439" y="47294"/>
                    <a:pt x="48291" y="47370"/>
                  </a:cubicBezTo>
                  <a:cubicBezTo>
                    <a:pt x="47975" y="47535"/>
                    <a:pt x="47667" y="47778"/>
                    <a:pt x="47447" y="48057"/>
                  </a:cubicBezTo>
                  <a:cubicBezTo>
                    <a:pt x="46700" y="49002"/>
                    <a:pt x="45994" y="49983"/>
                    <a:pt x="45266" y="50950"/>
                  </a:cubicBezTo>
                  <a:cubicBezTo>
                    <a:pt x="45183" y="51060"/>
                    <a:pt x="45073" y="51171"/>
                    <a:pt x="44950" y="51230"/>
                  </a:cubicBezTo>
                  <a:cubicBezTo>
                    <a:pt x="42314" y="52532"/>
                    <a:pt x="39578" y="53554"/>
                    <a:pt x="36616" y="54140"/>
                  </a:cubicBezTo>
                  <a:cubicBezTo>
                    <a:pt x="36667" y="51193"/>
                    <a:pt x="36199" y="48264"/>
                    <a:pt x="36721" y="45203"/>
                  </a:cubicBezTo>
                  <a:cubicBezTo>
                    <a:pt x="41017" y="45028"/>
                    <a:pt x="45312" y="44762"/>
                    <a:pt x="49601" y="44707"/>
                  </a:cubicBezTo>
                  <a:cubicBezTo>
                    <a:pt x="50174" y="44701"/>
                    <a:pt x="50748" y="44698"/>
                    <a:pt x="51321" y="44698"/>
                  </a:cubicBezTo>
                  <a:cubicBezTo>
                    <a:pt x="55029" y="44698"/>
                    <a:pt x="58744" y="44821"/>
                    <a:pt x="62500" y="44877"/>
                  </a:cubicBezTo>
                  <a:cubicBezTo>
                    <a:pt x="62448" y="45684"/>
                    <a:pt x="62376" y="46499"/>
                    <a:pt x="62353" y="47315"/>
                  </a:cubicBezTo>
                  <a:cubicBezTo>
                    <a:pt x="62270" y="50048"/>
                    <a:pt x="62206" y="52774"/>
                    <a:pt x="62132" y="55506"/>
                  </a:cubicBezTo>
                  <a:cubicBezTo>
                    <a:pt x="62073" y="57890"/>
                    <a:pt x="61926" y="60273"/>
                    <a:pt x="61959" y="62652"/>
                  </a:cubicBezTo>
                  <a:cubicBezTo>
                    <a:pt x="62018" y="66498"/>
                    <a:pt x="62206" y="70343"/>
                    <a:pt x="62307" y="74188"/>
                  </a:cubicBezTo>
                  <a:cubicBezTo>
                    <a:pt x="62334" y="75289"/>
                    <a:pt x="62256" y="76384"/>
                    <a:pt x="62229" y="77484"/>
                  </a:cubicBezTo>
                  <a:cubicBezTo>
                    <a:pt x="62225" y="77630"/>
                    <a:pt x="62174" y="77796"/>
                    <a:pt x="62225" y="77920"/>
                  </a:cubicBezTo>
                  <a:cubicBezTo>
                    <a:pt x="62311" y="78126"/>
                    <a:pt x="62458" y="78310"/>
                    <a:pt x="62578" y="78502"/>
                  </a:cubicBezTo>
                  <a:cubicBezTo>
                    <a:pt x="62706" y="78328"/>
                    <a:pt x="62930" y="78158"/>
                    <a:pt x="62940" y="77975"/>
                  </a:cubicBezTo>
                  <a:cubicBezTo>
                    <a:pt x="63022" y="76407"/>
                    <a:pt x="63173" y="74826"/>
                    <a:pt x="63100" y="73263"/>
                  </a:cubicBezTo>
                  <a:cubicBezTo>
                    <a:pt x="62853" y="67951"/>
                    <a:pt x="62743" y="62638"/>
                    <a:pt x="62977" y="57322"/>
                  </a:cubicBezTo>
                  <a:cubicBezTo>
                    <a:pt x="63110" y="54301"/>
                    <a:pt x="63078" y="51276"/>
                    <a:pt x="63137" y="48251"/>
                  </a:cubicBezTo>
                  <a:cubicBezTo>
                    <a:pt x="63150" y="47540"/>
                    <a:pt x="63251" y="46825"/>
                    <a:pt x="63260" y="46114"/>
                  </a:cubicBezTo>
                  <a:cubicBezTo>
                    <a:pt x="63265" y="45500"/>
                    <a:pt x="63205" y="44886"/>
                    <a:pt x="63132" y="44282"/>
                  </a:cubicBezTo>
                  <a:cubicBezTo>
                    <a:pt x="63118" y="44185"/>
                    <a:pt x="62866" y="44048"/>
                    <a:pt x="62719" y="44042"/>
                  </a:cubicBezTo>
                  <a:cubicBezTo>
                    <a:pt x="59553" y="43942"/>
                    <a:pt x="56385" y="43790"/>
                    <a:pt x="53219" y="43781"/>
                  </a:cubicBezTo>
                  <a:cubicBezTo>
                    <a:pt x="53175" y="43781"/>
                    <a:pt x="53132" y="43781"/>
                    <a:pt x="53089" y="43781"/>
                  </a:cubicBezTo>
                  <a:cubicBezTo>
                    <a:pt x="50185" y="43781"/>
                    <a:pt x="47277" y="43925"/>
                    <a:pt x="44372" y="44011"/>
                  </a:cubicBezTo>
                  <a:cubicBezTo>
                    <a:pt x="42686" y="44057"/>
                    <a:pt x="40999" y="44075"/>
                    <a:pt x="39316" y="44185"/>
                  </a:cubicBezTo>
                  <a:cubicBezTo>
                    <a:pt x="38322" y="44249"/>
                    <a:pt x="37337" y="44455"/>
                    <a:pt x="36346" y="44611"/>
                  </a:cubicBezTo>
                  <a:cubicBezTo>
                    <a:pt x="36273" y="44620"/>
                    <a:pt x="36168" y="44703"/>
                    <a:pt x="36144" y="44772"/>
                  </a:cubicBezTo>
                  <a:cubicBezTo>
                    <a:pt x="35961" y="45386"/>
                    <a:pt x="35645" y="46009"/>
                    <a:pt x="35650" y="46628"/>
                  </a:cubicBezTo>
                  <a:cubicBezTo>
                    <a:pt x="35660" y="49025"/>
                    <a:pt x="35778" y="51422"/>
                    <a:pt x="35852" y="53824"/>
                  </a:cubicBezTo>
                  <a:cubicBezTo>
                    <a:pt x="35856" y="53984"/>
                    <a:pt x="35852" y="54145"/>
                    <a:pt x="35852" y="54447"/>
                  </a:cubicBezTo>
                  <a:cubicBezTo>
                    <a:pt x="33899" y="54676"/>
                    <a:pt x="31965" y="54905"/>
                    <a:pt x="29875" y="55149"/>
                  </a:cubicBezTo>
                  <a:cubicBezTo>
                    <a:pt x="29774" y="54057"/>
                    <a:pt x="29695" y="53077"/>
                    <a:pt x="29586" y="52096"/>
                  </a:cubicBezTo>
                  <a:cubicBezTo>
                    <a:pt x="29558" y="51876"/>
                    <a:pt x="29389" y="51674"/>
                    <a:pt x="29352" y="51455"/>
                  </a:cubicBezTo>
                  <a:cubicBezTo>
                    <a:pt x="29261" y="50895"/>
                    <a:pt x="29206" y="50332"/>
                    <a:pt x="29147" y="49768"/>
                  </a:cubicBezTo>
                  <a:cubicBezTo>
                    <a:pt x="29118" y="49461"/>
                    <a:pt x="29156" y="49135"/>
                    <a:pt x="29086" y="48838"/>
                  </a:cubicBezTo>
                  <a:cubicBezTo>
                    <a:pt x="29018" y="48521"/>
                    <a:pt x="29059" y="48319"/>
                    <a:pt x="29362" y="48169"/>
                  </a:cubicBezTo>
                  <a:cubicBezTo>
                    <a:pt x="29591" y="48049"/>
                    <a:pt x="29875" y="47907"/>
                    <a:pt x="29549" y="47632"/>
                  </a:cubicBezTo>
                  <a:cubicBezTo>
                    <a:pt x="30370" y="47191"/>
                    <a:pt x="31177" y="46834"/>
                    <a:pt x="31901" y="46353"/>
                  </a:cubicBezTo>
                  <a:cubicBezTo>
                    <a:pt x="33332" y="45390"/>
                    <a:pt x="34353" y="44038"/>
                    <a:pt x="35115" y="42526"/>
                  </a:cubicBezTo>
                  <a:cubicBezTo>
                    <a:pt x="35384" y="41989"/>
                    <a:pt x="35389" y="41274"/>
                    <a:pt x="35371" y="40647"/>
                  </a:cubicBezTo>
                  <a:cubicBezTo>
                    <a:pt x="35334" y="39611"/>
                    <a:pt x="35192" y="38575"/>
                    <a:pt x="35073" y="37539"/>
                  </a:cubicBezTo>
                  <a:cubicBezTo>
                    <a:pt x="35041" y="37260"/>
                    <a:pt x="35137" y="37140"/>
                    <a:pt x="35376" y="36989"/>
                  </a:cubicBezTo>
                  <a:cubicBezTo>
                    <a:pt x="39280" y="34514"/>
                    <a:pt x="43648" y="33840"/>
                    <a:pt x="48145" y="33716"/>
                  </a:cubicBezTo>
                  <a:cubicBezTo>
                    <a:pt x="49168" y="33688"/>
                    <a:pt x="50191" y="33674"/>
                    <a:pt x="51214" y="33674"/>
                  </a:cubicBezTo>
                  <a:close/>
                  <a:moveTo>
                    <a:pt x="80165" y="34055"/>
                  </a:moveTo>
                  <a:cubicBezTo>
                    <a:pt x="80165" y="34528"/>
                    <a:pt x="80170" y="34995"/>
                    <a:pt x="80165" y="35466"/>
                  </a:cubicBezTo>
                  <a:cubicBezTo>
                    <a:pt x="80138" y="38194"/>
                    <a:pt x="80024" y="40926"/>
                    <a:pt x="80097" y="43653"/>
                  </a:cubicBezTo>
                  <a:cubicBezTo>
                    <a:pt x="80249" y="49305"/>
                    <a:pt x="81133" y="54842"/>
                    <a:pt x="83031" y="60191"/>
                  </a:cubicBezTo>
                  <a:cubicBezTo>
                    <a:pt x="83104" y="60401"/>
                    <a:pt x="83151" y="60631"/>
                    <a:pt x="83274" y="60805"/>
                  </a:cubicBezTo>
                  <a:cubicBezTo>
                    <a:pt x="83429" y="61024"/>
                    <a:pt x="83650" y="61199"/>
                    <a:pt x="83837" y="61392"/>
                  </a:cubicBezTo>
                  <a:cubicBezTo>
                    <a:pt x="84030" y="61194"/>
                    <a:pt x="84291" y="61024"/>
                    <a:pt x="84401" y="60791"/>
                  </a:cubicBezTo>
                  <a:cubicBezTo>
                    <a:pt x="85415" y="58696"/>
                    <a:pt x="86399" y="56592"/>
                    <a:pt x="87394" y="54493"/>
                  </a:cubicBezTo>
                  <a:cubicBezTo>
                    <a:pt x="87439" y="54396"/>
                    <a:pt x="87508" y="54314"/>
                    <a:pt x="87614" y="54145"/>
                  </a:cubicBezTo>
                  <a:cubicBezTo>
                    <a:pt x="87898" y="54520"/>
                    <a:pt x="88186" y="54827"/>
                    <a:pt x="88394" y="55181"/>
                  </a:cubicBezTo>
                  <a:cubicBezTo>
                    <a:pt x="89567" y="57206"/>
                    <a:pt x="91240" y="58807"/>
                    <a:pt x="92843" y="60465"/>
                  </a:cubicBezTo>
                  <a:cubicBezTo>
                    <a:pt x="92953" y="60585"/>
                    <a:pt x="93091" y="60681"/>
                    <a:pt x="93224" y="60782"/>
                  </a:cubicBezTo>
                  <a:cubicBezTo>
                    <a:pt x="93474" y="60969"/>
                    <a:pt x="93705" y="61062"/>
                    <a:pt x="93897" y="61062"/>
                  </a:cubicBezTo>
                  <a:cubicBezTo>
                    <a:pt x="94234" y="61062"/>
                    <a:pt x="94455" y="60779"/>
                    <a:pt x="94467" y="60223"/>
                  </a:cubicBezTo>
                  <a:cubicBezTo>
                    <a:pt x="94494" y="59040"/>
                    <a:pt x="94411" y="57848"/>
                    <a:pt x="94324" y="56666"/>
                  </a:cubicBezTo>
                  <a:cubicBezTo>
                    <a:pt x="94136" y="54053"/>
                    <a:pt x="93857" y="51445"/>
                    <a:pt x="93728" y="48832"/>
                  </a:cubicBezTo>
                  <a:cubicBezTo>
                    <a:pt x="93632" y="46802"/>
                    <a:pt x="93659" y="44767"/>
                    <a:pt x="93728" y="42736"/>
                  </a:cubicBezTo>
                  <a:cubicBezTo>
                    <a:pt x="93796" y="40601"/>
                    <a:pt x="94265" y="38510"/>
                    <a:pt x="94957" y="36503"/>
                  </a:cubicBezTo>
                  <a:cubicBezTo>
                    <a:pt x="95227" y="35724"/>
                    <a:pt x="95914" y="35060"/>
                    <a:pt x="96506" y="34431"/>
                  </a:cubicBezTo>
                  <a:cubicBezTo>
                    <a:pt x="96702" y="34223"/>
                    <a:pt x="96960" y="34083"/>
                    <a:pt x="97260" y="34083"/>
                  </a:cubicBezTo>
                  <a:cubicBezTo>
                    <a:pt x="97437" y="34083"/>
                    <a:pt x="97629" y="34131"/>
                    <a:pt x="97831" y="34244"/>
                  </a:cubicBezTo>
                  <a:cubicBezTo>
                    <a:pt x="98247" y="34473"/>
                    <a:pt x="98784" y="34477"/>
                    <a:pt x="99265" y="34596"/>
                  </a:cubicBezTo>
                  <a:cubicBezTo>
                    <a:pt x="99563" y="34669"/>
                    <a:pt x="99856" y="34770"/>
                    <a:pt x="100200" y="34871"/>
                  </a:cubicBezTo>
                  <a:cubicBezTo>
                    <a:pt x="99916" y="36970"/>
                    <a:pt x="100401" y="38657"/>
                    <a:pt x="102656" y="39331"/>
                  </a:cubicBezTo>
                  <a:cubicBezTo>
                    <a:pt x="102976" y="39426"/>
                    <a:pt x="103326" y="39470"/>
                    <a:pt x="103687" y="39470"/>
                  </a:cubicBezTo>
                  <a:cubicBezTo>
                    <a:pt x="105019" y="39470"/>
                    <a:pt x="106510" y="38864"/>
                    <a:pt x="107213" y="37938"/>
                  </a:cubicBezTo>
                  <a:cubicBezTo>
                    <a:pt x="107547" y="38144"/>
                    <a:pt x="107873" y="38382"/>
                    <a:pt x="108226" y="38552"/>
                  </a:cubicBezTo>
                  <a:cubicBezTo>
                    <a:pt x="108588" y="38722"/>
                    <a:pt x="108977" y="38827"/>
                    <a:pt x="109450" y="38992"/>
                  </a:cubicBezTo>
                  <a:lnTo>
                    <a:pt x="109450" y="39610"/>
                  </a:lnTo>
                  <a:cubicBezTo>
                    <a:pt x="109450" y="46889"/>
                    <a:pt x="109486" y="54168"/>
                    <a:pt x="109440" y="61447"/>
                  </a:cubicBezTo>
                  <a:cubicBezTo>
                    <a:pt x="109404" y="67730"/>
                    <a:pt x="109253" y="74014"/>
                    <a:pt x="109187" y="80299"/>
                  </a:cubicBezTo>
                  <a:cubicBezTo>
                    <a:pt x="109151" y="83741"/>
                    <a:pt x="109197" y="87188"/>
                    <a:pt x="109206" y="90634"/>
                  </a:cubicBezTo>
                  <a:cubicBezTo>
                    <a:pt x="109206" y="90891"/>
                    <a:pt x="109247" y="91143"/>
                    <a:pt x="109269" y="91408"/>
                  </a:cubicBezTo>
                  <a:lnTo>
                    <a:pt x="109013" y="91408"/>
                  </a:lnTo>
                  <a:cubicBezTo>
                    <a:pt x="109004" y="91463"/>
                    <a:pt x="108972" y="91541"/>
                    <a:pt x="108995" y="91564"/>
                  </a:cubicBezTo>
                  <a:cubicBezTo>
                    <a:pt x="109503" y="92041"/>
                    <a:pt x="109357" y="92660"/>
                    <a:pt x="109353" y="93247"/>
                  </a:cubicBezTo>
                  <a:cubicBezTo>
                    <a:pt x="109340" y="97574"/>
                    <a:pt x="109330" y="101901"/>
                    <a:pt x="109320" y="106228"/>
                  </a:cubicBezTo>
                  <a:lnTo>
                    <a:pt x="109320" y="107125"/>
                  </a:lnTo>
                  <a:cubicBezTo>
                    <a:pt x="108930" y="106878"/>
                    <a:pt x="108587" y="106712"/>
                    <a:pt x="108307" y="106474"/>
                  </a:cubicBezTo>
                  <a:cubicBezTo>
                    <a:pt x="105383" y="103971"/>
                    <a:pt x="102009" y="102486"/>
                    <a:pt x="98223" y="101794"/>
                  </a:cubicBezTo>
                  <a:cubicBezTo>
                    <a:pt x="95881" y="101369"/>
                    <a:pt x="93580" y="100745"/>
                    <a:pt x="91183" y="100677"/>
                  </a:cubicBezTo>
                  <a:cubicBezTo>
                    <a:pt x="90981" y="100671"/>
                    <a:pt x="90781" y="100668"/>
                    <a:pt x="90580" y="100668"/>
                  </a:cubicBezTo>
                  <a:cubicBezTo>
                    <a:pt x="87958" y="100668"/>
                    <a:pt x="85414" y="101166"/>
                    <a:pt x="82909" y="101928"/>
                  </a:cubicBezTo>
                  <a:cubicBezTo>
                    <a:pt x="81842" y="102253"/>
                    <a:pt x="80723" y="102450"/>
                    <a:pt x="79710" y="102894"/>
                  </a:cubicBezTo>
                  <a:cubicBezTo>
                    <a:pt x="78552" y="103408"/>
                    <a:pt x="77475" y="104114"/>
                    <a:pt x="76379" y="104774"/>
                  </a:cubicBezTo>
                  <a:cubicBezTo>
                    <a:pt x="74362" y="105997"/>
                    <a:pt x="72410" y="107322"/>
                    <a:pt x="70622" y="109087"/>
                  </a:cubicBezTo>
                  <a:lnTo>
                    <a:pt x="70622" y="108382"/>
                  </a:lnTo>
                  <a:cubicBezTo>
                    <a:pt x="70645" y="102391"/>
                    <a:pt x="70691" y="96396"/>
                    <a:pt x="70677" y="90400"/>
                  </a:cubicBezTo>
                  <a:cubicBezTo>
                    <a:pt x="70673" y="87856"/>
                    <a:pt x="70554" y="85312"/>
                    <a:pt x="70472" y="82763"/>
                  </a:cubicBezTo>
                  <a:cubicBezTo>
                    <a:pt x="70379" y="79816"/>
                    <a:pt x="70201" y="76875"/>
                    <a:pt x="70192" y="73926"/>
                  </a:cubicBezTo>
                  <a:cubicBezTo>
                    <a:pt x="70187" y="71177"/>
                    <a:pt x="70375" y="68431"/>
                    <a:pt x="70444" y="65680"/>
                  </a:cubicBezTo>
                  <a:cubicBezTo>
                    <a:pt x="70526" y="62165"/>
                    <a:pt x="70581" y="58645"/>
                    <a:pt x="70627" y="55125"/>
                  </a:cubicBezTo>
                  <a:cubicBezTo>
                    <a:pt x="70671" y="52140"/>
                    <a:pt x="70701" y="49153"/>
                    <a:pt x="70714" y="46164"/>
                  </a:cubicBezTo>
                  <a:cubicBezTo>
                    <a:pt x="70728" y="43231"/>
                    <a:pt x="70714" y="40302"/>
                    <a:pt x="70710" y="37368"/>
                  </a:cubicBezTo>
                  <a:cubicBezTo>
                    <a:pt x="70710" y="36630"/>
                    <a:pt x="70829" y="36443"/>
                    <a:pt x="71511" y="36199"/>
                  </a:cubicBezTo>
                  <a:cubicBezTo>
                    <a:pt x="71906" y="36058"/>
                    <a:pt x="72304" y="35938"/>
                    <a:pt x="72689" y="35810"/>
                  </a:cubicBezTo>
                  <a:cubicBezTo>
                    <a:pt x="72841" y="36567"/>
                    <a:pt x="72923" y="37276"/>
                    <a:pt x="73135" y="37955"/>
                  </a:cubicBezTo>
                  <a:cubicBezTo>
                    <a:pt x="73442" y="38963"/>
                    <a:pt x="74110" y="39479"/>
                    <a:pt x="75020" y="39479"/>
                  </a:cubicBezTo>
                  <a:cubicBezTo>
                    <a:pt x="75264" y="39479"/>
                    <a:pt x="75526" y="39441"/>
                    <a:pt x="75802" y="39367"/>
                  </a:cubicBezTo>
                  <a:cubicBezTo>
                    <a:pt x="77695" y="38853"/>
                    <a:pt x="78722" y="37525"/>
                    <a:pt x="78745" y="35563"/>
                  </a:cubicBezTo>
                  <a:lnTo>
                    <a:pt x="78745" y="35508"/>
                  </a:lnTo>
                  <a:cubicBezTo>
                    <a:pt x="78758" y="34192"/>
                    <a:pt x="78758" y="34192"/>
                    <a:pt x="80165" y="34055"/>
                  </a:cubicBezTo>
                  <a:close/>
                  <a:moveTo>
                    <a:pt x="1669" y="102611"/>
                  </a:moveTo>
                  <a:cubicBezTo>
                    <a:pt x="2823" y="103024"/>
                    <a:pt x="4056" y="103459"/>
                    <a:pt x="5280" y="103908"/>
                  </a:cubicBezTo>
                  <a:cubicBezTo>
                    <a:pt x="5390" y="103945"/>
                    <a:pt x="5518" y="104036"/>
                    <a:pt x="5560" y="104137"/>
                  </a:cubicBezTo>
                  <a:cubicBezTo>
                    <a:pt x="6000" y="105205"/>
                    <a:pt x="6856" y="105939"/>
                    <a:pt x="7636" y="106727"/>
                  </a:cubicBezTo>
                  <a:cubicBezTo>
                    <a:pt x="8557" y="107662"/>
                    <a:pt x="9496" y="108579"/>
                    <a:pt x="10432" y="109505"/>
                  </a:cubicBezTo>
                  <a:cubicBezTo>
                    <a:pt x="10400" y="109564"/>
                    <a:pt x="10368" y="109619"/>
                    <a:pt x="10335" y="109678"/>
                  </a:cubicBezTo>
                  <a:cubicBezTo>
                    <a:pt x="9487" y="109367"/>
                    <a:pt x="8635" y="109065"/>
                    <a:pt x="7797" y="108739"/>
                  </a:cubicBezTo>
                  <a:cubicBezTo>
                    <a:pt x="6756" y="108336"/>
                    <a:pt x="5702" y="107959"/>
                    <a:pt x="4694" y="107483"/>
                  </a:cubicBezTo>
                  <a:cubicBezTo>
                    <a:pt x="3544" y="106938"/>
                    <a:pt x="2439" y="106301"/>
                    <a:pt x="1312" y="105700"/>
                  </a:cubicBezTo>
                  <a:cubicBezTo>
                    <a:pt x="977" y="105526"/>
                    <a:pt x="940" y="105279"/>
                    <a:pt x="1045" y="104921"/>
                  </a:cubicBezTo>
                  <a:cubicBezTo>
                    <a:pt x="1289" y="104124"/>
                    <a:pt x="1481" y="103312"/>
                    <a:pt x="1669" y="102611"/>
                  </a:cubicBezTo>
                  <a:close/>
                  <a:moveTo>
                    <a:pt x="107387" y="107114"/>
                  </a:moveTo>
                  <a:cubicBezTo>
                    <a:pt x="107413" y="107114"/>
                    <a:pt x="107439" y="107114"/>
                    <a:pt x="107465" y="107116"/>
                  </a:cubicBezTo>
                  <a:cubicBezTo>
                    <a:pt x="107749" y="107135"/>
                    <a:pt x="108024" y="107263"/>
                    <a:pt x="107974" y="107661"/>
                  </a:cubicBezTo>
                  <a:lnTo>
                    <a:pt x="107974" y="107662"/>
                  </a:lnTo>
                  <a:cubicBezTo>
                    <a:pt x="107955" y="107791"/>
                    <a:pt x="108016" y="107928"/>
                    <a:pt x="108043" y="108088"/>
                  </a:cubicBezTo>
                  <a:cubicBezTo>
                    <a:pt x="95836" y="108830"/>
                    <a:pt x="83535" y="108793"/>
                    <a:pt x="71265" y="109815"/>
                  </a:cubicBezTo>
                  <a:cubicBezTo>
                    <a:pt x="71801" y="109298"/>
                    <a:pt x="72126" y="108623"/>
                    <a:pt x="73052" y="108601"/>
                  </a:cubicBezTo>
                  <a:cubicBezTo>
                    <a:pt x="77539" y="108500"/>
                    <a:pt x="82026" y="108316"/>
                    <a:pt x="86514" y="108179"/>
                  </a:cubicBezTo>
                  <a:cubicBezTo>
                    <a:pt x="90437" y="108055"/>
                    <a:pt x="94356" y="108000"/>
                    <a:pt x="98275" y="107826"/>
                  </a:cubicBezTo>
                  <a:cubicBezTo>
                    <a:pt x="101020" y="107707"/>
                    <a:pt x="103757" y="107436"/>
                    <a:pt x="106493" y="107226"/>
                  </a:cubicBezTo>
                  <a:cubicBezTo>
                    <a:pt x="106793" y="107204"/>
                    <a:pt x="107091" y="107114"/>
                    <a:pt x="107387" y="107114"/>
                  </a:cubicBezTo>
                  <a:close/>
                  <a:moveTo>
                    <a:pt x="32839" y="107127"/>
                  </a:moveTo>
                  <a:cubicBezTo>
                    <a:pt x="32864" y="107127"/>
                    <a:pt x="32889" y="107128"/>
                    <a:pt x="32914" y="107130"/>
                  </a:cubicBezTo>
                  <a:cubicBezTo>
                    <a:pt x="34867" y="107291"/>
                    <a:pt x="36810" y="107538"/>
                    <a:pt x="38763" y="107630"/>
                  </a:cubicBezTo>
                  <a:cubicBezTo>
                    <a:pt x="42315" y="107795"/>
                    <a:pt x="45872" y="107868"/>
                    <a:pt x="49424" y="107984"/>
                  </a:cubicBezTo>
                  <a:cubicBezTo>
                    <a:pt x="55029" y="108163"/>
                    <a:pt x="60635" y="108345"/>
                    <a:pt x="66241" y="108529"/>
                  </a:cubicBezTo>
                  <a:cubicBezTo>
                    <a:pt x="66731" y="108542"/>
                    <a:pt x="67226" y="108560"/>
                    <a:pt x="67716" y="108624"/>
                  </a:cubicBezTo>
                  <a:cubicBezTo>
                    <a:pt x="67895" y="108647"/>
                    <a:pt x="68065" y="108794"/>
                    <a:pt x="68216" y="108918"/>
                  </a:cubicBezTo>
                  <a:cubicBezTo>
                    <a:pt x="68524" y="109170"/>
                    <a:pt x="68812" y="109440"/>
                    <a:pt x="69110" y="109707"/>
                  </a:cubicBezTo>
                  <a:cubicBezTo>
                    <a:pt x="69087" y="109775"/>
                    <a:pt x="69069" y="109839"/>
                    <a:pt x="69046" y="109907"/>
                  </a:cubicBezTo>
                  <a:cubicBezTo>
                    <a:pt x="56799" y="108794"/>
                    <a:pt x="44501" y="108830"/>
                    <a:pt x="32296" y="108089"/>
                  </a:cubicBezTo>
                  <a:cubicBezTo>
                    <a:pt x="32323" y="107933"/>
                    <a:pt x="32378" y="107795"/>
                    <a:pt x="32364" y="107667"/>
                  </a:cubicBezTo>
                  <a:cubicBezTo>
                    <a:pt x="32334" y="107285"/>
                    <a:pt x="32540" y="107127"/>
                    <a:pt x="32839" y="107127"/>
                  </a:cubicBezTo>
                  <a:close/>
                  <a:moveTo>
                    <a:pt x="23246" y="107045"/>
                  </a:moveTo>
                  <a:cubicBezTo>
                    <a:pt x="23635" y="107045"/>
                    <a:pt x="23973" y="107148"/>
                    <a:pt x="24384" y="107351"/>
                  </a:cubicBezTo>
                  <a:cubicBezTo>
                    <a:pt x="25296" y="107799"/>
                    <a:pt x="26360" y="107965"/>
                    <a:pt x="27378" y="108175"/>
                  </a:cubicBezTo>
                  <a:cubicBezTo>
                    <a:pt x="28683" y="108445"/>
                    <a:pt x="30003" y="108638"/>
                    <a:pt x="31320" y="108872"/>
                  </a:cubicBezTo>
                  <a:cubicBezTo>
                    <a:pt x="31493" y="108905"/>
                    <a:pt x="31663" y="108968"/>
                    <a:pt x="31833" y="109015"/>
                  </a:cubicBezTo>
                  <a:cubicBezTo>
                    <a:pt x="31833" y="109069"/>
                    <a:pt x="31827" y="109120"/>
                    <a:pt x="31827" y="109175"/>
                  </a:cubicBezTo>
                  <a:cubicBezTo>
                    <a:pt x="30508" y="109303"/>
                    <a:pt x="29187" y="109450"/>
                    <a:pt x="27862" y="109550"/>
                  </a:cubicBezTo>
                  <a:cubicBezTo>
                    <a:pt x="25910" y="109697"/>
                    <a:pt x="23958" y="109816"/>
                    <a:pt x="22004" y="109945"/>
                  </a:cubicBezTo>
                  <a:cubicBezTo>
                    <a:pt x="21923" y="109950"/>
                    <a:pt x="21841" y="109953"/>
                    <a:pt x="21759" y="109953"/>
                  </a:cubicBezTo>
                  <a:cubicBezTo>
                    <a:pt x="21639" y="109953"/>
                    <a:pt x="21519" y="109947"/>
                    <a:pt x="21400" y="109936"/>
                  </a:cubicBezTo>
                  <a:cubicBezTo>
                    <a:pt x="20198" y="109839"/>
                    <a:pt x="20039" y="109669"/>
                    <a:pt x="19993" y="108491"/>
                  </a:cubicBezTo>
                  <a:cubicBezTo>
                    <a:pt x="19974" y="108106"/>
                    <a:pt x="19928" y="107726"/>
                    <a:pt x="19901" y="107368"/>
                  </a:cubicBezTo>
                  <a:cubicBezTo>
                    <a:pt x="20910" y="107273"/>
                    <a:pt x="21905" y="107208"/>
                    <a:pt x="22889" y="107071"/>
                  </a:cubicBezTo>
                  <a:cubicBezTo>
                    <a:pt x="23015" y="107053"/>
                    <a:pt x="23132" y="107045"/>
                    <a:pt x="23246" y="107045"/>
                  </a:cubicBezTo>
                  <a:close/>
                  <a:moveTo>
                    <a:pt x="89434" y="1"/>
                  </a:moveTo>
                  <a:cubicBezTo>
                    <a:pt x="88119" y="1"/>
                    <a:pt x="86804" y="172"/>
                    <a:pt x="85497" y="457"/>
                  </a:cubicBezTo>
                  <a:cubicBezTo>
                    <a:pt x="83435" y="911"/>
                    <a:pt x="81588" y="1896"/>
                    <a:pt x="80025" y="3262"/>
                  </a:cubicBezTo>
                  <a:cubicBezTo>
                    <a:pt x="77879" y="5132"/>
                    <a:pt x="76756" y="7649"/>
                    <a:pt x="76220" y="10407"/>
                  </a:cubicBezTo>
                  <a:cubicBezTo>
                    <a:pt x="76028" y="11379"/>
                    <a:pt x="75968" y="12388"/>
                    <a:pt x="75936" y="13388"/>
                  </a:cubicBezTo>
                  <a:cubicBezTo>
                    <a:pt x="75900" y="14482"/>
                    <a:pt x="76169" y="15487"/>
                    <a:pt x="77091" y="16229"/>
                  </a:cubicBezTo>
                  <a:cubicBezTo>
                    <a:pt x="77636" y="16669"/>
                    <a:pt x="77604" y="16848"/>
                    <a:pt x="77137" y="17366"/>
                  </a:cubicBezTo>
                  <a:cubicBezTo>
                    <a:pt x="76339" y="18250"/>
                    <a:pt x="75385" y="18846"/>
                    <a:pt x="74213" y="19093"/>
                  </a:cubicBezTo>
                  <a:cubicBezTo>
                    <a:pt x="73241" y="19299"/>
                    <a:pt x="72398" y="19762"/>
                    <a:pt x="71668" y="20446"/>
                  </a:cubicBezTo>
                  <a:cubicBezTo>
                    <a:pt x="70885" y="21184"/>
                    <a:pt x="70734" y="21802"/>
                    <a:pt x="71150" y="22815"/>
                  </a:cubicBezTo>
                  <a:cubicBezTo>
                    <a:pt x="71388" y="23393"/>
                    <a:pt x="71665" y="23951"/>
                    <a:pt x="71897" y="24529"/>
                  </a:cubicBezTo>
                  <a:cubicBezTo>
                    <a:pt x="72265" y="25419"/>
                    <a:pt x="72576" y="26262"/>
                    <a:pt x="72122" y="27293"/>
                  </a:cubicBezTo>
                  <a:cubicBezTo>
                    <a:pt x="71645" y="28374"/>
                    <a:pt x="72489" y="29548"/>
                    <a:pt x="73708" y="29759"/>
                  </a:cubicBezTo>
                  <a:cubicBezTo>
                    <a:pt x="73910" y="29793"/>
                    <a:pt x="74107" y="29809"/>
                    <a:pt x="74300" y="29809"/>
                  </a:cubicBezTo>
                  <a:cubicBezTo>
                    <a:pt x="75209" y="29809"/>
                    <a:pt x="76031" y="29455"/>
                    <a:pt x="76847" y="29016"/>
                  </a:cubicBezTo>
                  <a:cubicBezTo>
                    <a:pt x="77297" y="28774"/>
                    <a:pt x="77838" y="28589"/>
                    <a:pt x="78332" y="28589"/>
                  </a:cubicBezTo>
                  <a:cubicBezTo>
                    <a:pt x="78919" y="28589"/>
                    <a:pt x="79460" y="28497"/>
                    <a:pt x="79978" y="28292"/>
                  </a:cubicBezTo>
                  <a:cubicBezTo>
                    <a:pt x="80152" y="28227"/>
                    <a:pt x="80318" y="28145"/>
                    <a:pt x="80487" y="28054"/>
                  </a:cubicBezTo>
                  <a:cubicBezTo>
                    <a:pt x="81179" y="27669"/>
                    <a:pt x="81440" y="27119"/>
                    <a:pt x="81243" y="26354"/>
                  </a:cubicBezTo>
                  <a:cubicBezTo>
                    <a:pt x="81156" y="26018"/>
                    <a:pt x="80991" y="25703"/>
                    <a:pt x="80872" y="25377"/>
                  </a:cubicBezTo>
                  <a:cubicBezTo>
                    <a:pt x="80734" y="24992"/>
                    <a:pt x="80606" y="24602"/>
                    <a:pt x="80514" y="24337"/>
                  </a:cubicBezTo>
                  <a:cubicBezTo>
                    <a:pt x="81004" y="24030"/>
                    <a:pt x="81518" y="23864"/>
                    <a:pt x="81747" y="23517"/>
                  </a:cubicBezTo>
                  <a:cubicBezTo>
                    <a:pt x="81976" y="23163"/>
                    <a:pt x="81921" y="22627"/>
                    <a:pt x="81982" y="22229"/>
                  </a:cubicBezTo>
                  <a:cubicBezTo>
                    <a:pt x="83237" y="22535"/>
                    <a:pt x="84544" y="22852"/>
                    <a:pt x="85937" y="23191"/>
                  </a:cubicBezTo>
                  <a:cubicBezTo>
                    <a:pt x="85817" y="24506"/>
                    <a:pt x="85689" y="25900"/>
                    <a:pt x="85565" y="27266"/>
                  </a:cubicBezTo>
                  <a:cubicBezTo>
                    <a:pt x="85217" y="27362"/>
                    <a:pt x="84919" y="27408"/>
                    <a:pt x="84653" y="27518"/>
                  </a:cubicBezTo>
                  <a:cubicBezTo>
                    <a:pt x="83226" y="28098"/>
                    <a:pt x="81803" y="28682"/>
                    <a:pt x="80381" y="29268"/>
                  </a:cubicBezTo>
                  <a:cubicBezTo>
                    <a:pt x="79298" y="29714"/>
                    <a:pt x="78218" y="30162"/>
                    <a:pt x="77141" y="30616"/>
                  </a:cubicBezTo>
                  <a:cubicBezTo>
                    <a:pt x="76811" y="30753"/>
                    <a:pt x="76454" y="30965"/>
                    <a:pt x="76252" y="31244"/>
                  </a:cubicBezTo>
                  <a:cubicBezTo>
                    <a:pt x="75972" y="31634"/>
                    <a:pt x="75619" y="31685"/>
                    <a:pt x="75215" y="31730"/>
                  </a:cubicBezTo>
                  <a:cubicBezTo>
                    <a:pt x="74514" y="31807"/>
                    <a:pt x="73974" y="32120"/>
                    <a:pt x="73675" y="32802"/>
                  </a:cubicBezTo>
                  <a:cubicBezTo>
                    <a:pt x="73387" y="33467"/>
                    <a:pt x="73212" y="34279"/>
                    <a:pt x="72718" y="34727"/>
                  </a:cubicBezTo>
                  <a:cubicBezTo>
                    <a:pt x="72213" y="35181"/>
                    <a:pt x="71370" y="35241"/>
                    <a:pt x="70692" y="35520"/>
                  </a:cubicBezTo>
                  <a:cubicBezTo>
                    <a:pt x="70516" y="35593"/>
                    <a:pt x="70354" y="35624"/>
                    <a:pt x="70192" y="35624"/>
                  </a:cubicBezTo>
                  <a:cubicBezTo>
                    <a:pt x="70016" y="35624"/>
                    <a:pt x="69840" y="35587"/>
                    <a:pt x="69647" y="35526"/>
                  </a:cubicBezTo>
                  <a:cubicBezTo>
                    <a:pt x="67501" y="34842"/>
                    <a:pt x="65379" y="34031"/>
                    <a:pt x="63180" y="33587"/>
                  </a:cubicBezTo>
                  <a:cubicBezTo>
                    <a:pt x="61058" y="33155"/>
                    <a:pt x="58862" y="33023"/>
                    <a:pt x="56685" y="32917"/>
                  </a:cubicBezTo>
                  <a:cubicBezTo>
                    <a:pt x="54644" y="32819"/>
                    <a:pt x="52602" y="32730"/>
                    <a:pt x="50561" y="32730"/>
                  </a:cubicBezTo>
                  <a:cubicBezTo>
                    <a:pt x="48045" y="32730"/>
                    <a:pt x="45531" y="32865"/>
                    <a:pt x="43026" y="33279"/>
                  </a:cubicBezTo>
                  <a:cubicBezTo>
                    <a:pt x="41289" y="33568"/>
                    <a:pt x="39583" y="33981"/>
                    <a:pt x="37988" y="34746"/>
                  </a:cubicBezTo>
                  <a:cubicBezTo>
                    <a:pt x="36985" y="35227"/>
                    <a:pt x="36000" y="35745"/>
                    <a:pt x="35083" y="36208"/>
                  </a:cubicBezTo>
                  <a:cubicBezTo>
                    <a:pt x="34431" y="34733"/>
                    <a:pt x="33827" y="33243"/>
                    <a:pt x="33125" y="31799"/>
                  </a:cubicBezTo>
                  <a:cubicBezTo>
                    <a:pt x="32851" y="31226"/>
                    <a:pt x="32392" y="30736"/>
                    <a:pt x="31974" y="30241"/>
                  </a:cubicBezTo>
                  <a:cubicBezTo>
                    <a:pt x="31879" y="30130"/>
                    <a:pt x="31644" y="30135"/>
                    <a:pt x="31467" y="30094"/>
                  </a:cubicBezTo>
                  <a:lnTo>
                    <a:pt x="31467" y="30094"/>
                  </a:lnTo>
                  <a:cubicBezTo>
                    <a:pt x="31549" y="30296"/>
                    <a:pt x="31604" y="30511"/>
                    <a:pt x="31728" y="30685"/>
                  </a:cubicBezTo>
                  <a:cubicBezTo>
                    <a:pt x="31970" y="31024"/>
                    <a:pt x="32346" y="31300"/>
                    <a:pt x="32502" y="31670"/>
                  </a:cubicBezTo>
                  <a:cubicBezTo>
                    <a:pt x="33075" y="33037"/>
                    <a:pt x="33716" y="34394"/>
                    <a:pt x="34069" y="35823"/>
                  </a:cubicBezTo>
                  <a:cubicBezTo>
                    <a:pt x="34670" y="38239"/>
                    <a:pt x="35096" y="40663"/>
                    <a:pt x="33621" y="43033"/>
                  </a:cubicBezTo>
                  <a:cubicBezTo>
                    <a:pt x="33093" y="43881"/>
                    <a:pt x="32653" y="44752"/>
                    <a:pt x="31814" y="45311"/>
                  </a:cubicBezTo>
                  <a:cubicBezTo>
                    <a:pt x="29840" y="46640"/>
                    <a:pt x="27736" y="47695"/>
                    <a:pt x="25357" y="48107"/>
                  </a:cubicBezTo>
                  <a:cubicBezTo>
                    <a:pt x="24638" y="48231"/>
                    <a:pt x="23923" y="48391"/>
                    <a:pt x="23208" y="48551"/>
                  </a:cubicBezTo>
                  <a:cubicBezTo>
                    <a:pt x="22955" y="48606"/>
                    <a:pt x="22644" y="48685"/>
                    <a:pt x="22836" y="49047"/>
                  </a:cubicBezTo>
                  <a:cubicBezTo>
                    <a:pt x="23281" y="49876"/>
                    <a:pt x="24794" y="52375"/>
                    <a:pt x="24661" y="52425"/>
                  </a:cubicBezTo>
                  <a:cubicBezTo>
                    <a:pt x="24716" y="52567"/>
                    <a:pt x="24756" y="52668"/>
                    <a:pt x="24771" y="52704"/>
                  </a:cubicBezTo>
                  <a:cubicBezTo>
                    <a:pt x="23779" y="52603"/>
                    <a:pt x="22798" y="52508"/>
                    <a:pt x="21822" y="52402"/>
                  </a:cubicBezTo>
                  <a:cubicBezTo>
                    <a:pt x="21660" y="52382"/>
                    <a:pt x="21502" y="52331"/>
                    <a:pt x="21359" y="52251"/>
                  </a:cubicBezTo>
                  <a:cubicBezTo>
                    <a:pt x="20754" y="51940"/>
                    <a:pt x="20167" y="51591"/>
                    <a:pt x="19558" y="51289"/>
                  </a:cubicBezTo>
                  <a:cubicBezTo>
                    <a:pt x="18816" y="50926"/>
                    <a:pt x="17995" y="51014"/>
                    <a:pt x="17211" y="50899"/>
                  </a:cubicBezTo>
                  <a:cubicBezTo>
                    <a:pt x="17183" y="50894"/>
                    <a:pt x="17153" y="50891"/>
                    <a:pt x="17125" y="50890"/>
                  </a:cubicBezTo>
                  <a:cubicBezTo>
                    <a:pt x="17026" y="50878"/>
                    <a:pt x="16931" y="50873"/>
                    <a:pt x="16839" y="50873"/>
                  </a:cubicBezTo>
                  <a:cubicBezTo>
                    <a:pt x="16241" y="50873"/>
                    <a:pt x="15776" y="51111"/>
                    <a:pt x="15387" y="51504"/>
                  </a:cubicBezTo>
                  <a:cubicBezTo>
                    <a:pt x="14397" y="52512"/>
                    <a:pt x="13714" y="53723"/>
                    <a:pt x="13444" y="55129"/>
                  </a:cubicBezTo>
                  <a:cubicBezTo>
                    <a:pt x="13173" y="56513"/>
                    <a:pt x="13141" y="57861"/>
                    <a:pt x="14154" y="59026"/>
                  </a:cubicBezTo>
                  <a:cubicBezTo>
                    <a:pt x="14232" y="59117"/>
                    <a:pt x="14227" y="59338"/>
                    <a:pt x="14186" y="59475"/>
                  </a:cubicBezTo>
                  <a:cubicBezTo>
                    <a:pt x="13966" y="60286"/>
                    <a:pt x="13806" y="61130"/>
                    <a:pt x="13476" y="61895"/>
                  </a:cubicBezTo>
                  <a:cubicBezTo>
                    <a:pt x="12197" y="64870"/>
                    <a:pt x="11389" y="67991"/>
                    <a:pt x="10432" y="71067"/>
                  </a:cubicBezTo>
                  <a:cubicBezTo>
                    <a:pt x="10239" y="71690"/>
                    <a:pt x="10299" y="72245"/>
                    <a:pt x="10712" y="72699"/>
                  </a:cubicBezTo>
                  <a:cubicBezTo>
                    <a:pt x="10981" y="73001"/>
                    <a:pt x="10913" y="73217"/>
                    <a:pt x="10798" y="73519"/>
                  </a:cubicBezTo>
                  <a:cubicBezTo>
                    <a:pt x="9611" y="76595"/>
                    <a:pt x="8415" y="79666"/>
                    <a:pt x="7260" y="82755"/>
                  </a:cubicBezTo>
                  <a:cubicBezTo>
                    <a:pt x="5931" y="86320"/>
                    <a:pt x="4647" y="89909"/>
                    <a:pt x="3332" y="93485"/>
                  </a:cubicBezTo>
                  <a:cubicBezTo>
                    <a:pt x="2585" y="95529"/>
                    <a:pt x="1801" y="97565"/>
                    <a:pt x="1063" y="99614"/>
                  </a:cubicBezTo>
                  <a:cubicBezTo>
                    <a:pt x="728" y="100539"/>
                    <a:pt x="376" y="101506"/>
                    <a:pt x="1315" y="102216"/>
                  </a:cubicBezTo>
                  <a:cubicBezTo>
                    <a:pt x="1178" y="102427"/>
                    <a:pt x="1035" y="102570"/>
                    <a:pt x="976" y="102740"/>
                  </a:cubicBezTo>
                  <a:cubicBezTo>
                    <a:pt x="738" y="103371"/>
                    <a:pt x="518" y="104013"/>
                    <a:pt x="307" y="104660"/>
                  </a:cubicBezTo>
                  <a:cubicBezTo>
                    <a:pt x="0" y="105590"/>
                    <a:pt x="105" y="105828"/>
                    <a:pt x="884" y="106424"/>
                  </a:cubicBezTo>
                  <a:cubicBezTo>
                    <a:pt x="2219" y="107437"/>
                    <a:pt x="3736" y="108066"/>
                    <a:pt x="5293" y="108615"/>
                  </a:cubicBezTo>
                  <a:cubicBezTo>
                    <a:pt x="7016" y="109225"/>
                    <a:pt x="8722" y="109881"/>
                    <a:pt x="10449" y="110485"/>
                  </a:cubicBezTo>
                  <a:cubicBezTo>
                    <a:pt x="10672" y="110563"/>
                    <a:pt x="10933" y="110675"/>
                    <a:pt x="11171" y="110675"/>
                  </a:cubicBezTo>
                  <a:cubicBezTo>
                    <a:pt x="11356" y="110675"/>
                    <a:pt x="11527" y="110607"/>
                    <a:pt x="11655" y="110403"/>
                  </a:cubicBezTo>
                  <a:cubicBezTo>
                    <a:pt x="11989" y="109876"/>
                    <a:pt x="11536" y="109454"/>
                    <a:pt x="11211" y="109111"/>
                  </a:cubicBezTo>
                  <a:cubicBezTo>
                    <a:pt x="10239" y="108092"/>
                    <a:pt x="9221" y="107116"/>
                    <a:pt x="8232" y="106108"/>
                  </a:cubicBezTo>
                  <a:cubicBezTo>
                    <a:pt x="7700" y="105572"/>
                    <a:pt x="7195" y="105008"/>
                    <a:pt x="6600" y="104375"/>
                  </a:cubicBezTo>
                  <a:lnTo>
                    <a:pt x="6600" y="104375"/>
                  </a:lnTo>
                  <a:cubicBezTo>
                    <a:pt x="7173" y="104449"/>
                    <a:pt x="7586" y="104545"/>
                    <a:pt x="7998" y="104545"/>
                  </a:cubicBezTo>
                  <a:cubicBezTo>
                    <a:pt x="8516" y="104541"/>
                    <a:pt x="8635" y="104302"/>
                    <a:pt x="8480" y="103880"/>
                  </a:cubicBezTo>
                  <a:cubicBezTo>
                    <a:pt x="8772" y="103532"/>
                    <a:pt x="9094" y="103243"/>
                    <a:pt x="9296" y="102890"/>
                  </a:cubicBezTo>
                  <a:cubicBezTo>
                    <a:pt x="9882" y="101873"/>
                    <a:pt x="10459" y="100851"/>
                    <a:pt x="10959" y="99791"/>
                  </a:cubicBezTo>
                  <a:cubicBezTo>
                    <a:pt x="12188" y="97193"/>
                    <a:pt x="13370" y="94576"/>
                    <a:pt x="14567" y="91963"/>
                  </a:cubicBezTo>
                  <a:cubicBezTo>
                    <a:pt x="15520" y="89883"/>
                    <a:pt x="16450" y="87792"/>
                    <a:pt x="17431" y="85725"/>
                  </a:cubicBezTo>
                  <a:cubicBezTo>
                    <a:pt x="17994" y="84547"/>
                    <a:pt x="18632" y="83402"/>
                    <a:pt x="19237" y="82241"/>
                  </a:cubicBezTo>
                  <a:cubicBezTo>
                    <a:pt x="19279" y="82260"/>
                    <a:pt x="19325" y="82274"/>
                    <a:pt x="19365" y="82287"/>
                  </a:cubicBezTo>
                  <a:cubicBezTo>
                    <a:pt x="19278" y="83722"/>
                    <a:pt x="19164" y="85161"/>
                    <a:pt x="19100" y="86596"/>
                  </a:cubicBezTo>
                  <a:cubicBezTo>
                    <a:pt x="18911" y="90570"/>
                    <a:pt x="18696" y="94540"/>
                    <a:pt x="18581" y="98514"/>
                  </a:cubicBezTo>
                  <a:cubicBezTo>
                    <a:pt x="18503" y="101149"/>
                    <a:pt x="18577" y="103789"/>
                    <a:pt x="18568" y="106429"/>
                  </a:cubicBezTo>
                  <a:cubicBezTo>
                    <a:pt x="18568" y="107126"/>
                    <a:pt x="18642" y="107250"/>
                    <a:pt x="19237" y="107328"/>
                  </a:cubicBezTo>
                  <a:cubicBezTo>
                    <a:pt x="19237" y="107978"/>
                    <a:pt x="19228" y="108615"/>
                    <a:pt x="19241" y="109253"/>
                  </a:cubicBezTo>
                  <a:cubicBezTo>
                    <a:pt x="19251" y="109867"/>
                    <a:pt x="19535" y="110334"/>
                    <a:pt x="20140" y="110485"/>
                  </a:cubicBezTo>
                  <a:cubicBezTo>
                    <a:pt x="20714" y="110631"/>
                    <a:pt x="21317" y="110780"/>
                    <a:pt x="21902" y="110780"/>
                  </a:cubicBezTo>
                  <a:cubicBezTo>
                    <a:pt x="21943" y="110780"/>
                    <a:pt x="21984" y="110780"/>
                    <a:pt x="22024" y="110778"/>
                  </a:cubicBezTo>
                  <a:cubicBezTo>
                    <a:pt x="23688" y="110733"/>
                    <a:pt x="25352" y="110614"/>
                    <a:pt x="27016" y="110471"/>
                  </a:cubicBezTo>
                  <a:cubicBezTo>
                    <a:pt x="28694" y="110330"/>
                    <a:pt x="30366" y="110137"/>
                    <a:pt x="32039" y="109949"/>
                  </a:cubicBezTo>
                  <a:cubicBezTo>
                    <a:pt x="32643" y="109880"/>
                    <a:pt x="33190" y="109697"/>
                    <a:pt x="33268" y="109005"/>
                  </a:cubicBezTo>
                  <a:cubicBezTo>
                    <a:pt x="35417" y="109106"/>
                    <a:pt x="37521" y="109215"/>
                    <a:pt x="39625" y="109307"/>
                  </a:cubicBezTo>
                  <a:cubicBezTo>
                    <a:pt x="45538" y="109560"/>
                    <a:pt x="51451" y="109789"/>
                    <a:pt x="57362" y="110064"/>
                  </a:cubicBezTo>
                  <a:cubicBezTo>
                    <a:pt x="60017" y="110183"/>
                    <a:pt x="62661" y="110444"/>
                    <a:pt x="65314" y="110550"/>
                  </a:cubicBezTo>
                  <a:cubicBezTo>
                    <a:pt x="67272" y="110626"/>
                    <a:pt x="69234" y="110706"/>
                    <a:pt x="71194" y="110706"/>
                  </a:cubicBezTo>
                  <a:cubicBezTo>
                    <a:pt x="71961" y="110706"/>
                    <a:pt x="72727" y="110694"/>
                    <a:pt x="73492" y="110664"/>
                  </a:cubicBezTo>
                  <a:cubicBezTo>
                    <a:pt x="77992" y="110485"/>
                    <a:pt x="82485" y="110096"/>
                    <a:pt x="86985" y="109867"/>
                  </a:cubicBezTo>
                  <a:cubicBezTo>
                    <a:pt x="91615" y="109633"/>
                    <a:pt x="96249" y="109486"/>
                    <a:pt x="100879" y="109293"/>
                  </a:cubicBezTo>
                  <a:cubicBezTo>
                    <a:pt x="102946" y="109211"/>
                    <a:pt x="109711" y="108748"/>
                    <a:pt x="110320" y="108624"/>
                  </a:cubicBezTo>
                  <a:lnTo>
                    <a:pt x="110320" y="107744"/>
                  </a:lnTo>
                  <a:cubicBezTo>
                    <a:pt x="110312" y="107746"/>
                    <a:pt x="110305" y="107747"/>
                    <a:pt x="110299" y="107747"/>
                  </a:cubicBezTo>
                  <a:cubicBezTo>
                    <a:pt x="110136" y="107747"/>
                    <a:pt x="110238" y="107330"/>
                    <a:pt x="110238" y="106956"/>
                  </a:cubicBezTo>
                  <a:cubicBezTo>
                    <a:pt x="110237" y="104828"/>
                    <a:pt x="110233" y="102702"/>
                    <a:pt x="110229" y="100580"/>
                  </a:cubicBezTo>
                  <a:cubicBezTo>
                    <a:pt x="110210" y="94237"/>
                    <a:pt x="110183" y="87893"/>
                    <a:pt x="110178" y="81549"/>
                  </a:cubicBezTo>
                  <a:cubicBezTo>
                    <a:pt x="110174" y="77663"/>
                    <a:pt x="110210" y="73780"/>
                    <a:pt x="110233" y="69893"/>
                  </a:cubicBezTo>
                  <a:cubicBezTo>
                    <a:pt x="110238" y="69495"/>
                    <a:pt x="110288" y="69092"/>
                    <a:pt x="110320" y="68693"/>
                  </a:cubicBezTo>
                  <a:lnTo>
                    <a:pt x="110320" y="61542"/>
                  </a:lnTo>
                  <a:cubicBezTo>
                    <a:pt x="110279" y="61340"/>
                    <a:pt x="110210" y="61139"/>
                    <a:pt x="110210" y="60937"/>
                  </a:cubicBezTo>
                  <a:cubicBezTo>
                    <a:pt x="110200" y="53732"/>
                    <a:pt x="110201" y="46526"/>
                    <a:pt x="110216" y="39321"/>
                  </a:cubicBezTo>
                  <a:cubicBezTo>
                    <a:pt x="110220" y="38761"/>
                    <a:pt x="110087" y="38496"/>
                    <a:pt x="109509" y="38313"/>
                  </a:cubicBezTo>
                  <a:cubicBezTo>
                    <a:pt x="108396" y="37960"/>
                    <a:pt x="107208" y="37593"/>
                    <a:pt x="107236" y="36048"/>
                  </a:cubicBezTo>
                  <a:cubicBezTo>
                    <a:pt x="107232" y="35936"/>
                    <a:pt x="107196" y="35827"/>
                    <a:pt x="107130" y="35736"/>
                  </a:cubicBezTo>
                  <a:cubicBezTo>
                    <a:pt x="106503" y="34842"/>
                    <a:pt x="105921" y="33912"/>
                    <a:pt x="105215" y="33083"/>
                  </a:cubicBezTo>
                  <a:cubicBezTo>
                    <a:pt x="104789" y="32579"/>
                    <a:pt x="104078" y="32299"/>
                    <a:pt x="104156" y="31470"/>
                  </a:cubicBezTo>
                  <a:cubicBezTo>
                    <a:pt x="104160" y="31424"/>
                    <a:pt x="104110" y="31373"/>
                    <a:pt x="104092" y="31323"/>
                  </a:cubicBezTo>
                  <a:cubicBezTo>
                    <a:pt x="103400" y="29411"/>
                    <a:pt x="101855" y="28321"/>
                    <a:pt x="100091" y="27743"/>
                  </a:cubicBezTo>
                  <a:cubicBezTo>
                    <a:pt x="97927" y="27042"/>
                    <a:pt x="95649" y="26684"/>
                    <a:pt x="93436" y="26184"/>
                  </a:cubicBezTo>
                  <a:cubicBezTo>
                    <a:pt x="93203" y="24912"/>
                    <a:pt x="92958" y="23586"/>
                    <a:pt x="92702" y="22206"/>
                  </a:cubicBezTo>
                  <a:lnTo>
                    <a:pt x="92702" y="22206"/>
                  </a:lnTo>
                  <a:cubicBezTo>
                    <a:pt x="92766" y="22208"/>
                    <a:pt x="92830" y="22209"/>
                    <a:pt x="92893" y="22209"/>
                  </a:cubicBezTo>
                  <a:cubicBezTo>
                    <a:pt x="94807" y="22209"/>
                    <a:pt x="96418" y="21415"/>
                    <a:pt x="97900" y="20222"/>
                  </a:cubicBezTo>
                  <a:cubicBezTo>
                    <a:pt x="98110" y="20740"/>
                    <a:pt x="98263" y="21171"/>
                    <a:pt x="98455" y="21583"/>
                  </a:cubicBezTo>
                  <a:cubicBezTo>
                    <a:pt x="99018" y="22797"/>
                    <a:pt x="99929" y="23431"/>
                    <a:pt x="101172" y="23431"/>
                  </a:cubicBezTo>
                  <a:cubicBezTo>
                    <a:pt x="101323" y="23431"/>
                    <a:pt x="101479" y="23421"/>
                    <a:pt x="101640" y="23403"/>
                  </a:cubicBezTo>
                  <a:cubicBezTo>
                    <a:pt x="101946" y="23366"/>
                    <a:pt x="102242" y="23342"/>
                    <a:pt x="102527" y="23342"/>
                  </a:cubicBezTo>
                  <a:cubicBezTo>
                    <a:pt x="103506" y="23342"/>
                    <a:pt x="104346" y="23630"/>
                    <a:pt x="104936" y="24713"/>
                  </a:cubicBezTo>
                  <a:cubicBezTo>
                    <a:pt x="105263" y="25316"/>
                    <a:pt x="105908" y="25640"/>
                    <a:pt x="106634" y="25640"/>
                  </a:cubicBezTo>
                  <a:cubicBezTo>
                    <a:pt x="106659" y="25640"/>
                    <a:pt x="106684" y="25640"/>
                    <a:pt x="106709" y="25639"/>
                  </a:cubicBezTo>
                  <a:cubicBezTo>
                    <a:pt x="108011" y="25597"/>
                    <a:pt x="108960" y="24915"/>
                    <a:pt x="109656" y="23879"/>
                  </a:cubicBezTo>
                  <a:cubicBezTo>
                    <a:pt x="110079" y="23247"/>
                    <a:pt x="110110" y="22540"/>
                    <a:pt x="109785" y="21830"/>
                  </a:cubicBezTo>
                  <a:cubicBezTo>
                    <a:pt x="109377" y="20941"/>
                    <a:pt x="108832" y="20161"/>
                    <a:pt x="107878" y="19804"/>
                  </a:cubicBezTo>
                  <a:cubicBezTo>
                    <a:pt x="107071" y="19501"/>
                    <a:pt x="106760" y="18943"/>
                    <a:pt x="106659" y="18108"/>
                  </a:cubicBezTo>
                  <a:cubicBezTo>
                    <a:pt x="106462" y="16453"/>
                    <a:pt x="105472" y="15504"/>
                    <a:pt x="103808" y="15353"/>
                  </a:cubicBezTo>
                  <a:cubicBezTo>
                    <a:pt x="103462" y="15321"/>
                    <a:pt x="103114" y="15311"/>
                    <a:pt x="102764" y="15311"/>
                  </a:cubicBezTo>
                  <a:cubicBezTo>
                    <a:pt x="102214" y="15311"/>
                    <a:pt x="101661" y="15335"/>
                    <a:pt x="101109" y="15335"/>
                  </a:cubicBezTo>
                  <a:cubicBezTo>
                    <a:pt x="101109" y="15312"/>
                    <a:pt x="101099" y="15275"/>
                    <a:pt x="101113" y="15243"/>
                  </a:cubicBezTo>
                  <a:cubicBezTo>
                    <a:pt x="101727" y="13809"/>
                    <a:pt x="101718" y="12411"/>
                    <a:pt x="100842" y="11068"/>
                  </a:cubicBezTo>
                  <a:cubicBezTo>
                    <a:pt x="100783" y="10976"/>
                    <a:pt x="100779" y="10830"/>
                    <a:pt x="100796" y="10715"/>
                  </a:cubicBezTo>
                  <a:cubicBezTo>
                    <a:pt x="101149" y="8070"/>
                    <a:pt x="100114" y="5820"/>
                    <a:pt x="98547" y="3858"/>
                  </a:cubicBezTo>
                  <a:cubicBezTo>
                    <a:pt x="97043" y="1974"/>
                    <a:pt x="94921" y="907"/>
                    <a:pt x="92583" y="356"/>
                  </a:cubicBezTo>
                  <a:cubicBezTo>
                    <a:pt x="91535" y="110"/>
                    <a:pt x="90485" y="1"/>
                    <a:pt x="89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641;p26">
              <a:extLst>
                <a:ext uri="{FF2B5EF4-FFF2-40B4-BE49-F238E27FC236}">
                  <a16:creationId xmlns:a16="http://schemas.microsoft.com/office/drawing/2014/main" id="{25487143-2F4E-4CB5-964F-2E7FEB469050}"/>
                </a:ext>
              </a:extLst>
            </p:cNvPr>
            <p:cNvSpPr/>
            <p:nvPr/>
          </p:nvSpPr>
          <p:spPr>
            <a:xfrm>
              <a:off x="3840950" y="636525"/>
              <a:ext cx="223925" cy="170950"/>
            </a:xfrm>
            <a:custGeom>
              <a:avLst/>
              <a:gdLst/>
              <a:ahLst/>
              <a:cxnLst/>
              <a:rect l="l" t="t" r="r" b="b"/>
              <a:pathLst>
                <a:path w="8957" h="6838" extrusionOk="0">
                  <a:moveTo>
                    <a:pt x="997" y="1"/>
                  </a:moveTo>
                  <a:cubicBezTo>
                    <a:pt x="528" y="1"/>
                    <a:pt x="205" y="269"/>
                    <a:pt x="0" y="805"/>
                  </a:cubicBezTo>
                  <a:cubicBezTo>
                    <a:pt x="472" y="861"/>
                    <a:pt x="962" y="878"/>
                    <a:pt x="1439" y="979"/>
                  </a:cubicBezTo>
                  <a:cubicBezTo>
                    <a:pt x="1921" y="1084"/>
                    <a:pt x="2375" y="1309"/>
                    <a:pt x="2855" y="1410"/>
                  </a:cubicBezTo>
                  <a:cubicBezTo>
                    <a:pt x="3882" y="1625"/>
                    <a:pt x="4487" y="2253"/>
                    <a:pt x="4942" y="3179"/>
                  </a:cubicBezTo>
                  <a:cubicBezTo>
                    <a:pt x="5184" y="3679"/>
                    <a:pt x="5652" y="4078"/>
                    <a:pt x="6050" y="4495"/>
                  </a:cubicBezTo>
                  <a:cubicBezTo>
                    <a:pt x="6912" y="5403"/>
                    <a:pt x="8444" y="5466"/>
                    <a:pt x="8957" y="6837"/>
                  </a:cubicBezTo>
                  <a:cubicBezTo>
                    <a:pt x="8892" y="5865"/>
                    <a:pt x="8393" y="5068"/>
                    <a:pt x="7476" y="4687"/>
                  </a:cubicBezTo>
                  <a:cubicBezTo>
                    <a:pt x="6362" y="4225"/>
                    <a:pt x="5849" y="3450"/>
                    <a:pt x="5733" y="2267"/>
                  </a:cubicBezTo>
                  <a:cubicBezTo>
                    <a:pt x="5619" y="1089"/>
                    <a:pt x="4978" y="479"/>
                    <a:pt x="3791" y="291"/>
                  </a:cubicBezTo>
                  <a:cubicBezTo>
                    <a:pt x="3249" y="209"/>
                    <a:pt x="2700" y="214"/>
                    <a:pt x="2149" y="172"/>
                  </a:cubicBezTo>
                  <a:cubicBezTo>
                    <a:pt x="1953" y="154"/>
                    <a:pt x="1742" y="163"/>
                    <a:pt x="1558" y="104"/>
                  </a:cubicBezTo>
                  <a:cubicBezTo>
                    <a:pt x="1351" y="35"/>
                    <a:pt x="1165" y="1"/>
                    <a:pt x="99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642;p26">
              <a:extLst>
                <a:ext uri="{FF2B5EF4-FFF2-40B4-BE49-F238E27FC236}">
                  <a16:creationId xmlns:a16="http://schemas.microsoft.com/office/drawing/2014/main" id="{2A563053-B5FB-4878-881D-732424FB7D8A}"/>
                </a:ext>
              </a:extLst>
            </p:cNvPr>
            <p:cNvSpPr/>
            <p:nvPr/>
          </p:nvSpPr>
          <p:spPr>
            <a:xfrm>
              <a:off x="3818275" y="670325"/>
              <a:ext cx="235800" cy="185550"/>
            </a:xfrm>
            <a:custGeom>
              <a:avLst/>
              <a:gdLst/>
              <a:ahLst/>
              <a:cxnLst/>
              <a:rect l="l" t="t" r="r" b="b"/>
              <a:pathLst>
                <a:path w="9432" h="7422" extrusionOk="0">
                  <a:moveTo>
                    <a:pt x="1196" y="1"/>
                  </a:moveTo>
                  <a:cubicBezTo>
                    <a:pt x="953" y="1"/>
                    <a:pt x="726" y="81"/>
                    <a:pt x="568" y="347"/>
                  </a:cubicBezTo>
                  <a:cubicBezTo>
                    <a:pt x="13" y="1287"/>
                    <a:pt x="0" y="1804"/>
                    <a:pt x="554" y="2323"/>
                  </a:cubicBezTo>
                  <a:cubicBezTo>
                    <a:pt x="876" y="2620"/>
                    <a:pt x="1297" y="2868"/>
                    <a:pt x="1719" y="2992"/>
                  </a:cubicBezTo>
                  <a:cubicBezTo>
                    <a:pt x="2255" y="3148"/>
                    <a:pt x="2832" y="3194"/>
                    <a:pt x="3396" y="3216"/>
                  </a:cubicBezTo>
                  <a:cubicBezTo>
                    <a:pt x="5491" y="3308"/>
                    <a:pt x="6963" y="4509"/>
                    <a:pt x="7420" y="6530"/>
                  </a:cubicBezTo>
                  <a:cubicBezTo>
                    <a:pt x="7484" y="6815"/>
                    <a:pt x="7544" y="7099"/>
                    <a:pt x="7612" y="7420"/>
                  </a:cubicBezTo>
                  <a:cubicBezTo>
                    <a:pt x="7636" y="7421"/>
                    <a:pt x="7659" y="7421"/>
                    <a:pt x="7682" y="7421"/>
                  </a:cubicBezTo>
                  <a:cubicBezTo>
                    <a:pt x="8425" y="7421"/>
                    <a:pt x="8892" y="6999"/>
                    <a:pt x="9345" y="6581"/>
                  </a:cubicBezTo>
                  <a:cubicBezTo>
                    <a:pt x="9423" y="6512"/>
                    <a:pt x="9432" y="6291"/>
                    <a:pt x="9387" y="6182"/>
                  </a:cubicBezTo>
                  <a:cubicBezTo>
                    <a:pt x="9112" y="5508"/>
                    <a:pt x="8722" y="4953"/>
                    <a:pt x="8017" y="4619"/>
                  </a:cubicBezTo>
                  <a:cubicBezTo>
                    <a:pt x="6761" y="4023"/>
                    <a:pt x="5665" y="3239"/>
                    <a:pt x="5083" y="1873"/>
                  </a:cubicBezTo>
                  <a:cubicBezTo>
                    <a:pt x="4913" y="1470"/>
                    <a:pt x="4538" y="1053"/>
                    <a:pt x="4148" y="870"/>
                  </a:cubicBezTo>
                  <a:cubicBezTo>
                    <a:pt x="3410" y="525"/>
                    <a:pt x="2599" y="319"/>
                    <a:pt x="1806" y="109"/>
                  </a:cubicBezTo>
                  <a:cubicBezTo>
                    <a:pt x="1612" y="57"/>
                    <a:pt x="1398" y="1"/>
                    <a:pt x="119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643;p26">
              <a:extLst>
                <a:ext uri="{FF2B5EF4-FFF2-40B4-BE49-F238E27FC236}">
                  <a16:creationId xmlns:a16="http://schemas.microsoft.com/office/drawing/2014/main" id="{E75776B1-7C1B-410F-971A-82D122008D81}"/>
                </a:ext>
              </a:extLst>
            </p:cNvPr>
            <p:cNvSpPr/>
            <p:nvPr/>
          </p:nvSpPr>
          <p:spPr>
            <a:xfrm>
              <a:off x="3121325" y="2915925"/>
              <a:ext cx="919450" cy="67550"/>
            </a:xfrm>
            <a:custGeom>
              <a:avLst/>
              <a:gdLst/>
              <a:ahLst/>
              <a:cxnLst/>
              <a:rect l="l" t="t" r="r" b="b"/>
              <a:pathLst>
                <a:path w="36778" h="2702" extrusionOk="0">
                  <a:moveTo>
                    <a:pt x="36127" y="0"/>
                  </a:moveTo>
                  <a:cubicBezTo>
                    <a:pt x="35830" y="0"/>
                    <a:pt x="35530" y="91"/>
                    <a:pt x="35229" y="112"/>
                  </a:cubicBezTo>
                  <a:cubicBezTo>
                    <a:pt x="32493" y="323"/>
                    <a:pt x="29756" y="593"/>
                    <a:pt x="27011" y="713"/>
                  </a:cubicBezTo>
                  <a:cubicBezTo>
                    <a:pt x="23092" y="887"/>
                    <a:pt x="19173" y="942"/>
                    <a:pt x="15250" y="1066"/>
                  </a:cubicBezTo>
                  <a:cubicBezTo>
                    <a:pt x="10762" y="1203"/>
                    <a:pt x="6275" y="1386"/>
                    <a:pt x="1787" y="1487"/>
                  </a:cubicBezTo>
                  <a:cubicBezTo>
                    <a:pt x="862" y="1510"/>
                    <a:pt x="537" y="2184"/>
                    <a:pt x="1" y="2701"/>
                  </a:cubicBezTo>
                  <a:cubicBezTo>
                    <a:pt x="12271" y="1680"/>
                    <a:pt x="24572" y="1716"/>
                    <a:pt x="36778" y="974"/>
                  </a:cubicBezTo>
                  <a:cubicBezTo>
                    <a:pt x="36750" y="814"/>
                    <a:pt x="36691" y="677"/>
                    <a:pt x="36710" y="548"/>
                  </a:cubicBezTo>
                  <a:cubicBezTo>
                    <a:pt x="36760" y="149"/>
                    <a:pt x="36485" y="21"/>
                    <a:pt x="36201" y="2"/>
                  </a:cubicBezTo>
                  <a:cubicBezTo>
                    <a:pt x="36176" y="1"/>
                    <a:pt x="36152" y="0"/>
                    <a:pt x="361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644;p26">
              <a:extLst>
                <a:ext uri="{FF2B5EF4-FFF2-40B4-BE49-F238E27FC236}">
                  <a16:creationId xmlns:a16="http://schemas.microsoft.com/office/drawing/2014/main" id="{0B463DCB-235E-4F51-B0A2-7480F3E46FC7}"/>
                </a:ext>
              </a:extLst>
            </p:cNvPr>
            <p:cNvSpPr/>
            <p:nvPr/>
          </p:nvSpPr>
          <p:spPr>
            <a:xfrm>
              <a:off x="3998725" y="1421775"/>
              <a:ext cx="30050" cy="153325"/>
            </a:xfrm>
            <a:custGeom>
              <a:avLst/>
              <a:gdLst/>
              <a:ahLst/>
              <a:cxnLst/>
              <a:rect l="l" t="t" r="r" b="b"/>
              <a:pathLst>
                <a:path w="1202" h="6133" extrusionOk="0">
                  <a:moveTo>
                    <a:pt x="229" y="0"/>
                  </a:moveTo>
                  <a:cubicBezTo>
                    <a:pt x="152" y="146"/>
                    <a:pt x="0" y="293"/>
                    <a:pt x="9" y="436"/>
                  </a:cubicBezTo>
                  <a:cubicBezTo>
                    <a:pt x="74" y="2058"/>
                    <a:pt x="143" y="3680"/>
                    <a:pt x="266" y="5302"/>
                  </a:cubicBezTo>
                  <a:cubicBezTo>
                    <a:pt x="289" y="5592"/>
                    <a:pt x="574" y="5857"/>
                    <a:pt x="739" y="6133"/>
                  </a:cubicBezTo>
                  <a:cubicBezTo>
                    <a:pt x="894" y="5853"/>
                    <a:pt x="1046" y="5569"/>
                    <a:pt x="1201" y="5289"/>
                  </a:cubicBezTo>
                  <a:cubicBezTo>
                    <a:pt x="1160" y="5270"/>
                    <a:pt x="1119" y="5247"/>
                    <a:pt x="1082" y="5230"/>
                  </a:cubicBezTo>
                  <a:cubicBezTo>
                    <a:pt x="989" y="4099"/>
                    <a:pt x="899" y="2970"/>
                    <a:pt x="811" y="1843"/>
                  </a:cubicBezTo>
                  <a:cubicBezTo>
                    <a:pt x="769" y="1352"/>
                    <a:pt x="761" y="852"/>
                    <a:pt x="668" y="371"/>
                  </a:cubicBezTo>
                  <a:cubicBezTo>
                    <a:pt x="641" y="225"/>
                    <a:pt x="384" y="123"/>
                    <a:pt x="2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645;p26">
              <a:extLst>
                <a:ext uri="{FF2B5EF4-FFF2-40B4-BE49-F238E27FC236}">
                  <a16:creationId xmlns:a16="http://schemas.microsoft.com/office/drawing/2014/main" id="{C999FD1F-EE7E-42F1-A9DB-81C2500447F2}"/>
                </a:ext>
              </a:extLst>
            </p:cNvPr>
            <p:cNvSpPr/>
            <p:nvPr/>
          </p:nvSpPr>
          <p:spPr>
            <a:xfrm>
              <a:off x="4009150" y="2472975"/>
              <a:ext cx="22025" cy="151850"/>
            </a:xfrm>
            <a:custGeom>
              <a:avLst/>
              <a:gdLst/>
              <a:ahLst/>
              <a:cxnLst/>
              <a:rect l="l" t="t" r="r" b="b"/>
              <a:pathLst>
                <a:path w="881" h="6074" extrusionOk="0">
                  <a:moveTo>
                    <a:pt x="317" y="1"/>
                  </a:moveTo>
                  <a:cubicBezTo>
                    <a:pt x="211" y="148"/>
                    <a:pt x="19" y="294"/>
                    <a:pt x="19" y="441"/>
                  </a:cubicBezTo>
                  <a:cubicBezTo>
                    <a:pt x="0" y="2012"/>
                    <a:pt x="0" y="3585"/>
                    <a:pt x="28" y="5157"/>
                  </a:cubicBezTo>
                  <a:cubicBezTo>
                    <a:pt x="32" y="5418"/>
                    <a:pt x="189" y="5685"/>
                    <a:pt x="317" y="6074"/>
                  </a:cubicBezTo>
                  <a:cubicBezTo>
                    <a:pt x="454" y="5845"/>
                    <a:pt x="537" y="5762"/>
                    <a:pt x="555" y="5670"/>
                  </a:cubicBezTo>
                  <a:cubicBezTo>
                    <a:pt x="881" y="3910"/>
                    <a:pt x="871" y="2141"/>
                    <a:pt x="656" y="372"/>
                  </a:cubicBezTo>
                  <a:cubicBezTo>
                    <a:pt x="642" y="239"/>
                    <a:pt x="436" y="125"/>
                    <a:pt x="3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646;p26">
              <a:extLst>
                <a:ext uri="{FF2B5EF4-FFF2-40B4-BE49-F238E27FC236}">
                  <a16:creationId xmlns:a16="http://schemas.microsoft.com/office/drawing/2014/main" id="{2096D10B-1615-4249-9449-D05021E2EBF9}"/>
                </a:ext>
              </a:extLst>
            </p:cNvPr>
            <p:cNvSpPr/>
            <p:nvPr/>
          </p:nvSpPr>
          <p:spPr>
            <a:xfrm>
              <a:off x="4007900" y="2676350"/>
              <a:ext cx="21550" cy="113600"/>
            </a:xfrm>
            <a:custGeom>
              <a:avLst/>
              <a:gdLst/>
              <a:ahLst/>
              <a:cxnLst/>
              <a:rect l="l" t="t" r="r" b="b"/>
              <a:pathLst>
                <a:path w="862" h="4544" extrusionOk="0">
                  <a:moveTo>
                    <a:pt x="500" y="1"/>
                  </a:moveTo>
                  <a:cubicBezTo>
                    <a:pt x="385" y="226"/>
                    <a:pt x="197" y="445"/>
                    <a:pt x="179" y="679"/>
                  </a:cubicBezTo>
                  <a:cubicBezTo>
                    <a:pt x="92" y="1660"/>
                    <a:pt x="41" y="2641"/>
                    <a:pt x="10" y="3627"/>
                  </a:cubicBezTo>
                  <a:cubicBezTo>
                    <a:pt x="1" y="3916"/>
                    <a:pt x="83" y="4209"/>
                    <a:pt x="124" y="4498"/>
                  </a:cubicBezTo>
                  <a:cubicBezTo>
                    <a:pt x="197" y="4517"/>
                    <a:pt x="266" y="4530"/>
                    <a:pt x="339" y="4544"/>
                  </a:cubicBezTo>
                  <a:cubicBezTo>
                    <a:pt x="467" y="4310"/>
                    <a:pt x="683" y="4081"/>
                    <a:pt x="706" y="3838"/>
                  </a:cubicBezTo>
                  <a:cubicBezTo>
                    <a:pt x="793" y="2788"/>
                    <a:pt x="852" y="1734"/>
                    <a:pt x="862" y="684"/>
                  </a:cubicBezTo>
                  <a:cubicBezTo>
                    <a:pt x="862" y="455"/>
                    <a:pt x="624" y="230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647;p26">
              <a:extLst>
                <a:ext uri="{FF2B5EF4-FFF2-40B4-BE49-F238E27FC236}">
                  <a16:creationId xmlns:a16="http://schemas.microsoft.com/office/drawing/2014/main" id="{37985D12-0E37-4AC3-B78E-7799678D8E57}"/>
                </a:ext>
              </a:extLst>
            </p:cNvPr>
            <p:cNvSpPr/>
            <p:nvPr/>
          </p:nvSpPr>
          <p:spPr>
            <a:xfrm>
              <a:off x="4006300" y="1605325"/>
              <a:ext cx="19600" cy="96375"/>
            </a:xfrm>
            <a:custGeom>
              <a:avLst/>
              <a:gdLst/>
              <a:ahLst/>
              <a:cxnLst/>
              <a:rect l="l" t="t" r="r" b="b"/>
              <a:pathLst>
                <a:path w="784" h="3855" extrusionOk="0">
                  <a:moveTo>
                    <a:pt x="413" y="0"/>
                  </a:moveTo>
                  <a:cubicBezTo>
                    <a:pt x="297" y="147"/>
                    <a:pt x="105" y="284"/>
                    <a:pt x="82" y="440"/>
                  </a:cubicBezTo>
                  <a:cubicBezTo>
                    <a:pt x="18" y="926"/>
                    <a:pt x="23" y="1421"/>
                    <a:pt x="0" y="1912"/>
                  </a:cubicBezTo>
                  <a:lnTo>
                    <a:pt x="55" y="1912"/>
                  </a:lnTo>
                  <a:cubicBezTo>
                    <a:pt x="55" y="2369"/>
                    <a:pt x="18" y="2828"/>
                    <a:pt x="73" y="3278"/>
                  </a:cubicBezTo>
                  <a:cubicBezTo>
                    <a:pt x="100" y="3484"/>
                    <a:pt x="312" y="3663"/>
                    <a:pt x="444" y="3855"/>
                  </a:cubicBezTo>
                  <a:cubicBezTo>
                    <a:pt x="558" y="3667"/>
                    <a:pt x="770" y="3475"/>
                    <a:pt x="770" y="3286"/>
                  </a:cubicBezTo>
                  <a:cubicBezTo>
                    <a:pt x="783" y="2338"/>
                    <a:pt x="751" y="1393"/>
                    <a:pt x="701" y="445"/>
                  </a:cubicBezTo>
                  <a:cubicBezTo>
                    <a:pt x="692" y="293"/>
                    <a:pt x="513" y="147"/>
                    <a:pt x="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648;p26">
              <a:extLst>
                <a:ext uri="{FF2B5EF4-FFF2-40B4-BE49-F238E27FC236}">
                  <a16:creationId xmlns:a16="http://schemas.microsoft.com/office/drawing/2014/main" id="{6EEC93F3-8E9B-4258-9CC0-B7458FC9E8D6}"/>
                </a:ext>
              </a:extLst>
            </p:cNvPr>
            <p:cNvSpPr/>
            <p:nvPr/>
          </p:nvSpPr>
          <p:spPr>
            <a:xfrm>
              <a:off x="3963750" y="1551100"/>
              <a:ext cx="38325" cy="91025"/>
            </a:xfrm>
            <a:custGeom>
              <a:avLst/>
              <a:gdLst/>
              <a:ahLst/>
              <a:cxnLst/>
              <a:rect l="l" t="t" r="r" b="b"/>
              <a:pathLst>
                <a:path w="1533" h="3641" extrusionOk="0">
                  <a:moveTo>
                    <a:pt x="1" y="1"/>
                  </a:moveTo>
                  <a:lnTo>
                    <a:pt x="1" y="1"/>
                  </a:lnTo>
                  <a:cubicBezTo>
                    <a:pt x="377" y="1175"/>
                    <a:pt x="66" y="2430"/>
                    <a:pt x="680" y="3640"/>
                  </a:cubicBezTo>
                  <a:cubicBezTo>
                    <a:pt x="1532" y="2518"/>
                    <a:pt x="1092" y="240"/>
                    <a:pt x="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649;p26">
              <a:extLst>
                <a:ext uri="{FF2B5EF4-FFF2-40B4-BE49-F238E27FC236}">
                  <a16:creationId xmlns:a16="http://schemas.microsoft.com/office/drawing/2014/main" id="{7354BE17-86AA-41B2-93B5-E8BC78DA8BAB}"/>
                </a:ext>
              </a:extLst>
            </p:cNvPr>
            <p:cNvSpPr/>
            <p:nvPr/>
          </p:nvSpPr>
          <p:spPr>
            <a:xfrm>
              <a:off x="3959875" y="2605200"/>
              <a:ext cx="21100" cy="92275"/>
            </a:xfrm>
            <a:custGeom>
              <a:avLst/>
              <a:gdLst/>
              <a:ahLst/>
              <a:cxnLst/>
              <a:rect l="l" t="t" r="r" b="b"/>
              <a:pathLst>
                <a:path w="844" h="3691" extrusionOk="0">
                  <a:moveTo>
                    <a:pt x="220" y="1"/>
                  </a:moveTo>
                  <a:cubicBezTo>
                    <a:pt x="152" y="170"/>
                    <a:pt x="19" y="335"/>
                    <a:pt x="15" y="510"/>
                  </a:cubicBezTo>
                  <a:cubicBezTo>
                    <a:pt x="0" y="1110"/>
                    <a:pt x="0" y="1715"/>
                    <a:pt x="46" y="2315"/>
                  </a:cubicBezTo>
                  <a:cubicBezTo>
                    <a:pt x="88" y="2773"/>
                    <a:pt x="208" y="3228"/>
                    <a:pt x="290" y="3686"/>
                  </a:cubicBezTo>
                  <a:cubicBezTo>
                    <a:pt x="372" y="3686"/>
                    <a:pt x="450" y="3686"/>
                    <a:pt x="532" y="3690"/>
                  </a:cubicBezTo>
                  <a:cubicBezTo>
                    <a:pt x="633" y="3315"/>
                    <a:pt x="808" y="2939"/>
                    <a:pt x="816" y="2559"/>
                  </a:cubicBezTo>
                  <a:cubicBezTo>
                    <a:pt x="844" y="1839"/>
                    <a:pt x="803" y="1111"/>
                    <a:pt x="725" y="390"/>
                  </a:cubicBezTo>
                  <a:cubicBezTo>
                    <a:pt x="707" y="244"/>
                    <a:pt x="395" y="129"/>
                    <a:pt x="2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650;p26">
              <a:extLst>
                <a:ext uri="{FF2B5EF4-FFF2-40B4-BE49-F238E27FC236}">
                  <a16:creationId xmlns:a16="http://schemas.microsoft.com/office/drawing/2014/main" id="{287A318B-9990-4B1F-891B-4CA01431E23B}"/>
                </a:ext>
              </a:extLst>
            </p:cNvPr>
            <p:cNvSpPr/>
            <p:nvPr/>
          </p:nvSpPr>
          <p:spPr>
            <a:xfrm>
              <a:off x="3802775" y="724475"/>
              <a:ext cx="180950" cy="123225"/>
            </a:xfrm>
            <a:custGeom>
              <a:avLst/>
              <a:gdLst/>
              <a:ahLst/>
              <a:cxnLst/>
              <a:rect l="l" t="t" r="r" b="b"/>
              <a:pathLst>
                <a:path w="7238" h="4929" extrusionOk="0">
                  <a:moveTo>
                    <a:pt x="184" y="0"/>
                  </a:moveTo>
                  <a:cubicBezTo>
                    <a:pt x="97" y="157"/>
                    <a:pt x="1" y="330"/>
                    <a:pt x="47" y="446"/>
                  </a:cubicBezTo>
                  <a:cubicBezTo>
                    <a:pt x="243" y="913"/>
                    <a:pt x="468" y="1376"/>
                    <a:pt x="706" y="1825"/>
                  </a:cubicBezTo>
                  <a:cubicBezTo>
                    <a:pt x="1181" y="2727"/>
                    <a:pt x="1800" y="3115"/>
                    <a:pt x="2741" y="3115"/>
                  </a:cubicBezTo>
                  <a:cubicBezTo>
                    <a:pt x="2852" y="3115"/>
                    <a:pt x="2968" y="3109"/>
                    <a:pt x="3089" y="3099"/>
                  </a:cubicBezTo>
                  <a:cubicBezTo>
                    <a:pt x="3502" y="3063"/>
                    <a:pt x="3919" y="3038"/>
                    <a:pt x="4332" y="3038"/>
                  </a:cubicBezTo>
                  <a:cubicBezTo>
                    <a:pt x="4391" y="3038"/>
                    <a:pt x="4451" y="3038"/>
                    <a:pt x="4511" y="3040"/>
                  </a:cubicBezTo>
                  <a:cubicBezTo>
                    <a:pt x="5405" y="3054"/>
                    <a:pt x="6143" y="3378"/>
                    <a:pt x="6646" y="4163"/>
                  </a:cubicBezTo>
                  <a:cubicBezTo>
                    <a:pt x="6816" y="4434"/>
                    <a:pt x="7041" y="4676"/>
                    <a:pt x="7237" y="4928"/>
                  </a:cubicBezTo>
                  <a:cubicBezTo>
                    <a:pt x="7087" y="3012"/>
                    <a:pt x="5876" y="1916"/>
                    <a:pt x="4015" y="1815"/>
                  </a:cubicBezTo>
                  <a:cubicBezTo>
                    <a:pt x="2525" y="1738"/>
                    <a:pt x="1004" y="1655"/>
                    <a:pt x="18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651;p26">
              <a:extLst>
                <a:ext uri="{FF2B5EF4-FFF2-40B4-BE49-F238E27FC236}">
                  <a16:creationId xmlns:a16="http://schemas.microsoft.com/office/drawing/2014/main" id="{EB3F08D5-9842-4641-916F-80C02BFC73F8}"/>
                </a:ext>
              </a:extLst>
            </p:cNvPr>
            <p:cNvSpPr/>
            <p:nvPr/>
          </p:nvSpPr>
          <p:spPr>
            <a:xfrm>
              <a:off x="3191650" y="1845175"/>
              <a:ext cx="774550" cy="277950"/>
            </a:xfrm>
            <a:custGeom>
              <a:avLst/>
              <a:gdLst/>
              <a:ahLst/>
              <a:cxnLst/>
              <a:rect l="l" t="t" r="r" b="b"/>
              <a:pathLst>
                <a:path w="30982" h="11118" extrusionOk="0">
                  <a:moveTo>
                    <a:pt x="26817" y="749"/>
                  </a:moveTo>
                  <a:cubicBezTo>
                    <a:pt x="27839" y="749"/>
                    <a:pt x="28860" y="753"/>
                    <a:pt x="29881" y="760"/>
                  </a:cubicBezTo>
                  <a:lnTo>
                    <a:pt x="29881" y="9671"/>
                  </a:lnTo>
                  <a:cubicBezTo>
                    <a:pt x="29162" y="9635"/>
                    <a:pt x="28525" y="9616"/>
                    <a:pt x="27892" y="9566"/>
                  </a:cubicBezTo>
                  <a:cubicBezTo>
                    <a:pt x="26299" y="9441"/>
                    <a:pt x="24709" y="9388"/>
                    <a:pt x="23119" y="9388"/>
                  </a:cubicBezTo>
                  <a:cubicBezTo>
                    <a:pt x="20371" y="9388"/>
                    <a:pt x="17627" y="9546"/>
                    <a:pt x="14880" y="9767"/>
                  </a:cubicBezTo>
                  <a:cubicBezTo>
                    <a:pt x="13019" y="9913"/>
                    <a:pt x="11149" y="9932"/>
                    <a:pt x="9279" y="10014"/>
                  </a:cubicBezTo>
                  <a:cubicBezTo>
                    <a:pt x="6991" y="10118"/>
                    <a:pt x="4704" y="10221"/>
                    <a:pt x="2417" y="10321"/>
                  </a:cubicBezTo>
                  <a:cubicBezTo>
                    <a:pt x="2339" y="10325"/>
                    <a:pt x="2261" y="10326"/>
                    <a:pt x="2182" y="10326"/>
                  </a:cubicBezTo>
                  <a:cubicBezTo>
                    <a:pt x="2023" y="10326"/>
                    <a:pt x="1858" y="10321"/>
                    <a:pt x="1675" y="10321"/>
                  </a:cubicBezTo>
                  <a:cubicBezTo>
                    <a:pt x="1391" y="7287"/>
                    <a:pt x="1106" y="4285"/>
                    <a:pt x="827" y="1265"/>
                  </a:cubicBezTo>
                  <a:cubicBezTo>
                    <a:pt x="9516" y="1011"/>
                    <a:pt x="18176" y="749"/>
                    <a:pt x="26817" y="749"/>
                  </a:cubicBezTo>
                  <a:close/>
                  <a:moveTo>
                    <a:pt x="29824" y="1"/>
                  </a:moveTo>
                  <a:cubicBezTo>
                    <a:pt x="29745" y="1"/>
                    <a:pt x="29665" y="3"/>
                    <a:pt x="29589" y="3"/>
                  </a:cubicBezTo>
                  <a:cubicBezTo>
                    <a:pt x="21837" y="111"/>
                    <a:pt x="14086" y="228"/>
                    <a:pt x="6336" y="357"/>
                  </a:cubicBezTo>
                  <a:cubicBezTo>
                    <a:pt x="4723" y="385"/>
                    <a:pt x="3114" y="481"/>
                    <a:pt x="1505" y="563"/>
                  </a:cubicBezTo>
                  <a:cubicBezTo>
                    <a:pt x="1271" y="575"/>
                    <a:pt x="1013" y="703"/>
                    <a:pt x="796" y="703"/>
                  </a:cubicBezTo>
                  <a:cubicBezTo>
                    <a:pt x="749" y="703"/>
                    <a:pt x="704" y="697"/>
                    <a:pt x="661" y="682"/>
                  </a:cubicBezTo>
                  <a:cubicBezTo>
                    <a:pt x="547" y="643"/>
                    <a:pt x="459" y="625"/>
                    <a:pt x="391" y="625"/>
                  </a:cubicBezTo>
                  <a:cubicBezTo>
                    <a:pt x="150" y="625"/>
                    <a:pt x="158" y="848"/>
                    <a:pt x="143" y="1127"/>
                  </a:cubicBezTo>
                  <a:cubicBezTo>
                    <a:pt x="1" y="4271"/>
                    <a:pt x="611" y="7370"/>
                    <a:pt x="735" y="10496"/>
                  </a:cubicBezTo>
                  <a:cubicBezTo>
                    <a:pt x="743" y="10679"/>
                    <a:pt x="955" y="10967"/>
                    <a:pt x="1120" y="11005"/>
                  </a:cubicBezTo>
                  <a:cubicBezTo>
                    <a:pt x="1472" y="11085"/>
                    <a:pt x="1845" y="11117"/>
                    <a:pt x="2212" y="11117"/>
                  </a:cubicBezTo>
                  <a:cubicBezTo>
                    <a:pt x="2279" y="11117"/>
                    <a:pt x="2345" y="11116"/>
                    <a:pt x="2412" y="11114"/>
                  </a:cubicBezTo>
                  <a:cubicBezTo>
                    <a:pt x="4260" y="11054"/>
                    <a:pt x="6111" y="10967"/>
                    <a:pt x="7958" y="10898"/>
                  </a:cubicBezTo>
                  <a:cubicBezTo>
                    <a:pt x="9732" y="10835"/>
                    <a:pt x="11511" y="10797"/>
                    <a:pt x="13289" y="10715"/>
                  </a:cubicBezTo>
                  <a:cubicBezTo>
                    <a:pt x="16286" y="10574"/>
                    <a:pt x="19284" y="10317"/>
                    <a:pt x="22286" y="10266"/>
                  </a:cubicBezTo>
                  <a:cubicBezTo>
                    <a:pt x="22545" y="10262"/>
                    <a:pt x="22804" y="10260"/>
                    <a:pt x="23063" y="10260"/>
                  </a:cubicBezTo>
                  <a:cubicBezTo>
                    <a:pt x="25386" y="10260"/>
                    <a:pt x="27711" y="10414"/>
                    <a:pt x="30033" y="10473"/>
                  </a:cubicBezTo>
                  <a:cubicBezTo>
                    <a:pt x="30039" y="10473"/>
                    <a:pt x="30046" y="10473"/>
                    <a:pt x="30052" y="10473"/>
                  </a:cubicBezTo>
                  <a:cubicBezTo>
                    <a:pt x="30362" y="10473"/>
                    <a:pt x="30672" y="10371"/>
                    <a:pt x="30982" y="10321"/>
                  </a:cubicBezTo>
                  <a:cubicBezTo>
                    <a:pt x="30954" y="10258"/>
                    <a:pt x="30927" y="10198"/>
                    <a:pt x="30899" y="10138"/>
                  </a:cubicBezTo>
                  <a:cubicBezTo>
                    <a:pt x="30812" y="9923"/>
                    <a:pt x="30647" y="9703"/>
                    <a:pt x="30647" y="9487"/>
                  </a:cubicBezTo>
                  <a:cubicBezTo>
                    <a:pt x="30638" y="7892"/>
                    <a:pt x="30683" y="6297"/>
                    <a:pt x="30666" y="4702"/>
                  </a:cubicBezTo>
                  <a:cubicBezTo>
                    <a:pt x="30647" y="3250"/>
                    <a:pt x="30582" y="1797"/>
                    <a:pt x="30510" y="344"/>
                  </a:cubicBezTo>
                  <a:cubicBezTo>
                    <a:pt x="30504" y="233"/>
                    <a:pt x="30317" y="81"/>
                    <a:pt x="30184" y="41"/>
                  </a:cubicBezTo>
                  <a:cubicBezTo>
                    <a:pt x="30072" y="7"/>
                    <a:pt x="29949" y="1"/>
                    <a:pt x="298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652;p26">
              <a:extLst>
                <a:ext uri="{FF2B5EF4-FFF2-40B4-BE49-F238E27FC236}">
                  <a16:creationId xmlns:a16="http://schemas.microsoft.com/office/drawing/2014/main" id="{E1FAC379-EC37-43F8-993A-24C38876CC50}"/>
                </a:ext>
              </a:extLst>
            </p:cNvPr>
            <p:cNvSpPr/>
            <p:nvPr/>
          </p:nvSpPr>
          <p:spPr>
            <a:xfrm>
              <a:off x="3212300" y="1863875"/>
              <a:ext cx="726400" cy="239450"/>
            </a:xfrm>
            <a:custGeom>
              <a:avLst/>
              <a:gdLst/>
              <a:ahLst/>
              <a:cxnLst/>
              <a:rect l="l" t="t" r="r" b="b"/>
              <a:pathLst>
                <a:path w="29056" h="9578" extrusionOk="0">
                  <a:moveTo>
                    <a:pt x="25991" y="1"/>
                  </a:moveTo>
                  <a:cubicBezTo>
                    <a:pt x="17350" y="1"/>
                    <a:pt x="8690" y="263"/>
                    <a:pt x="1" y="517"/>
                  </a:cubicBezTo>
                  <a:cubicBezTo>
                    <a:pt x="280" y="3537"/>
                    <a:pt x="565" y="6539"/>
                    <a:pt x="849" y="9573"/>
                  </a:cubicBezTo>
                  <a:cubicBezTo>
                    <a:pt x="1032" y="9573"/>
                    <a:pt x="1197" y="9578"/>
                    <a:pt x="1356" y="9578"/>
                  </a:cubicBezTo>
                  <a:cubicBezTo>
                    <a:pt x="1435" y="9578"/>
                    <a:pt x="1513" y="9577"/>
                    <a:pt x="1591" y="9573"/>
                  </a:cubicBezTo>
                  <a:cubicBezTo>
                    <a:pt x="3878" y="9469"/>
                    <a:pt x="6166" y="9367"/>
                    <a:pt x="8453" y="9267"/>
                  </a:cubicBezTo>
                  <a:cubicBezTo>
                    <a:pt x="10323" y="9184"/>
                    <a:pt x="12193" y="9166"/>
                    <a:pt x="14054" y="9019"/>
                  </a:cubicBezTo>
                  <a:cubicBezTo>
                    <a:pt x="16801" y="8798"/>
                    <a:pt x="19545" y="8640"/>
                    <a:pt x="22293" y="8640"/>
                  </a:cubicBezTo>
                  <a:cubicBezTo>
                    <a:pt x="23883" y="8640"/>
                    <a:pt x="25473" y="8693"/>
                    <a:pt x="27066" y="8818"/>
                  </a:cubicBezTo>
                  <a:cubicBezTo>
                    <a:pt x="27699" y="8868"/>
                    <a:pt x="28336" y="8887"/>
                    <a:pt x="29055" y="8923"/>
                  </a:cubicBezTo>
                  <a:lnTo>
                    <a:pt x="29055" y="12"/>
                  </a:lnTo>
                  <a:cubicBezTo>
                    <a:pt x="28034" y="5"/>
                    <a:pt x="27013" y="1"/>
                    <a:pt x="2599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653;p26">
              <a:extLst>
                <a:ext uri="{FF2B5EF4-FFF2-40B4-BE49-F238E27FC236}">
                  <a16:creationId xmlns:a16="http://schemas.microsoft.com/office/drawing/2014/main" id="{DE52E780-9982-45A0-803B-408A27F7A089}"/>
                </a:ext>
              </a:extLst>
            </p:cNvPr>
            <p:cNvSpPr/>
            <p:nvPr/>
          </p:nvSpPr>
          <p:spPr>
            <a:xfrm>
              <a:off x="3636750" y="912200"/>
              <a:ext cx="293000" cy="176475"/>
            </a:xfrm>
            <a:custGeom>
              <a:avLst/>
              <a:gdLst/>
              <a:ahLst/>
              <a:cxnLst/>
              <a:rect l="l" t="t" r="r" b="b"/>
              <a:pathLst>
                <a:path w="11720" h="7059" extrusionOk="0">
                  <a:moveTo>
                    <a:pt x="1530" y="0"/>
                  </a:moveTo>
                  <a:cubicBezTo>
                    <a:pt x="1494" y="1081"/>
                    <a:pt x="554" y="1567"/>
                    <a:pt x="0" y="2301"/>
                  </a:cubicBezTo>
                  <a:lnTo>
                    <a:pt x="2182" y="2301"/>
                  </a:lnTo>
                  <a:cubicBezTo>
                    <a:pt x="2913" y="2301"/>
                    <a:pt x="3646" y="2283"/>
                    <a:pt x="4378" y="2283"/>
                  </a:cubicBezTo>
                  <a:cubicBezTo>
                    <a:pt x="4872" y="2283"/>
                    <a:pt x="5365" y="2291"/>
                    <a:pt x="5857" y="2319"/>
                  </a:cubicBezTo>
                  <a:cubicBezTo>
                    <a:pt x="6715" y="2365"/>
                    <a:pt x="6990" y="2745"/>
                    <a:pt x="6990" y="3621"/>
                  </a:cubicBezTo>
                  <a:cubicBezTo>
                    <a:pt x="6990" y="4409"/>
                    <a:pt x="6926" y="5198"/>
                    <a:pt x="6953" y="5981"/>
                  </a:cubicBezTo>
                  <a:cubicBezTo>
                    <a:pt x="6962" y="6224"/>
                    <a:pt x="7136" y="6572"/>
                    <a:pt x="7334" y="6673"/>
                  </a:cubicBezTo>
                  <a:cubicBezTo>
                    <a:pt x="7727" y="6875"/>
                    <a:pt x="8195" y="6935"/>
                    <a:pt x="8636" y="7058"/>
                  </a:cubicBezTo>
                  <a:cubicBezTo>
                    <a:pt x="8901" y="6627"/>
                    <a:pt x="9130" y="6206"/>
                    <a:pt x="9410" y="5825"/>
                  </a:cubicBezTo>
                  <a:cubicBezTo>
                    <a:pt x="9566" y="5615"/>
                    <a:pt x="9786" y="5417"/>
                    <a:pt x="10024" y="5308"/>
                  </a:cubicBezTo>
                  <a:cubicBezTo>
                    <a:pt x="10050" y="5295"/>
                    <a:pt x="10080" y="5290"/>
                    <a:pt x="10113" y="5290"/>
                  </a:cubicBezTo>
                  <a:cubicBezTo>
                    <a:pt x="10211" y="5290"/>
                    <a:pt x="10332" y="5338"/>
                    <a:pt x="10445" y="5376"/>
                  </a:cubicBezTo>
                  <a:lnTo>
                    <a:pt x="10950" y="5376"/>
                  </a:lnTo>
                  <a:cubicBezTo>
                    <a:pt x="11299" y="5261"/>
                    <a:pt x="11486" y="5202"/>
                    <a:pt x="11720" y="5129"/>
                  </a:cubicBezTo>
                  <a:cubicBezTo>
                    <a:pt x="11583" y="4876"/>
                    <a:pt x="11436" y="4665"/>
                    <a:pt x="11335" y="4432"/>
                  </a:cubicBezTo>
                  <a:cubicBezTo>
                    <a:pt x="10702" y="2952"/>
                    <a:pt x="9442" y="2076"/>
                    <a:pt x="8049" y="1618"/>
                  </a:cubicBezTo>
                  <a:cubicBezTo>
                    <a:pt x="5931" y="921"/>
                    <a:pt x="3713" y="527"/>
                    <a:pt x="153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654;p26">
              <a:extLst>
                <a:ext uri="{FF2B5EF4-FFF2-40B4-BE49-F238E27FC236}">
                  <a16:creationId xmlns:a16="http://schemas.microsoft.com/office/drawing/2014/main" id="{B9822AC2-0D94-48E3-980F-24871C8BF40E}"/>
                </a:ext>
              </a:extLst>
            </p:cNvPr>
            <p:cNvSpPr/>
            <p:nvPr/>
          </p:nvSpPr>
          <p:spPr>
            <a:xfrm>
              <a:off x="3201200" y="2261600"/>
              <a:ext cx="685600" cy="76325"/>
            </a:xfrm>
            <a:custGeom>
              <a:avLst/>
              <a:gdLst/>
              <a:ahLst/>
              <a:cxnLst/>
              <a:rect l="l" t="t" r="r" b="b"/>
              <a:pathLst>
                <a:path w="27424" h="3053" extrusionOk="0">
                  <a:moveTo>
                    <a:pt x="26873" y="1"/>
                  </a:moveTo>
                  <a:cubicBezTo>
                    <a:pt x="26708" y="1"/>
                    <a:pt x="26524" y="53"/>
                    <a:pt x="26366" y="90"/>
                  </a:cubicBezTo>
                  <a:cubicBezTo>
                    <a:pt x="26067" y="160"/>
                    <a:pt x="25779" y="292"/>
                    <a:pt x="25495" y="416"/>
                  </a:cubicBezTo>
                  <a:cubicBezTo>
                    <a:pt x="25022" y="613"/>
                    <a:pt x="24555" y="823"/>
                    <a:pt x="24082" y="1030"/>
                  </a:cubicBezTo>
                  <a:cubicBezTo>
                    <a:pt x="23828" y="1144"/>
                    <a:pt x="23570" y="1202"/>
                    <a:pt x="23320" y="1202"/>
                  </a:cubicBezTo>
                  <a:cubicBezTo>
                    <a:pt x="22976" y="1202"/>
                    <a:pt x="22646" y="1092"/>
                    <a:pt x="22359" y="869"/>
                  </a:cubicBezTo>
                  <a:cubicBezTo>
                    <a:pt x="21802" y="430"/>
                    <a:pt x="21244" y="212"/>
                    <a:pt x="20662" y="212"/>
                  </a:cubicBezTo>
                  <a:cubicBezTo>
                    <a:pt x="20238" y="212"/>
                    <a:pt x="19801" y="328"/>
                    <a:pt x="19343" y="558"/>
                  </a:cubicBezTo>
                  <a:cubicBezTo>
                    <a:pt x="18857" y="801"/>
                    <a:pt x="18374" y="913"/>
                    <a:pt x="17884" y="913"/>
                  </a:cubicBezTo>
                  <a:cubicBezTo>
                    <a:pt x="17376" y="913"/>
                    <a:pt x="16861" y="793"/>
                    <a:pt x="16327" y="576"/>
                  </a:cubicBezTo>
                  <a:cubicBezTo>
                    <a:pt x="15951" y="421"/>
                    <a:pt x="15511" y="359"/>
                    <a:pt x="15073" y="359"/>
                  </a:cubicBezTo>
                  <a:cubicBezTo>
                    <a:pt x="14828" y="359"/>
                    <a:pt x="14583" y="379"/>
                    <a:pt x="14351" y="412"/>
                  </a:cubicBezTo>
                  <a:cubicBezTo>
                    <a:pt x="13508" y="531"/>
                    <a:pt x="12683" y="815"/>
                    <a:pt x="11871" y="1100"/>
                  </a:cubicBezTo>
                  <a:cubicBezTo>
                    <a:pt x="11112" y="1367"/>
                    <a:pt x="10342" y="1549"/>
                    <a:pt x="9569" y="1549"/>
                  </a:cubicBezTo>
                  <a:cubicBezTo>
                    <a:pt x="9151" y="1549"/>
                    <a:pt x="8733" y="1496"/>
                    <a:pt x="8314" y="1374"/>
                  </a:cubicBezTo>
                  <a:cubicBezTo>
                    <a:pt x="7750" y="1210"/>
                    <a:pt x="7201" y="1124"/>
                    <a:pt x="6665" y="1124"/>
                  </a:cubicBezTo>
                  <a:cubicBezTo>
                    <a:pt x="5796" y="1124"/>
                    <a:pt x="4960" y="1350"/>
                    <a:pt x="4143" y="1838"/>
                  </a:cubicBezTo>
                  <a:cubicBezTo>
                    <a:pt x="3987" y="1929"/>
                    <a:pt x="3804" y="1979"/>
                    <a:pt x="3630" y="2025"/>
                  </a:cubicBezTo>
                  <a:cubicBezTo>
                    <a:pt x="3261" y="2130"/>
                    <a:pt x="2904" y="2188"/>
                    <a:pt x="2562" y="2188"/>
                  </a:cubicBezTo>
                  <a:cubicBezTo>
                    <a:pt x="1822" y="2188"/>
                    <a:pt x="1151" y="1916"/>
                    <a:pt x="577" y="1251"/>
                  </a:cubicBezTo>
                  <a:cubicBezTo>
                    <a:pt x="477" y="1127"/>
                    <a:pt x="344" y="1035"/>
                    <a:pt x="224" y="930"/>
                  </a:cubicBezTo>
                  <a:cubicBezTo>
                    <a:pt x="146" y="953"/>
                    <a:pt x="73" y="976"/>
                    <a:pt x="1" y="999"/>
                  </a:cubicBezTo>
                  <a:cubicBezTo>
                    <a:pt x="69" y="1273"/>
                    <a:pt x="87" y="1580"/>
                    <a:pt x="230" y="1809"/>
                  </a:cubicBezTo>
                  <a:cubicBezTo>
                    <a:pt x="586" y="2387"/>
                    <a:pt x="1118" y="2763"/>
                    <a:pt x="1793" y="2937"/>
                  </a:cubicBezTo>
                  <a:cubicBezTo>
                    <a:pt x="2106" y="3016"/>
                    <a:pt x="2413" y="3053"/>
                    <a:pt x="2714" y="3053"/>
                  </a:cubicBezTo>
                  <a:cubicBezTo>
                    <a:pt x="3490" y="3053"/>
                    <a:pt x="4227" y="2812"/>
                    <a:pt x="4923" y="2442"/>
                  </a:cubicBezTo>
                  <a:cubicBezTo>
                    <a:pt x="5490" y="2137"/>
                    <a:pt x="6048" y="1986"/>
                    <a:pt x="6631" y="1986"/>
                  </a:cubicBezTo>
                  <a:cubicBezTo>
                    <a:pt x="6966" y="1986"/>
                    <a:pt x="7310" y="2036"/>
                    <a:pt x="7668" y="2135"/>
                  </a:cubicBezTo>
                  <a:cubicBezTo>
                    <a:pt x="8311" y="2315"/>
                    <a:pt x="8952" y="2405"/>
                    <a:pt x="9588" y="2405"/>
                  </a:cubicBezTo>
                  <a:cubicBezTo>
                    <a:pt x="10519" y="2405"/>
                    <a:pt x="11442" y="2213"/>
                    <a:pt x="12349" y="1832"/>
                  </a:cubicBezTo>
                  <a:cubicBezTo>
                    <a:pt x="12770" y="1653"/>
                    <a:pt x="13201" y="1493"/>
                    <a:pt x="13632" y="1338"/>
                  </a:cubicBezTo>
                  <a:cubicBezTo>
                    <a:pt x="14130" y="1163"/>
                    <a:pt x="14649" y="1000"/>
                    <a:pt x="15162" y="1000"/>
                  </a:cubicBezTo>
                  <a:cubicBezTo>
                    <a:pt x="15459" y="1000"/>
                    <a:pt x="15755" y="1055"/>
                    <a:pt x="16043" y="1195"/>
                  </a:cubicBezTo>
                  <a:cubicBezTo>
                    <a:pt x="16636" y="1484"/>
                    <a:pt x="17216" y="1617"/>
                    <a:pt x="17789" y="1617"/>
                  </a:cubicBezTo>
                  <a:cubicBezTo>
                    <a:pt x="18461" y="1617"/>
                    <a:pt x="19122" y="1435"/>
                    <a:pt x="19783" y="1108"/>
                  </a:cubicBezTo>
                  <a:cubicBezTo>
                    <a:pt x="20080" y="961"/>
                    <a:pt x="20356" y="888"/>
                    <a:pt x="20620" y="888"/>
                  </a:cubicBezTo>
                  <a:cubicBezTo>
                    <a:pt x="21024" y="888"/>
                    <a:pt x="21400" y="1059"/>
                    <a:pt x="21786" y="1397"/>
                  </a:cubicBezTo>
                  <a:cubicBezTo>
                    <a:pt x="22262" y="1811"/>
                    <a:pt x="22799" y="2025"/>
                    <a:pt x="23371" y="2025"/>
                  </a:cubicBezTo>
                  <a:cubicBezTo>
                    <a:pt x="23690" y="2025"/>
                    <a:pt x="24020" y="1958"/>
                    <a:pt x="24356" y="1823"/>
                  </a:cubicBezTo>
                  <a:cubicBezTo>
                    <a:pt x="25121" y="1516"/>
                    <a:pt x="25883" y="1205"/>
                    <a:pt x="26644" y="888"/>
                  </a:cubicBezTo>
                  <a:cubicBezTo>
                    <a:pt x="26928" y="774"/>
                    <a:pt x="27423" y="778"/>
                    <a:pt x="27309" y="334"/>
                  </a:cubicBezTo>
                  <a:cubicBezTo>
                    <a:pt x="27239" y="75"/>
                    <a:pt x="27069" y="1"/>
                    <a:pt x="268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655;p26">
              <a:extLst>
                <a:ext uri="{FF2B5EF4-FFF2-40B4-BE49-F238E27FC236}">
                  <a16:creationId xmlns:a16="http://schemas.microsoft.com/office/drawing/2014/main" id="{C2B0C009-D7BE-4477-BC97-3B3E5582CD45}"/>
                </a:ext>
              </a:extLst>
            </p:cNvPr>
            <p:cNvSpPr/>
            <p:nvPr/>
          </p:nvSpPr>
          <p:spPr>
            <a:xfrm>
              <a:off x="3645675" y="2538400"/>
              <a:ext cx="229650" cy="46350"/>
            </a:xfrm>
            <a:custGeom>
              <a:avLst/>
              <a:gdLst/>
              <a:ahLst/>
              <a:cxnLst/>
              <a:rect l="l" t="t" r="r" b="b"/>
              <a:pathLst>
                <a:path w="9186" h="1854" extrusionOk="0">
                  <a:moveTo>
                    <a:pt x="464" y="1"/>
                  </a:moveTo>
                  <a:cubicBezTo>
                    <a:pt x="1" y="601"/>
                    <a:pt x="258" y="1505"/>
                    <a:pt x="1013" y="1627"/>
                  </a:cubicBezTo>
                  <a:cubicBezTo>
                    <a:pt x="1218" y="1661"/>
                    <a:pt x="1433" y="1678"/>
                    <a:pt x="1650" y="1678"/>
                  </a:cubicBezTo>
                  <a:cubicBezTo>
                    <a:pt x="2055" y="1678"/>
                    <a:pt x="2467" y="1619"/>
                    <a:pt x="2837" y="1499"/>
                  </a:cubicBezTo>
                  <a:cubicBezTo>
                    <a:pt x="3240" y="1367"/>
                    <a:pt x="3627" y="1312"/>
                    <a:pt x="4012" y="1312"/>
                  </a:cubicBezTo>
                  <a:cubicBezTo>
                    <a:pt x="4455" y="1312"/>
                    <a:pt x="4896" y="1385"/>
                    <a:pt x="5359" y="1495"/>
                  </a:cubicBezTo>
                  <a:cubicBezTo>
                    <a:pt x="6308" y="1724"/>
                    <a:pt x="7302" y="1789"/>
                    <a:pt x="8283" y="1852"/>
                  </a:cubicBezTo>
                  <a:cubicBezTo>
                    <a:pt x="8295" y="1853"/>
                    <a:pt x="8306" y="1853"/>
                    <a:pt x="8318" y="1853"/>
                  </a:cubicBezTo>
                  <a:cubicBezTo>
                    <a:pt x="8600" y="1853"/>
                    <a:pt x="8895" y="1642"/>
                    <a:pt x="9186" y="1532"/>
                  </a:cubicBezTo>
                  <a:cubicBezTo>
                    <a:pt x="9168" y="1449"/>
                    <a:pt x="9149" y="1362"/>
                    <a:pt x="9135" y="1280"/>
                  </a:cubicBezTo>
                  <a:cubicBezTo>
                    <a:pt x="8893" y="1211"/>
                    <a:pt x="8659" y="1120"/>
                    <a:pt x="8416" y="1082"/>
                  </a:cubicBezTo>
                  <a:cubicBezTo>
                    <a:pt x="7600" y="954"/>
                    <a:pt x="6756" y="940"/>
                    <a:pt x="5977" y="711"/>
                  </a:cubicBezTo>
                  <a:cubicBezTo>
                    <a:pt x="5324" y="522"/>
                    <a:pt x="4690" y="403"/>
                    <a:pt x="4054" y="403"/>
                  </a:cubicBezTo>
                  <a:cubicBezTo>
                    <a:pt x="3487" y="403"/>
                    <a:pt x="2917" y="497"/>
                    <a:pt x="2329" y="720"/>
                  </a:cubicBezTo>
                  <a:cubicBezTo>
                    <a:pt x="1996" y="849"/>
                    <a:pt x="1755" y="917"/>
                    <a:pt x="1560" y="917"/>
                  </a:cubicBezTo>
                  <a:cubicBezTo>
                    <a:pt x="1178" y="917"/>
                    <a:pt x="973" y="655"/>
                    <a:pt x="597" y="69"/>
                  </a:cubicBezTo>
                  <a:cubicBezTo>
                    <a:pt x="569" y="33"/>
                    <a:pt x="504" y="20"/>
                    <a:pt x="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656;p26">
              <a:extLst>
                <a:ext uri="{FF2B5EF4-FFF2-40B4-BE49-F238E27FC236}">
                  <a16:creationId xmlns:a16="http://schemas.microsoft.com/office/drawing/2014/main" id="{6CB39078-5854-4E6F-9C18-98A84D17488D}"/>
                </a:ext>
              </a:extLst>
            </p:cNvPr>
            <p:cNvSpPr/>
            <p:nvPr/>
          </p:nvSpPr>
          <p:spPr>
            <a:xfrm>
              <a:off x="3206725" y="2398400"/>
              <a:ext cx="628300" cy="61500"/>
            </a:xfrm>
            <a:custGeom>
              <a:avLst/>
              <a:gdLst/>
              <a:ahLst/>
              <a:cxnLst/>
              <a:rect l="l" t="t" r="r" b="b"/>
              <a:pathLst>
                <a:path w="25132" h="2460" extrusionOk="0">
                  <a:moveTo>
                    <a:pt x="6688" y="1"/>
                  </a:moveTo>
                  <a:cubicBezTo>
                    <a:pt x="6287" y="1"/>
                    <a:pt x="5875" y="131"/>
                    <a:pt x="5482" y="334"/>
                  </a:cubicBezTo>
                  <a:cubicBezTo>
                    <a:pt x="5142" y="508"/>
                    <a:pt x="4813" y="711"/>
                    <a:pt x="4473" y="889"/>
                  </a:cubicBezTo>
                  <a:cubicBezTo>
                    <a:pt x="3749" y="1274"/>
                    <a:pt x="3197" y="1472"/>
                    <a:pt x="2683" y="1472"/>
                  </a:cubicBezTo>
                  <a:cubicBezTo>
                    <a:pt x="2046" y="1472"/>
                    <a:pt x="1468" y="1166"/>
                    <a:pt x="696" y="531"/>
                  </a:cubicBezTo>
                  <a:cubicBezTo>
                    <a:pt x="650" y="500"/>
                    <a:pt x="619" y="440"/>
                    <a:pt x="568" y="431"/>
                  </a:cubicBezTo>
                  <a:cubicBezTo>
                    <a:pt x="421" y="399"/>
                    <a:pt x="270" y="380"/>
                    <a:pt x="118" y="357"/>
                  </a:cubicBezTo>
                  <a:cubicBezTo>
                    <a:pt x="101" y="527"/>
                    <a:pt x="0" y="747"/>
                    <a:pt x="73" y="853"/>
                  </a:cubicBezTo>
                  <a:cubicBezTo>
                    <a:pt x="637" y="1677"/>
                    <a:pt x="1377" y="2460"/>
                    <a:pt x="2391" y="2460"/>
                  </a:cubicBezTo>
                  <a:cubicBezTo>
                    <a:pt x="2588" y="2460"/>
                    <a:pt x="2796" y="2430"/>
                    <a:pt x="3015" y="2365"/>
                  </a:cubicBezTo>
                  <a:cubicBezTo>
                    <a:pt x="3955" y="2086"/>
                    <a:pt x="4868" y="1696"/>
                    <a:pt x="5747" y="1270"/>
                  </a:cubicBezTo>
                  <a:cubicBezTo>
                    <a:pt x="6067" y="1117"/>
                    <a:pt x="6369" y="1022"/>
                    <a:pt x="6663" y="1022"/>
                  </a:cubicBezTo>
                  <a:cubicBezTo>
                    <a:pt x="6943" y="1022"/>
                    <a:pt x="7217" y="1107"/>
                    <a:pt x="7493" y="1310"/>
                  </a:cubicBezTo>
                  <a:cubicBezTo>
                    <a:pt x="8398" y="1976"/>
                    <a:pt x="9368" y="2261"/>
                    <a:pt x="10398" y="2261"/>
                  </a:cubicBezTo>
                  <a:cubicBezTo>
                    <a:pt x="10829" y="2261"/>
                    <a:pt x="11272" y="2211"/>
                    <a:pt x="11724" y="2117"/>
                  </a:cubicBezTo>
                  <a:cubicBezTo>
                    <a:pt x="12256" y="2007"/>
                    <a:pt x="12788" y="1942"/>
                    <a:pt x="13324" y="1942"/>
                  </a:cubicBezTo>
                  <a:cubicBezTo>
                    <a:pt x="13766" y="1942"/>
                    <a:pt x="14211" y="1986"/>
                    <a:pt x="14662" y="2086"/>
                  </a:cubicBezTo>
                  <a:cubicBezTo>
                    <a:pt x="15624" y="2293"/>
                    <a:pt x="16621" y="2433"/>
                    <a:pt x="17602" y="2433"/>
                  </a:cubicBezTo>
                  <a:cubicBezTo>
                    <a:pt x="17617" y="2433"/>
                    <a:pt x="17632" y="2433"/>
                    <a:pt x="17647" y="2433"/>
                  </a:cubicBezTo>
                  <a:cubicBezTo>
                    <a:pt x="19071" y="2433"/>
                    <a:pt x="20502" y="2305"/>
                    <a:pt x="21918" y="2168"/>
                  </a:cubicBezTo>
                  <a:cubicBezTo>
                    <a:pt x="23055" y="2058"/>
                    <a:pt x="24122" y="1682"/>
                    <a:pt x="25131" y="1150"/>
                  </a:cubicBezTo>
                  <a:cubicBezTo>
                    <a:pt x="25131" y="1072"/>
                    <a:pt x="25127" y="994"/>
                    <a:pt x="25127" y="921"/>
                  </a:cubicBezTo>
                  <a:cubicBezTo>
                    <a:pt x="24858" y="921"/>
                    <a:pt x="24589" y="904"/>
                    <a:pt x="24322" y="904"/>
                  </a:cubicBezTo>
                  <a:cubicBezTo>
                    <a:pt x="24174" y="904"/>
                    <a:pt x="24027" y="909"/>
                    <a:pt x="23880" y="925"/>
                  </a:cubicBezTo>
                  <a:cubicBezTo>
                    <a:pt x="22647" y="1063"/>
                    <a:pt x="21419" y="1288"/>
                    <a:pt x="20186" y="1379"/>
                  </a:cubicBezTo>
                  <a:cubicBezTo>
                    <a:pt x="19352" y="1438"/>
                    <a:pt x="18518" y="1493"/>
                    <a:pt x="17685" y="1493"/>
                  </a:cubicBezTo>
                  <a:cubicBezTo>
                    <a:pt x="16568" y="1493"/>
                    <a:pt x="15454" y="1395"/>
                    <a:pt x="14346" y="1077"/>
                  </a:cubicBezTo>
                  <a:cubicBezTo>
                    <a:pt x="14041" y="990"/>
                    <a:pt x="13710" y="953"/>
                    <a:pt x="13376" y="953"/>
                  </a:cubicBezTo>
                  <a:cubicBezTo>
                    <a:pt x="13042" y="953"/>
                    <a:pt x="12705" y="990"/>
                    <a:pt x="12389" y="1049"/>
                  </a:cubicBezTo>
                  <a:cubicBezTo>
                    <a:pt x="11761" y="1172"/>
                    <a:pt x="11146" y="1257"/>
                    <a:pt x="10546" y="1257"/>
                  </a:cubicBezTo>
                  <a:cubicBezTo>
                    <a:pt x="9550" y="1257"/>
                    <a:pt x="8592" y="1022"/>
                    <a:pt x="7677" y="330"/>
                  </a:cubicBezTo>
                  <a:cubicBezTo>
                    <a:pt x="7371" y="98"/>
                    <a:pt x="7034" y="1"/>
                    <a:pt x="66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657;p26">
              <a:extLst>
                <a:ext uri="{FF2B5EF4-FFF2-40B4-BE49-F238E27FC236}">
                  <a16:creationId xmlns:a16="http://schemas.microsoft.com/office/drawing/2014/main" id="{3ED0C471-1A42-4906-9810-C79F69A44BED}"/>
                </a:ext>
              </a:extLst>
            </p:cNvPr>
            <p:cNvSpPr/>
            <p:nvPr/>
          </p:nvSpPr>
          <p:spPr>
            <a:xfrm>
              <a:off x="3358950" y="990125"/>
              <a:ext cx="433175" cy="746750"/>
            </a:xfrm>
            <a:custGeom>
              <a:avLst/>
              <a:gdLst/>
              <a:ahLst/>
              <a:cxnLst/>
              <a:rect l="l" t="t" r="r" b="b"/>
              <a:pathLst>
                <a:path w="17327" h="29870" extrusionOk="0">
                  <a:moveTo>
                    <a:pt x="2330" y="6059"/>
                  </a:moveTo>
                  <a:cubicBezTo>
                    <a:pt x="2454" y="6156"/>
                    <a:pt x="2624" y="6225"/>
                    <a:pt x="2683" y="6347"/>
                  </a:cubicBezTo>
                  <a:cubicBezTo>
                    <a:pt x="2780" y="6536"/>
                    <a:pt x="2835" y="6765"/>
                    <a:pt x="2848" y="6976"/>
                  </a:cubicBezTo>
                  <a:cubicBezTo>
                    <a:pt x="2921" y="8236"/>
                    <a:pt x="2999" y="9496"/>
                    <a:pt x="3018" y="10758"/>
                  </a:cubicBezTo>
                  <a:cubicBezTo>
                    <a:pt x="3022" y="11097"/>
                    <a:pt x="2802" y="11440"/>
                    <a:pt x="2688" y="11779"/>
                  </a:cubicBezTo>
                  <a:lnTo>
                    <a:pt x="2483" y="11753"/>
                  </a:lnTo>
                  <a:cubicBezTo>
                    <a:pt x="2418" y="11518"/>
                    <a:pt x="2308" y="11289"/>
                    <a:pt x="2294" y="11051"/>
                  </a:cubicBezTo>
                  <a:cubicBezTo>
                    <a:pt x="2227" y="9515"/>
                    <a:pt x="2170" y="7980"/>
                    <a:pt x="2125" y="6444"/>
                  </a:cubicBezTo>
                  <a:cubicBezTo>
                    <a:pt x="2125" y="6316"/>
                    <a:pt x="2262" y="6187"/>
                    <a:pt x="2330" y="6059"/>
                  </a:cubicBezTo>
                  <a:close/>
                  <a:moveTo>
                    <a:pt x="4901" y="9698"/>
                  </a:moveTo>
                  <a:cubicBezTo>
                    <a:pt x="5052" y="9804"/>
                    <a:pt x="5282" y="9882"/>
                    <a:pt x="5346" y="10028"/>
                  </a:cubicBezTo>
                  <a:cubicBezTo>
                    <a:pt x="5484" y="10340"/>
                    <a:pt x="5625" y="10693"/>
                    <a:pt x="5607" y="11023"/>
                  </a:cubicBezTo>
                  <a:cubicBezTo>
                    <a:pt x="5561" y="12017"/>
                    <a:pt x="5452" y="13012"/>
                    <a:pt x="5332" y="14002"/>
                  </a:cubicBezTo>
                  <a:cubicBezTo>
                    <a:pt x="5318" y="14126"/>
                    <a:pt x="5102" y="14227"/>
                    <a:pt x="4979" y="14337"/>
                  </a:cubicBezTo>
                  <a:cubicBezTo>
                    <a:pt x="4920" y="14200"/>
                    <a:pt x="4805" y="14062"/>
                    <a:pt x="4800" y="13920"/>
                  </a:cubicBezTo>
                  <a:cubicBezTo>
                    <a:pt x="4777" y="13388"/>
                    <a:pt x="4791" y="12861"/>
                    <a:pt x="4791" y="12329"/>
                  </a:cubicBezTo>
                  <a:lnTo>
                    <a:pt x="4819" y="12329"/>
                  </a:lnTo>
                  <a:cubicBezTo>
                    <a:pt x="4773" y="11615"/>
                    <a:pt x="4714" y="10904"/>
                    <a:pt x="4691" y="10190"/>
                  </a:cubicBezTo>
                  <a:cubicBezTo>
                    <a:pt x="4686" y="10028"/>
                    <a:pt x="4828" y="9863"/>
                    <a:pt x="4901" y="9698"/>
                  </a:cubicBezTo>
                  <a:close/>
                  <a:moveTo>
                    <a:pt x="2890" y="13741"/>
                  </a:moveTo>
                  <a:cubicBezTo>
                    <a:pt x="3045" y="13901"/>
                    <a:pt x="3279" y="14035"/>
                    <a:pt x="3334" y="14223"/>
                  </a:cubicBezTo>
                  <a:cubicBezTo>
                    <a:pt x="3435" y="14570"/>
                    <a:pt x="3445" y="14946"/>
                    <a:pt x="3468" y="15308"/>
                  </a:cubicBezTo>
                  <a:cubicBezTo>
                    <a:pt x="3513" y="15968"/>
                    <a:pt x="3536" y="16625"/>
                    <a:pt x="3563" y="17284"/>
                  </a:cubicBezTo>
                  <a:cubicBezTo>
                    <a:pt x="3577" y="17284"/>
                    <a:pt x="3590" y="17285"/>
                    <a:pt x="3605" y="17289"/>
                  </a:cubicBezTo>
                  <a:cubicBezTo>
                    <a:pt x="3559" y="17632"/>
                    <a:pt x="3536" y="17980"/>
                    <a:pt x="3453" y="18316"/>
                  </a:cubicBezTo>
                  <a:cubicBezTo>
                    <a:pt x="3422" y="18449"/>
                    <a:pt x="3261" y="18550"/>
                    <a:pt x="3155" y="18664"/>
                  </a:cubicBezTo>
                  <a:cubicBezTo>
                    <a:pt x="3045" y="18554"/>
                    <a:pt x="2871" y="18457"/>
                    <a:pt x="2843" y="18329"/>
                  </a:cubicBezTo>
                  <a:cubicBezTo>
                    <a:pt x="2743" y="17848"/>
                    <a:pt x="2652" y="17357"/>
                    <a:pt x="2629" y="16867"/>
                  </a:cubicBezTo>
                  <a:cubicBezTo>
                    <a:pt x="2582" y="16010"/>
                    <a:pt x="2574" y="15148"/>
                    <a:pt x="2591" y="14286"/>
                  </a:cubicBezTo>
                  <a:cubicBezTo>
                    <a:pt x="2597" y="14103"/>
                    <a:pt x="2784" y="13924"/>
                    <a:pt x="2890" y="13741"/>
                  </a:cubicBezTo>
                  <a:close/>
                  <a:moveTo>
                    <a:pt x="16666" y="0"/>
                  </a:moveTo>
                  <a:cubicBezTo>
                    <a:pt x="16593" y="0"/>
                    <a:pt x="16511" y="2"/>
                    <a:pt x="16419" y="5"/>
                  </a:cubicBezTo>
                  <a:cubicBezTo>
                    <a:pt x="14164" y="64"/>
                    <a:pt x="11913" y="143"/>
                    <a:pt x="9662" y="225"/>
                  </a:cubicBezTo>
                  <a:cubicBezTo>
                    <a:pt x="6715" y="339"/>
                    <a:pt x="3878" y="1067"/>
                    <a:pt x="1041" y="1815"/>
                  </a:cubicBezTo>
                  <a:cubicBezTo>
                    <a:pt x="505" y="1953"/>
                    <a:pt x="280" y="2268"/>
                    <a:pt x="276" y="2846"/>
                  </a:cubicBezTo>
                  <a:cubicBezTo>
                    <a:pt x="262" y="4437"/>
                    <a:pt x="189" y="6032"/>
                    <a:pt x="152" y="7626"/>
                  </a:cubicBezTo>
                  <a:cubicBezTo>
                    <a:pt x="1" y="13985"/>
                    <a:pt x="299" y="20296"/>
                    <a:pt x="2049" y="26461"/>
                  </a:cubicBezTo>
                  <a:cubicBezTo>
                    <a:pt x="2352" y="27528"/>
                    <a:pt x="2668" y="28592"/>
                    <a:pt x="2981" y="29655"/>
                  </a:cubicBezTo>
                  <a:cubicBezTo>
                    <a:pt x="3902" y="28046"/>
                    <a:pt x="4695" y="26442"/>
                    <a:pt x="5482" y="24838"/>
                  </a:cubicBezTo>
                  <a:cubicBezTo>
                    <a:pt x="5707" y="24379"/>
                    <a:pt x="5905" y="23902"/>
                    <a:pt x="6147" y="23453"/>
                  </a:cubicBezTo>
                  <a:cubicBezTo>
                    <a:pt x="6327" y="23120"/>
                    <a:pt x="6506" y="22949"/>
                    <a:pt x="6702" y="22949"/>
                  </a:cubicBezTo>
                  <a:cubicBezTo>
                    <a:pt x="6864" y="22949"/>
                    <a:pt x="7038" y="23067"/>
                    <a:pt x="7234" y="23311"/>
                  </a:cubicBezTo>
                  <a:cubicBezTo>
                    <a:pt x="8063" y="24333"/>
                    <a:pt x="8783" y="25442"/>
                    <a:pt x="9622" y="26451"/>
                  </a:cubicBezTo>
                  <a:cubicBezTo>
                    <a:pt x="10607" y="27629"/>
                    <a:pt x="11671" y="28733"/>
                    <a:pt x="12702" y="29870"/>
                  </a:cubicBezTo>
                  <a:cubicBezTo>
                    <a:pt x="12757" y="29842"/>
                    <a:pt x="12807" y="29815"/>
                    <a:pt x="12862" y="29788"/>
                  </a:cubicBezTo>
                  <a:cubicBezTo>
                    <a:pt x="12872" y="29650"/>
                    <a:pt x="12908" y="29508"/>
                    <a:pt x="12895" y="29371"/>
                  </a:cubicBezTo>
                  <a:cubicBezTo>
                    <a:pt x="12831" y="28454"/>
                    <a:pt x="12753" y="27541"/>
                    <a:pt x="12688" y="26630"/>
                  </a:cubicBezTo>
                  <a:cubicBezTo>
                    <a:pt x="12446" y="22995"/>
                    <a:pt x="12125" y="19364"/>
                    <a:pt x="11983" y="15725"/>
                  </a:cubicBezTo>
                  <a:cubicBezTo>
                    <a:pt x="11864" y="12637"/>
                    <a:pt x="12272" y="9579"/>
                    <a:pt x="13179" y="6613"/>
                  </a:cubicBezTo>
                  <a:cubicBezTo>
                    <a:pt x="13692" y="4936"/>
                    <a:pt x="14619" y="3570"/>
                    <a:pt x="16479" y="3129"/>
                  </a:cubicBezTo>
                  <a:cubicBezTo>
                    <a:pt x="16718" y="3075"/>
                    <a:pt x="16969" y="3066"/>
                    <a:pt x="17314" y="3024"/>
                  </a:cubicBezTo>
                  <a:cubicBezTo>
                    <a:pt x="17314" y="2283"/>
                    <a:pt x="17327" y="1572"/>
                    <a:pt x="17309" y="857"/>
                  </a:cubicBezTo>
                  <a:cubicBezTo>
                    <a:pt x="17289" y="115"/>
                    <a:pt x="17257" y="0"/>
                    <a:pt x="1666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9" name="Google Shape;658;p26">
              <a:extLst>
                <a:ext uri="{FF2B5EF4-FFF2-40B4-BE49-F238E27FC236}">
                  <a16:creationId xmlns:a16="http://schemas.microsoft.com/office/drawing/2014/main" id="{A7F5621B-02F2-4FB1-BB93-ADD8F885DA73}"/>
                </a:ext>
              </a:extLst>
            </p:cNvPr>
            <p:cNvSpPr/>
            <p:nvPr/>
          </p:nvSpPr>
          <p:spPr>
            <a:xfrm>
              <a:off x="3671450" y="625025"/>
              <a:ext cx="65450" cy="73600"/>
            </a:xfrm>
            <a:custGeom>
              <a:avLst/>
              <a:gdLst/>
              <a:ahLst/>
              <a:cxnLst/>
              <a:rect l="l" t="t" r="r" b="b"/>
              <a:pathLst>
                <a:path w="2618" h="2944" extrusionOk="0">
                  <a:moveTo>
                    <a:pt x="1108" y="0"/>
                  </a:moveTo>
                  <a:cubicBezTo>
                    <a:pt x="1105" y="0"/>
                    <a:pt x="1103" y="0"/>
                    <a:pt x="1101" y="0"/>
                  </a:cubicBezTo>
                  <a:cubicBezTo>
                    <a:pt x="491" y="4"/>
                    <a:pt x="1" y="568"/>
                    <a:pt x="5" y="1266"/>
                  </a:cubicBezTo>
                  <a:cubicBezTo>
                    <a:pt x="5" y="2251"/>
                    <a:pt x="523" y="2929"/>
                    <a:pt x="1280" y="2943"/>
                  </a:cubicBezTo>
                  <a:cubicBezTo>
                    <a:pt x="1289" y="2943"/>
                    <a:pt x="1298" y="2943"/>
                    <a:pt x="1307" y="2943"/>
                  </a:cubicBezTo>
                  <a:cubicBezTo>
                    <a:pt x="2036" y="2943"/>
                    <a:pt x="2595" y="2412"/>
                    <a:pt x="2605" y="1706"/>
                  </a:cubicBezTo>
                  <a:cubicBezTo>
                    <a:pt x="2618" y="800"/>
                    <a:pt x="1911" y="0"/>
                    <a:pt x="11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59;p26">
              <a:extLst>
                <a:ext uri="{FF2B5EF4-FFF2-40B4-BE49-F238E27FC236}">
                  <a16:creationId xmlns:a16="http://schemas.microsoft.com/office/drawing/2014/main" id="{DBA46C04-0812-4DAF-A14A-A1988C2CC4EC}"/>
                </a:ext>
              </a:extLst>
            </p:cNvPr>
            <p:cNvSpPr/>
            <p:nvPr/>
          </p:nvSpPr>
          <p:spPr>
            <a:xfrm>
              <a:off x="3627025" y="493600"/>
              <a:ext cx="64050" cy="78675"/>
            </a:xfrm>
            <a:custGeom>
              <a:avLst/>
              <a:gdLst/>
              <a:ahLst/>
              <a:cxnLst/>
              <a:rect l="l" t="t" r="r" b="b"/>
              <a:pathLst>
                <a:path w="2562" h="3147" extrusionOk="0">
                  <a:moveTo>
                    <a:pt x="1360" y="0"/>
                  </a:moveTo>
                  <a:cubicBezTo>
                    <a:pt x="1214" y="0"/>
                    <a:pt x="1064" y="63"/>
                    <a:pt x="934" y="205"/>
                  </a:cubicBezTo>
                  <a:cubicBezTo>
                    <a:pt x="329" y="874"/>
                    <a:pt x="0" y="1768"/>
                    <a:pt x="669" y="2689"/>
                  </a:cubicBezTo>
                  <a:cubicBezTo>
                    <a:pt x="890" y="2996"/>
                    <a:pt x="1176" y="3146"/>
                    <a:pt x="1455" y="3146"/>
                  </a:cubicBezTo>
                  <a:cubicBezTo>
                    <a:pt x="1778" y="3146"/>
                    <a:pt x="2091" y="2946"/>
                    <a:pt x="2282" y="2552"/>
                  </a:cubicBezTo>
                  <a:cubicBezTo>
                    <a:pt x="2392" y="2329"/>
                    <a:pt x="2415" y="2066"/>
                    <a:pt x="2479" y="1824"/>
                  </a:cubicBezTo>
                  <a:lnTo>
                    <a:pt x="2561" y="1755"/>
                  </a:lnTo>
                  <a:cubicBezTo>
                    <a:pt x="2342" y="1275"/>
                    <a:pt x="2173" y="756"/>
                    <a:pt x="1883" y="310"/>
                  </a:cubicBezTo>
                  <a:cubicBezTo>
                    <a:pt x="1759" y="119"/>
                    <a:pt x="1563" y="0"/>
                    <a:pt x="13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60;p26">
              <a:extLst>
                <a:ext uri="{FF2B5EF4-FFF2-40B4-BE49-F238E27FC236}">
                  <a16:creationId xmlns:a16="http://schemas.microsoft.com/office/drawing/2014/main" id="{3AF6CD9F-80FA-4D92-A754-E1F315399A6E}"/>
                </a:ext>
              </a:extLst>
            </p:cNvPr>
            <p:cNvSpPr/>
            <p:nvPr/>
          </p:nvSpPr>
          <p:spPr>
            <a:xfrm>
              <a:off x="3496925" y="679475"/>
              <a:ext cx="100850" cy="57625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61;p26">
              <a:extLst>
                <a:ext uri="{FF2B5EF4-FFF2-40B4-BE49-F238E27FC236}">
                  <a16:creationId xmlns:a16="http://schemas.microsoft.com/office/drawing/2014/main" id="{92821193-1FBF-4418-B60E-27D3C2AE5725}"/>
                </a:ext>
              </a:extLst>
            </p:cNvPr>
            <p:cNvSpPr/>
            <p:nvPr/>
          </p:nvSpPr>
          <p:spPr>
            <a:xfrm>
              <a:off x="3520425" y="584200"/>
              <a:ext cx="48400" cy="59025"/>
            </a:xfrm>
            <a:custGeom>
              <a:avLst/>
              <a:gdLst/>
              <a:ahLst/>
              <a:cxnLst/>
              <a:rect l="l" t="t" r="r" b="b"/>
              <a:pathLst>
                <a:path w="1936" h="2361" extrusionOk="0">
                  <a:moveTo>
                    <a:pt x="779" y="1"/>
                  </a:moveTo>
                  <a:cubicBezTo>
                    <a:pt x="628" y="1"/>
                    <a:pt x="398" y="83"/>
                    <a:pt x="367" y="177"/>
                  </a:cubicBezTo>
                  <a:cubicBezTo>
                    <a:pt x="207" y="676"/>
                    <a:pt x="56" y="1189"/>
                    <a:pt x="15" y="1707"/>
                  </a:cubicBezTo>
                  <a:cubicBezTo>
                    <a:pt x="1" y="1890"/>
                    <a:pt x="280" y="2211"/>
                    <a:pt x="487" y="2275"/>
                  </a:cubicBezTo>
                  <a:cubicBezTo>
                    <a:pt x="678" y="2337"/>
                    <a:pt x="887" y="2360"/>
                    <a:pt x="1098" y="2360"/>
                  </a:cubicBezTo>
                  <a:cubicBezTo>
                    <a:pt x="1255" y="2360"/>
                    <a:pt x="1413" y="2347"/>
                    <a:pt x="1564" y="2330"/>
                  </a:cubicBezTo>
                  <a:cubicBezTo>
                    <a:pt x="1701" y="2312"/>
                    <a:pt x="1812" y="2073"/>
                    <a:pt x="1935" y="1936"/>
                  </a:cubicBezTo>
                  <a:cubicBezTo>
                    <a:pt x="1788" y="1826"/>
                    <a:pt x="1651" y="1660"/>
                    <a:pt x="1486" y="1616"/>
                  </a:cubicBezTo>
                  <a:cubicBezTo>
                    <a:pt x="1399" y="1593"/>
                    <a:pt x="1308" y="1587"/>
                    <a:pt x="1210" y="1587"/>
                  </a:cubicBezTo>
                  <a:cubicBezTo>
                    <a:pt x="1066" y="1587"/>
                    <a:pt x="907" y="1601"/>
                    <a:pt x="729" y="1601"/>
                  </a:cubicBezTo>
                  <a:cubicBezTo>
                    <a:pt x="831" y="1143"/>
                    <a:pt x="935" y="772"/>
                    <a:pt x="981" y="400"/>
                  </a:cubicBezTo>
                  <a:cubicBezTo>
                    <a:pt x="1000" y="268"/>
                    <a:pt x="886" y="6"/>
                    <a:pt x="812" y="2"/>
                  </a:cubicBezTo>
                  <a:cubicBezTo>
                    <a:pt x="802" y="1"/>
                    <a:pt x="790" y="1"/>
                    <a:pt x="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62;p26">
              <a:extLst>
                <a:ext uri="{FF2B5EF4-FFF2-40B4-BE49-F238E27FC236}">
                  <a16:creationId xmlns:a16="http://schemas.microsoft.com/office/drawing/2014/main" id="{DE628B59-083E-44CD-967E-117792392322}"/>
                </a:ext>
              </a:extLst>
            </p:cNvPr>
            <p:cNvSpPr/>
            <p:nvPr/>
          </p:nvSpPr>
          <p:spPr>
            <a:xfrm>
              <a:off x="3265350" y="940600"/>
              <a:ext cx="285450" cy="129325"/>
            </a:xfrm>
            <a:custGeom>
              <a:avLst/>
              <a:gdLst/>
              <a:ahLst/>
              <a:cxnLst/>
              <a:rect l="l" t="t" r="r" b="b"/>
              <a:pathLst>
                <a:path w="11418" h="5173" extrusionOk="0">
                  <a:moveTo>
                    <a:pt x="8502" y="1"/>
                  </a:moveTo>
                  <a:cubicBezTo>
                    <a:pt x="8408" y="1"/>
                    <a:pt x="8308" y="26"/>
                    <a:pt x="8191" y="74"/>
                  </a:cubicBezTo>
                  <a:cubicBezTo>
                    <a:pt x="6083" y="953"/>
                    <a:pt x="3961" y="1811"/>
                    <a:pt x="1847" y="2691"/>
                  </a:cubicBezTo>
                  <a:cubicBezTo>
                    <a:pt x="1183" y="2971"/>
                    <a:pt x="546" y="3309"/>
                    <a:pt x="0" y="3570"/>
                  </a:cubicBezTo>
                  <a:cubicBezTo>
                    <a:pt x="490" y="4107"/>
                    <a:pt x="926" y="4597"/>
                    <a:pt x="1375" y="5070"/>
                  </a:cubicBezTo>
                  <a:cubicBezTo>
                    <a:pt x="1442" y="5136"/>
                    <a:pt x="1575" y="5172"/>
                    <a:pt x="1681" y="5172"/>
                  </a:cubicBezTo>
                  <a:cubicBezTo>
                    <a:pt x="1692" y="5172"/>
                    <a:pt x="1704" y="5172"/>
                    <a:pt x="1714" y="5171"/>
                  </a:cubicBezTo>
                  <a:cubicBezTo>
                    <a:pt x="2183" y="5129"/>
                    <a:pt x="2654" y="5065"/>
                    <a:pt x="3113" y="5015"/>
                  </a:cubicBezTo>
                  <a:cubicBezTo>
                    <a:pt x="3306" y="3617"/>
                    <a:pt x="3255" y="3314"/>
                    <a:pt x="4914" y="2870"/>
                  </a:cubicBezTo>
                  <a:cubicBezTo>
                    <a:pt x="7059" y="2297"/>
                    <a:pt x="9213" y="1778"/>
                    <a:pt x="11418" y="1494"/>
                  </a:cubicBezTo>
                  <a:lnTo>
                    <a:pt x="11390" y="1298"/>
                  </a:lnTo>
                  <a:cubicBezTo>
                    <a:pt x="11269" y="1305"/>
                    <a:pt x="11147" y="1311"/>
                    <a:pt x="11027" y="1311"/>
                  </a:cubicBezTo>
                  <a:cubicBezTo>
                    <a:pt x="10780" y="1311"/>
                    <a:pt x="10544" y="1285"/>
                    <a:pt x="10350" y="1183"/>
                  </a:cubicBezTo>
                  <a:cubicBezTo>
                    <a:pt x="9847" y="918"/>
                    <a:pt x="9380" y="594"/>
                    <a:pt x="8957" y="215"/>
                  </a:cubicBezTo>
                  <a:cubicBezTo>
                    <a:pt x="8794" y="69"/>
                    <a:pt x="8657" y="1"/>
                    <a:pt x="850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63;p26">
              <a:extLst>
                <a:ext uri="{FF2B5EF4-FFF2-40B4-BE49-F238E27FC236}">
                  <a16:creationId xmlns:a16="http://schemas.microsoft.com/office/drawing/2014/main" id="{8D98FFB9-B37A-4737-9264-83CD8E94BF25}"/>
                </a:ext>
              </a:extLst>
            </p:cNvPr>
            <p:cNvSpPr/>
            <p:nvPr/>
          </p:nvSpPr>
          <p:spPr>
            <a:xfrm>
              <a:off x="3476100" y="1232575"/>
              <a:ext cx="23475" cy="115975"/>
            </a:xfrm>
            <a:custGeom>
              <a:avLst/>
              <a:gdLst/>
              <a:ahLst/>
              <a:cxnLst/>
              <a:rect l="l" t="t" r="r" b="b"/>
              <a:pathLst>
                <a:path w="939" h="4639" extrusionOk="0">
                  <a:moveTo>
                    <a:pt x="216" y="0"/>
                  </a:moveTo>
                  <a:cubicBezTo>
                    <a:pt x="143" y="165"/>
                    <a:pt x="0" y="330"/>
                    <a:pt x="6" y="491"/>
                  </a:cubicBezTo>
                  <a:cubicBezTo>
                    <a:pt x="28" y="1206"/>
                    <a:pt x="88" y="1916"/>
                    <a:pt x="133" y="2631"/>
                  </a:cubicBezTo>
                  <a:lnTo>
                    <a:pt x="105" y="2631"/>
                  </a:lnTo>
                  <a:cubicBezTo>
                    <a:pt x="105" y="3162"/>
                    <a:pt x="92" y="3690"/>
                    <a:pt x="115" y="4222"/>
                  </a:cubicBezTo>
                  <a:cubicBezTo>
                    <a:pt x="119" y="4363"/>
                    <a:pt x="234" y="4502"/>
                    <a:pt x="293" y="4639"/>
                  </a:cubicBezTo>
                  <a:cubicBezTo>
                    <a:pt x="417" y="4529"/>
                    <a:pt x="633" y="4427"/>
                    <a:pt x="646" y="4304"/>
                  </a:cubicBezTo>
                  <a:cubicBezTo>
                    <a:pt x="766" y="3314"/>
                    <a:pt x="875" y="2319"/>
                    <a:pt x="921" y="1325"/>
                  </a:cubicBezTo>
                  <a:cubicBezTo>
                    <a:pt x="939" y="995"/>
                    <a:pt x="798" y="642"/>
                    <a:pt x="660" y="330"/>
                  </a:cubicBezTo>
                  <a:cubicBezTo>
                    <a:pt x="596" y="183"/>
                    <a:pt x="368" y="106"/>
                    <a:pt x="2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64;p26">
              <a:extLst>
                <a:ext uri="{FF2B5EF4-FFF2-40B4-BE49-F238E27FC236}">
                  <a16:creationId xmlns:a16="http://schemas.microsoft.com/office/drawing/2014/main" id="{B0AB6CC9-84AE-42BD-B2BE-E69E56F5C49E}"/>
                </a:ext>
              </a:extLst>
            </p:cNvPr>
            <p:cNvSpPr/>
            <p:nvPr/>
          </p:nvSpPr>
          <p:spPr>
            <a:xfrm>
              <a:off x="3441025" y="514975"/>
              <a:ext cx="50450" cy="68150"/>
            </a:xfrm>
            <a:custGeom>
              <a:avLst/>
              <a:gdLst/>
              <a:ahLst/>
              <a:cxnLst/>
              <a:rect l="l" t="t" r="r" b="b"/>
              <a:pathLst>
                <a:path w="2018" h="2726" extrusionOk="0">
                  <a:moveTo>
                    <a:pt x="993" y="0"/>
                  </a:moveTo>
                  <a:cubicBezTo>
                    <a:pt x="719" y="0"/>
                    <a:pt x="449" y="162"/>
                    <a:pt x="303" y="479"/>
                  </a:cubicBezTo>
                  <a:cubicBezTo>
                    <a:pt x="28" y="1070"/>
                    <a:pt x="0" y="1712"/>
                    <a:pt x="326" y="2275"/>
                  </a:cubicBezTo>
                  <a:cubicBezTo>
                    <a:pt x="459" y="2509"/>
                    <a:pt x="839" y="2725"/>
                    <a:pt x="1109" y="2725"/>
                  </a:cubicBezTo>
                  <a:cubicBezTo>
                    <a:pt x="1347" y="2725"/>
                    <a:pt x="1641" y="2459"/>
                    <a:pt x="1806" y="2235"/>
                  </a:cubicBezTo>
                  <a:cubicBezTo>
                    <a:pt x="1948" y="2051"/>
                    <a:pt x="1939" y="1753"/>
                    <a:pt x="2017" y="1414"/>
                  </a:cubicBezTo>
                  <a:cubicBezTo>
                    <a:pt x="1916" y="1116"/>
                    <a:pt x="1847" y="727"/>
                    <a:pt x="1659" y="411"/>
                  </a:cubicBezTo>
                  <a:cubicBezTo>
                    <a:pt x="1495" y="135"/>
                    <a:pt x="1242" y="0"/>
                    <a:pt x="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5;p26">
              <a:extLst>
                <a:ext uri="{FF2B5EF4-FFF2-40B4-BE49-F238E27FC236}">
                  <a16:creationId xmlns:a16="http://schemas.microsoft.com/office/drawing/2014/main" id="{3BAD757C-6DF1-4A64-96B5-5E8090732319}"/>
                </a:ext>
              </a:extLst>
            </p:cNvPr>
            <p:cNvSpPr/>
            <p:nvPr/>
          </p:nvSpPr>
          <p:spPr>
            <a:xfrm>
              <a:off x="3380175" y="621125"/>
              <a:ext cx="74825" cy="77150"/>
            </a:xfrm>
            <a:custGeom>
              <a:avLst/>
              <a:gdLst/>
              <a:ahLst/>
              <a:cxnLst/>
              <a:rect l="l" t="t" r="r" b="b"/>
              <a:pathLst>
                <a:path w="2993" h="3086" extrusionOk="0">
                  <a:moveTo>
                    <a:pt x="1189" y="0"/>
                  </a:moveTo>
                  <a:cubicBezTo>
                    <a:pt x="476" y="0"/>
                    <a:pt x="1" y="666"/>
                    <a:pt x="14" y="1655"/>
                  </a:cubicBezTo>
                  <a:cubicBezTo>
                    <a:pt x="28" y="2499"/>
                    <a:pt x="569" y="3080"/>
                    <a:pt x="1347" y="3086"/>
                  </a:cubicBezTo>
                  <a:cubicBezTo>
                    <a:pt x="2324" y="3086"/>
                    <a:pt x="2993" y="2544"/>
                    <a:pt x="2984" y="1765"/>
                  </a:cubicBezTo>
                  <a:cubicBezTo>
                    <a:pt x="2979" y="885"/>
                    <a:pt x="2104" y="19"/>
                    <a:pt x="1210" y="0"/>
                  </a:cubicBezTo>
                  <a:cubicBezTo>
                    <a:pt x="1203" y="0"/>
                    <a:pt x="1196" y="0"/>
                    <a:pt x="1189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66;p26">
              <a:extLst>
                <a:ext uri="{FF2B5EF4-FFF2-40B4-BE49-F238E27FC236}">
                  <a16:creationId xmlns:a16="http://schemas.microsoft.com/office/drawing/2014/main" id="{2F4A5D68-54F3-4C92-AAFD-A1DE42E1F216}"/>
                </a:ext>
              </a:extLst>
            </p:cNvPr>
            <p:cNvSpPr/>
            <p:nvPr/>
          </p:nvSpPr>
          <p:spPr>
            <a:xfrm>
              <a:off x="3423275" y="1333650"/>
              <a:ext cx="25775" cy="123075"/>
            </a:xfrm>
            <a:custGeom>
              <a:avLst/>
              <a:gdLst/>
              <a:ahLst/>
              <a:cxnLst/>
              <a:rect l="l" t="t" r="r" b="b"/>
              <a:pathLst>
                <a:path w="1031" h="4923" extrusionOk="0">
                  <a:moveTo>
                    <a:pt x="317" y="0"/>
                  </a:moveTo>
                  <a:cubicBezTo>
                    <a:pt x="210" y="183"/>
                    <a:pt x="23" y="362"/>
                    <a:pt x="18" y="545"/>
                  </a:cubicBezTo>
                  <a:cubicBezTo>
                    <a:pt x="1" y="1406"/>
                    <a:pt x="9" y="2268"/>
                    <a:pt x="56" y="3126"/>
                  </a:cubicBezTo>
                  <a:cubicBezTo>
                    <a:pt x="79" y="3616"/>
                    <a:pt x="170" y="4107"/>
                    <a:pt x="270" y="4588"/>
                  </a:cubicBezTo>
                  <a:cubicBezTo>
                    <a:pt x="298" y="4716"/>
                    <a:pt x="472" y="4813"/>
                    <a:pt x="582" y="4923"/>
                  </a:cubicBezTo>
                  <a:cubicBezTo>
                    <a:pt x="688" y="4807"/>
                    <a:pt x="849" y="4707"/>
                    <a:pt x="880" y="4574"/>
                  </a:cubicBezTo>
                  <a:cubicBezTo>
                    <a:pt x="963" y="4239"/>
                    <a:pt x="986" y="3892"/>
                    <a:pt x="1031" y="3547"/>
                  </a:cubicBezTo>
                  <a:cubicBezTo>
                    <a:pt x="1020" y="3544"/>
                    <a:pt x="1009" y="3543"/>
                    <a:pt x="997" y="3543"/>
                  </a:cubicBezTo>
                  <a:cubicBezTo>
                    <a:pt x="995" y="3543"/>
                    <a:pt x="993" y="3543"/>
                    <a:pt x="990" y="3543"/>
                  </a:cubicBezTo>
                  <a:cubicBezTo>
                    <a:pt x="963" y="2883"/>
                    <a:pt x="940" y="2228"/>
                    <a:pt x="893" y="1567"/>
                  </a:cubicBezTo>
                  <a:cubicBezTo>
                    <a:pt x="870" y="1205"/>
                    <a:pt x="862" y="829"/>
                    <a:pt x="761" y="480"/>
                  </a:cubicBezTo>
                  <a:cubicBezTo>
                    <a:pt x="706" y="293"/>
                    <a:pt x="472" y="160"/>
                    <a:pt x="3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67;p26">
              <a:extLst>
                <a:ext uri="{FF2B5EF4-FFF2-40B4-BE49-F238E27FC236}">
                  <a16:creationId xmlns:a16="http://schemas.microsoft.com/office/drawing/2014/main" id="{0D8394CE-E92E-40AE-996D-97356F22D43A}"/>
                </a:ext>
              </a:extLst>
            </p:cNvPr>
            <p:cNvSpPr/>
            <p:nvPr/>
          </p:nvSpPr>
          <p:spPr>
            <a:xfrm>
              <a:off x="3412025" y="1141575"/>
              <a:ext cx="22500" cy="143025"/>
            </a:xfrm>
            <a:custGeom>
              <a:avLst/>
              <a:gdLst/>
              <a:ahLst/>
              <a:cxnLst/>
              <a:rect l="l" t="t" r="r" b="b"/>
              <a:pathLst>
                <a:path w="900" h="5721" extrusionOk="0">
                  <a:moveTo>
                    <a:pt x="206" y="1"/>
                  </a:moveTo>
                  <a:cubicBezTo>
                    <a:pt x="138" y="129"/>
                    <a:pt x="1" y="258"/>
                    <a:pt x="1" y="386"/>
                  </a:cubicBezTo>
                  <a:cubicBezTo>
                    <a:pt x="45" y="1922"/>
                    <a:pt x="102" y="3457"/>
                    <a:pt x="170" y="4993"/>
                  </a:cubicBezTo>
                  <a:cubicBezTo>
                    <a:pt x="184" y="5231"/>
                    <a:pt x="294" y="5461"/>
                    <a:pt x="359" y="5693"/>
                  </a:cubicBezTo>
                  <a:lnTo>
                    <a:pt x="565" y="5721"/>
                  </a:lnTo>
                  <a:cubicBezTo>
                    <a:pt x="679" y="5382"/>
                    <a:pt x="899" y="5038"/>
                    <a:pt x="895" y="4699"/>
                  </a:cubicBezTo>
                  <a:cubicBezTo>
                    <a:pt x="876" y="3438"/>
                    <a:pt x="798" y="2178"/>
                    <a:pt x="724" y="917"/>
                  </a:cubicBezTo>
                  <a:cubicBezTo>
                    <a:pt x="711" y="706"/>
                    <a:pt x="656" y="477"/>
                    <a:pt x="559" y="289"/>
                  </a:cubicBezTo>
                  <a:cubicBezTo>
                    <a:pt x="500" y="166"/>
                    <a:pt x="330" y="96"/>
                    <a:pt x="2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68;p26">
              <a:extLst>
                <a:ext uri="{FF2B5EF4-FFF2-40B4-BE49-F238E27FC236}">
                  <a16:creationId xmlns:a16="http://schemas.microsoft.com/office/drawing/2014/main" id="{A8D90DC5-5C0F-430F-A0F1-DBEDE0B094BE}"/>
                </a:ext>
              </a:extLst>
            </p:cNvPr>
            <p:cNvSpPr/>
            <p:nvPr/>
          </p:nvSpPr>
          <p:spPr>
            <a:xfrm>
              <a:off x="2147100" y="2916250"/>
              <a:ext cx="920400" cy="69525"/>
            </a:xfrm>
            <a:custGeom>
              <a:avLst/>
              <a:gdLst/>
              <a:ahLst/>
              <a:cxnLst/>
              <a:rect l="l" t="t" r="r" b="b"/>
              <a:pathLst>
                <a:path w="36816" h="2781" extrusionOk="0">
                  <a:moveTo>
                    <a:pt x="544" y="0"/>
                  </a:moveTo>
                  <a:cubicBezTo>
                    <a:pt x="244" y="0"/>
                    <a:pt x="39" y="158"/>
                    <a:pt x="69" y="540"/>
                  </a:cubicBezTo>
                  <a:cubicBezTo>
                    <a:pt x="83" y="668"/>
                    <a:pt x="28" y="805"/>
                    <a:pt x="1" y="961"/>
                  </a:cubicBezTo>
                  <a:cubicBezTo>
                    <a:pt x="12206" y="1703"/>
                    <a:pt x="24504" y="1667"/>
                    <a:pt x="36751" y="2780"/>
                  </a:cubicBezTo>
                  <a:cubicBezTo>
                    <a:pt x="36774" y="2712"/>
                    <a:pt x="36792" y="2648"/>
                    <a:pt x="36815" y="2580"/>
                  </a:cubicBezTo>
                  <a:cubicBezTo>
                    <a:pt x="36517" y="2313"/>
                    <a:pt x="36229" y="2043"/>
                    <a:pt x="35921" y="1790"/>
                  </a:cubicBezTo>
                  <a:cubicBezTo>
                    <a:pt x="35770" y="1667"/>
                    <a:pt x="35600" y="1520"/>
                    <a:pt x="35421" y="1497"/>
                  </a:cubicBezTo>
                  <a:cubicBezTo>
                    <a:pt x="34931" y="1433"/>
                    <a:pt x="34436" y="1415"/>
                    <a:pt x="33946" y="1401"/>
                  </a:cubicBezTo>
                  <a:cubicBezTo>
                    <a:pt x="28340" y="1216"/>
                    <a:pt x="22734" y="1034"/>
                    <a:pt x="17129" y="855"/>
                  </a:cubicBezTo>
                  <a:cubicBezTo>
                    <a:pt x="13576" y="741"/>
                    <a:pt x="10020" y="668"/>
                    <a:pt x="6468" y="503"/>
                  </a:cubicBezTo>
                  <a:cubicBezTo>
                    <a:pt x="4515" y="411"/>
                    <a:pt x="2572" y="163"/>
                    <a:pt x="619" y="3"/>
                  </a:cubicBezTo>
                  <a:cubicBezTo>
                    <a:pt x="594" y="1"/>
                    <a:pt x="569" y="0"/>
                    <a:pt x="5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669;p26">
              <a:extLst>
                <a:ext uri="{FF2B5EF4-FFF2-40B4-BE49-F238E27FC236}">
                  <a16:creationId xmlns:a16="http://schemas.microsoft.com/office/drawing/2014/main" id="{B5BEEB5C-37DF-414B-94BA-AC84736B44BC}"/>
                </a:ext>
              </a:extLst>
            </p:cNvPr>
            <p:cNvSpPr/>
            <p:nvPr/>
          </p:nvSpPr>
          <p:spPr>
            <a:xfrm>
              <a:off x="3024825" y="2349925"/>
              <a:ext cx="22150" cy="149550"/>
            </a:xfrm>
            <a:custGeom>
              <a:avLst/>
              <a:gdLst/>
              <a:ahLst/>
              <a:cxnLst/>
              <a:rect l="l" t="t" r="r" b="b"/>
              <a:pathLst>
                <a:path w="886" h="5982" extrusionOk="0">
                  <a:moveTo>
                    <a:pt x="172" y="0"/>
                  </a:moveTo>
                  <a:cubicBezTo>
                    <a:pt x="167" y="0"/>
                    <a:pt x="161" y="0"/>
                    <a:pt x="157" y="0"/>
                  </a:cubicBezTo>
                  <a:cubicBezTo>
                    <a:pt x="97" y="5"/>
                    <a:pt x="1" y="201"/>
                    <a:pt x="6" y="307"/>
                  </a:cubicBezTo>
                  <a:cubicBezTo>
                    <a:pt x="34" y="1953"/>
                    <a:pt x="70" y="3594"/>
                    <a:pt x="129" y="5239"/>
                  </a:cubicBezTo>
                  <a:cubicBezTo>
                    <a:pt x="138" y="5487"/>
                    <a:pt x="290" y="5729"/>
                    <a:pt x="373" y="5973"/>
                  </a:cubicBezTo>
                  <a:cubicBezTo>
                    <a:pt x="464" y="5977"/>
                    <a:pt x="556" y="5977"/>
                    <a:pt x="647" y="5981"/>
                  </a:cubicBezTo>
                  <a:cubicBezTo>
                    <a:pt x="730" y="5665"/>
                    <a:pt x="886" y="5348"/>
                    <a:pt x="882" y="5033"/>
                  </a:cubicBezTo>
                  <a:cubicBezTo>
                    <a:pt x="872" y="3680"/>
                    <a:pt x="831" y="2328"/>
                    <a:pt x="771" y="975"/>
                  </a:cubicBezTo>
                  <a:cubicBezTo>
                    <a:pt x="757" y="696"/>
                    <a:pt x="638" y="412"/>
                    <a:pt x="519" y="151"/>
                  </a:cubicBezTo>
                  <a:cubicBezTo>
                    <a:pt x="480" y="63"/>
                    <a:pt x="296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670;p26">
              <a:extLst>
                <a:ext uri="{FF2B5EF4-FFF2-40B4-BE49-F238E27FC236}">
                  <a16:creationId xmlns:a16="http://schemas.microsoft.com/office/drawing/2014/main" id="{E9B82BB5-4EED-4F88-BC5B-646D47C80633}"/>
                </a:ext>
              </a:extLst>
            </p:cNvPr>
            <p:cNvSpPr/>
            <p:nvPr/>
          </p:nvSpPr>
          <p:spPr>
            <a:xfrm>
              <a:off x="3024625" y="2563725"/>
              <a:ext cx="20175" cy="136950"/>
            </a:xfrm>
            <a:custGeom>
              <a:avLst/>
              <a:gdLst/>
              <a:ahLst/>
              <a:cxnLst/>
              <a:rect l="l" t="t" r="r" b="b"/>
              <a:pathLst>
                <a:path w="807" h="5478" extrusionOk="0">
                  <a:moveTo>
                    <a:pt x="385" y="0"/>
                  </a:moveTo>
                  <a:cubicBezTo>
                    <a:pt x="384" y="0"/>
                    <a:pt x="382" y="0"/>
                    <a:pt x="381" y="0"/>
                  </a:cubicBezTo>
                  <a:cubicBezTo>
                    <a:pt x="275" y="0"/>
                    <a:pt x="138" y="138"/>
                    <a:pt x="79" y="253"/>
                  </a:cubicBezTo>
                  <a:cubicBezTo>
                    <a:pt x="14" y="372"/>
                    <a:pt x="14" y="537"/>
                    <a:pt x="14" y="679"/>
                  </a:cubicBezTo>
                  <a:cubicBezTo>
                    <a:pt x="14" y="1885"/>
                    <a:pt x="0" y="3086"/>
                    <a:pt x="42" y="4291"/>
                  </a:cubicBezTo>
                  <a:cubicBezTo>
                    <a:pt x="55" y="4690"/>
                    <a:pt x="216" y="5084"/>
                    <a:pt x="307" y="5478"/>
                  </a:cubicBezTo>
                  <a:cubicBezTo>
                    <a:pt x="395" y="5478"/>
                    <a:pt x="486" y="5478"/>
                    <a:pt x="578" y="5473"/>
                  </a:cubicBezTo>
                  <a:cubicBezTo>
                    <a:pt x="650" y="5171"/>
                    <a:pt x="779" y="4868"/>
                    <a:pt x="783" y="4562"/>
                  </a:cubicBezTo>
                  <a:cubicBezTo>
                    <a:pt x="806" y="3324"/>
                    <a:pt x="789" y="2082"/>
                    <a:pt x="774" y="839"/>
                  </a:cubicBezTo>
                  <a:cubicBezTo>
                    <a:pt x="774" y="643"/>
                    <a:pt x="743" y="431"/>
                    <a:pt x="675" y="248"/>
                  </a:cubicBezTo>
                  <a:cubicBezTo>
                    <a:pt x="628" y="139"/>
                    <a:pt x="486" y="0"/>
                    <a:pt x="3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671;p26">
              <a:extLst>
                <a:ext uri="{FF2B5EF4-FFF2-40B4-BE49-F238E27FC236}">
                  <a16:creationId xmlns:a16="http://schemas.microsoft.com/office/drawing/2014/main" id="{42DD7657-EF85-4E8F-A417-584662863EBA}"/>
                </a:ext>
              </a:extLst>
            </p:cNvPr>
            <p:cNvSpPr/>
            <p:nvPr/>
          </p:nvSpPr>
          <p:spPr>
            <a:xfrm>
              <a:off x="2977650" y="2498075"/>
              <a:ext cx="34475" cy="85375"/>
            </a:xfrm>
            <a:custGeom>
              <a:avLst/>
              <a:gdLst/>
              <a:ahLst/>
              <a:cxnLst/>
              <a:rect l="l" t="t" r="r" b="b"/>
              <a:pathLst>
                <a:path w="1379" h="3415" extrusionOk="0">
                  <a:moveTo>
                    <a:pt x="636" y="0"/>
                  </a:moveTo>
                  <a:lnTo>
                    <a:pt x="636" y="0"/>
                  </a:lnTo>
                  <a:cubicBezTo>
                    <a:pt x="623" y="1124"/>
                    <a:pt x="0" y="2209"/>
                    <a:pt x="449" y="3415"/>
                  </a:cubicBezTo>
                  <a:cubicBezTo>
                    <a:pt x="1242" y="2851"/>
                    <a:pt x="1379" y="468"/>
                    <a:pt x="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672;p26">
              <a:extLst>
                <a:ext uri="{FF2B5EF4-FFF2-40B4-BE49-F238E27FC236}">
                  <a16:creationId xmlns:a16="http://schemas.microsoft.com/office/drawing/2014/main" id="{5DA63594-2361-4C8D-953D-656633511EB1}"/>
                </a:ext>
              </a:extLst>
            </p:cNvPr>
            <p:cNvSpPr/>
            <p:nvPr/>
          </p:nvSpPr>
          <p:spPr>
            <a:xfrm>
              <a:off x="2248175" y="2315625"/>
              <a:ext cx="715250" cy="59300"/>
            </a:xfrm>
            <a:custGeom>
              <a:avLst/>
              <a:gdLst/>
              <a:ahLst/>
              <a:cxnLst/>
              <a:rect l="l" t="t" r="r" b="b"/>
              <a:pathLst>
                <a:path w="28610" h="2372" extrusionOk="0">
                  <a:moveTo>
                    <a:pt x="27427" y="0"/>
                  </a:moveTo>
                  <a:cubicBezTo>
                    <a:pt x="27265" y="0"/>
                    <a:pt x="27096" y="27"/>
                    <a:pt x="26923" y="79"/>
                  </a:cubicBezTo>
                  <a:cubicBezTo>
                    <a:pt x="26208" y="300"/>
                    <a:pt x="25502" y="565"/>
                    <a:pt x="24792" y="790"/>
                  </a:cubicBezTo>
                  <a:cubicBezTo>
                    <a:pt x="24385" y="921"/>
                    <a:pt x="23975" y="1003"/>
                    <a:pt x="23572" y="1003"/>
                  </a:cubicBezTo>
                  <a:cubicBezTo>
                    <a:pt x="23112" y="1003"/>
                    <a:pt x="22661" y="895"/>
                    <a:pt x="22239" y="629"/>
                  </a:cubicBezTo>
                  <a:cubicBezTo>
                    <a:pt x="21725" y="304"/>
                    <a:pt x="21232" y="158"/>
                    <a:pt x="20748" y="158"/>
                  </a:cubicBezTo>
                  <a:cubicBezTo>
                    <a:pt x="20147" y="158"/>
                    <a:pt x="19558" y="382"/>
                    <a:pt x="18957" y="763"/>
                  </a:cubicBezTo>
                  <a:cubicBezTo>
                    <a:pt x="18359" y="1139"/>
                    <a:pt x="17731" y="1340"/>
                    <a:pt x="17089" y="1340"/>
                  </a:cubicBezTo>
                  <a:cubicBezTo>
                    <a:pt x="16615" y="1340"/>
                    <a:pt x="16134" y="1230"/>
                    <a:pt x="15652" y="1001"/>
                  </a:cubicBezTo>
                  <a:cubicBezTo>
                    <a:pt x="15185" y="774"/>
                    <a:pt x="14724" y="670"/>
                    <a:pt x="14262" y="670"/>
                  </a:cubicBezTo>
                  <a:cubicBezTo>
                    <a:pt x="13826" y="670"/>
                    <a:pt x="13389" y="763"/>
                    <a:pt x="12944" y="931"/>
                  </a:cubicBezTo>
                  <a:cubicBezTo>
                    <a:pt x="12163" y="1228"/>
                    <a:pt x="11383" y="1400"/>
                    <a:pt x="10610" y="1400"/>
                  </a:cubicBezTo>
                  <a:cubicBezTo>
                    <a:pt x="9805" y="1400"/>
                    <a:pt x="9006" y="1213"/>
                    <a:pt x="8218" y="786"/>
                  </a:cubicBezTo>
                  <a:cubicBezTo>
                    <a:pt x="7807" y="562"/>
                    <a:pt x="7402" y="451"/>
                    <a:pt x="7008" y="451"/>
                  </a:cubicBezTo>
                  <a:cubicBezTo>
                    <a:pt x="6515" y="451"/>
                    <a:pt x="6038" y="624"/>
                    <a:pt x="5587" y="963"/>
                  </a:cubicBezTo>
                  <a:cubicBezTo>
                    <a:pt x="5308" y="1172"/>
                    <a:pt x="5043" y="1258"/>
                    <a:pt x="4781" y="1258"/>
                  </a:cubicBezTo>
                  <a:cubicBezTo>
                    <a:pt x="4492" y="1258"/>
                    <a:pt x="4207" y="1154"/>
                    <a:pt x="3914" y="995"/>
                  </a:cubicBezTo>
                  <a:cubicBezTo>
                    <a:pt x="3672" y="867"/>
                    <a:pt x="3451" y="693"/>
                    <a:pt x="3209" y="574"/>
                  </a:cubicBezTo>
                  <a:cubicBezTo>
                    <a:pt x="2902" y="418"/>
                    <a:pt x="2580" y="299"/>
                    <a:pt x="2187" y="134"/>
                  </a:cubicBezTo>
                  <a:cubicBezTo>
                    <a:pt x="1825" y="317"/>
                    <a:pt x="1448" y="492"/>
                    <a:pt x="1101" y="702"/>
                  </a:cubicBezTo>
                  <a:cubicBezTo>
                    <a:pt x="916" y="816"/>
                    <a:pt x="779" y="1001"/>
                    <a:pt x="619" y="1151"/>
                  </a:cubicBezTo>
                  <a:cubicBezTo>
                    <a:pt x="422" y="1339"/>
                    <a:pt x="1" y="1468"/>
                    <a:pt x="253" y="1816"/>
                  </a:cubicBezTo>
                  <a:cubicBezTo>
                    <a:pt x="345" y="1945"/>
                    <a:pt x="445" y="1992"/>
                    <a:pt x="546" y="1992"/>
                  </a:cubicBezTo>
                  <a:cubicBezTo>
                    <a:pt x="737" y="1992"/>
                    <a:pt x="936" y="1827"/>
                    <a:pt x="1118" y="1729"/>
                  </a:cubicBezTo>
                  <a:cubicBezTo>
                    <a:pt x="1183" y="1697"/>
                    <a:pt x="1233" y="1638"/>
                    <a:pt x="1288" y="1592"/>
                  </a:cubicBezTo>
                  <a:cubicBezTo>
                    <a:pt x="1728" y="1220"/>
                    <a:pt x="1940" y="1042"/>
                    <a:pt x="2169" y="1042"/>
                  </a:cubicBezTo>
                  <a:cubicBezTo>
                    <a:pt x="2384" y="1042"/>
                    <a:pt x="2614" y="1198"/>
                    <a:pt x="3062" y="1500"/>
                  </a:cubicBezTo>
                  <a:cubicBezTo>
                    <a:pt x="3661" y="1902"/>
                    <a:pt x="4261" y="2210"/>
                    <a:pt x="4884" y="2210"/>
                  </a:cubicBezTo>
                  <a:cubicBezTo>
                    <a:pt x="5319" y="2210"/>
                    <a:pt x="5765" y="2059"/>
                    <a:pt x="6229" y="1684"/>
                  </a:cubicBezTo>
                  <a:cubicBezTo>
                    <a:pt x="6469" y="1491"/>
                    <a:pt x="6720" y="1411"/>
                    <a:pt x="6983" y="1411"/>
                  </a:cubicBezTo>
                  <a:cubicBezTo>
                    <a:pt x="7237" y="1411"/>
                    <a:pt x="7503" y="1486"/>
                    <a:pt x="7778" y="1606"/>
                  </a:cubicBezTo>
                  <a:cubicBezTo>
                    <a:pt x="8461" y="1894"/>
                    <a:pt x="9177" y="2165"/>
                    <a:pt x="9905" y="2302"/>
                  </a:cubicBezTo>
                  <a:cubicBezTo>
                    <a:pt x="10164" y="2350"/>
                    <a:pt x="10421" y="2372"/>
                    <a:pt x="10676" y="2372"/>
                  </a:cubicBezTo>
                  <a:cubicBezTo>
                    <a:pt x="11564" y="2372"/>
                    <a:pt x="12432" y="2117"/>
                    <a:pt x="13297" y="1857"/>
                  </a:cubicBezTo>
                  <a:cubicBezTo>
                    <a:pt x="13627" y="1759"/>
                    <a:pt x="14016" y="1673"/>
                    <a:pt x="14372" y="1673"/>
                  </a:cubicBezTo>
                  <a:cubicBezTo>
                    <a:pt x="14575" y="1673"/>
                    <a:pt x="14768" y="1701"/>
                    <a:pt x="14933" y="1771"/>
                  </a:cubicBezTo>
                  <a:cubicBezTo>
                    <a:pt x="15679" y="2091"/>
                    <a:pt x="16399" y="2256"/>
                    <a:pt x="17101" y="2256"/>
                  </a:cubicBezTo>
                  <a:cubicBezTo>
                    <a:pt x="18037" y="2256"/>
                    <a:pt x="18939" y="1962"/>
                    <a:pt x="19828" y="1349"/>
                  </a:cubicBezTo>
                  <a:cubicBezTo>
                    <a:pt x="20126" y="1145"/>
                    <a:pt x="20424" y="1037"/>
                    <a:pt x="20726" y="1037"/>
                  </a:cubicBezTo>
                  <a:cubicBezTo>
                    <a:pt x="21013" y="1037"/>
                    <a:pt x="21304" y="1134"/>
                    <a:pt x="21606" y="1339"/>
                  </a:cubicBezTo>
                  <a:cubicBezTo>
                    <a:pt x="22247" y="1772"/>
                    <a:pt x="22925" y="1956"/>
                    <a:pt x="23624" y="1956"/>
                  </a:cubicBezTo>
                  <a:cubicBezTo>
                    <a:pt x="24105" y="1956"/>
                    <a:pt x="24595" y="1869"/>
                    <a:pt x="25089" y="1716"/>
                  </a:cubicBezTo>
                  <a:cubicBezTo>
                    <a:pt x="25594" y="1556"/>
                    <a:pt x="26098" y="1377"/>
                    <a:pt x="26584" y="1175"/>
                  </a:cubicBezTo>
                  <a:cubicBezTo>
                    <a:pt x="26865" y="1055"/>
                    <a:pt x="27138" y="974"/>
                    <a:pt x="27415" y="974"/>
                  </a:cubicBezTo>
                  <a:cubicBezTo>
                    <a:pt x="27625" y="974"/>
                    <a:pt x="27838" y="1021"/>
                    <a:pt x="28059" y="1133"/>
                  </a:cubicBezTo>
                  <a:cubicBezTo>
                    <a:pt x="28095" y="1152"/>
                    <a:pt x="28138" y="1160"/>
                    <a:pt x="28184" y="1160"/>
                  </a:cubicBezTo>
                  <a:cubicBezTo>
                    <a:pt x="28314" y="1160"/>
                    <a:pt x="28475" y="1101"/>
                    <a:pt x="28610" y="1087"/>
                  </a:cubicBezTo>
                  <a:cubicBezTo>
                    <a:pt x="28568" y="887"/>
                    <a:pt x="28587" y="633"/>
                    <a:pt x="28473" y="496"/>
                  </a:cubicBezTo>
                  <a:cubicBezTo>
                    <a:pt x="28184" y="159"/>
                    <a:pt x="27824" y="0"/>
                    <a:pt x="274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673;p26">
              <a:extLst>
                <a:ext uri="{FF2B5EF4-FFF2-40B4-BE49-F238E27FC236}">
                  <a16:creationId xmlns:a16="http://schemas.microsoft.com/office/drawing/2014/main" id="{F863B67A-F1DF-4667-B3F2-B65B997E5F32}"/>
                </a:ext>
              </a:extLst>
            </p:cNvPr>
            <p:cNvSpPr/>
            <p:nvPr/>
          </p:nvSpPr>
          <p:spPr>
            <a:xfrm>
              <a:off x="2483300" y="2487200"/>
              <a:ext cx="437850" cy="56200"/>
            </a:xfrm>
            <a:custGeom>
              <a:avLst/>
              <a:gdLst/>
              <a:ahLst/>
              <a:cxnLst/>
              <a:rect l="l" t="t" r="r" b="b"/>
              <a:pathLst>
                <a:path w="17514" h="2248" extrusionOk="0">
                  <a:moveTo>
                    <a:pt x="2342" y="0"/>
                  </a:moveTo>
                  <a:cubicBezTo>
                    <a:pt x="1986" y="0"/>
                    <a:pt x="1637" y="115"/>
                    <a:pt x="1297" y="353"/>
                  </a:cubicBezTo>
                  <a:cubicBezTo>
                    <a:pt x="1027" y="546"/>
                    <a:pt x="761" y="822"/>
                    <a:pt x="464" y="867"/>
                  </a:cubicBezTo>
                  <a:cubicBezTo>
                    <a:pt x="1" y="936"/>
                    <a:pt x="111" y="1270"/>
                    <a:pt x="180" y="1440"/>
                  </a:cubicBezTo>
                  <a:cubicBezTo>
                    <a:pt x="234" y="1577"/>
                    <a:pt x="542" y="1673"/>
                    <a:pt x="738" y="1673"/>
                  </a:cubicBezTo>
                  <a:cubicBezTo>
                    <a:pt x="894" y="1673"/>
                    <a:pt x="1072" y="1530"/>
                    <a:pt x="1206" y="1407"/>
                  </a:cubicBezTo>
                  <a:cubicBezTo>
                    <a:pt x="1580" y="1069"/>
                    <a:pt x="1955" y="898"/>
                    <a:pt x="2334" y="898"/>
                  </a:cubicBezTo>
                  <a:cubicBezTo>
                    <a:pt x="2688" y="898"/>
                    <a:pt x="3047" y="1048"/>
                    <a:pt x="3411" y="1352"/>
                  </a:cubicBezTo>
                  <a:cubicBezTo>
                    <a:pt x="3451" y="1384"/>
                    <a:pt x="3506" y="1407"/>
                    <a:pt x="3557" y="1435"/>
                  </a:cubicBezTo>
                  <a:cubicBezTo>
                    <a:pt x="3994" y="1690"/>
                    <a:pt x="4443" y="1825"/>
                    <a:pt x="4886" y="1825"/>
                  </a:cubicBezTo>
                  <a:cubicBezTo>
                    <a:pt x="5319" y="1825"/>
                    <a:pt x="5748" y="1695"/>
                    <a:pt x="6156" y="1420"/>
                  </a:cubicBezTo>
                  <a:cubicBezTo>
                    <a:pt x="6462" y="1215"/>
                    <a:pt x="6734" y="1116"/>
                    <a:pt x="6994" y="1116"/>
                  </a:cubicBezTo>
                  <a:cubicBezTo>
                    <a:pt x="7307" y="1116"/>
                    <a:pt x="7603" y="1259"/>
                    <a:pt x="7921" y="1527"/>
                  </a:cubicBezTo>
                  <a:cubicBezTo>
                    <a:pt x="8513" y="2026"/>
                    <a:pt x="9141" y="2247"/>
                    <a:pt x="9792" y="2247"/>
                  </a:cubicBezTo>
                  <a:cubicBezTo>
                    <a:pt x="10290" y="2247"/>
                    <a:pt x="10801" y="2118"/>
                    <a:pt x="11321" y="1883"/>
                  </a:cubicBezTo>
                  <a:cubicBezTo>
                    <a:pt x="11606" y="1755"/>
                    <a:pt x="11885" y="1618"/>
                    <a:pt x="12143" y="1443"/>
                  </a:cubicBezTo>
                  <a:cubicBezTo>
                    <a:pt x="12465" y="1229"/>
                    <a:pt x="12799" y="1143"/>
                    <a:pt x="13149" y="1143"/>
                  </a:cubicBezTo>
                  <a:cubicBezTo>
                    <a:pt x="13336" y="1143"/>
                    <a:pt x="13527" y="1167"/>
                    <a:pt x="13723" y="1210"/>
                  </a:cubicBezTo>
                  <a:cubicBezTo>
                    <a:pt x="14242" y="1329"/>
                    <a:pt x="14764" y="1412"/>
                    <a:pt x="15336" y="1517"/>
                  </a:cubicBezTo>
                  <a:cubicBezTo>
                    <a:pt x="15915" y="1407"/>
                    <a:pt x="16529" y="1302"/>
                    <a:pt x="17129" y="1159"/>
                  </a:cubicBezTo>
                  <a:cubicBezTo>
                    <a:pt x="17276" y="1123"/>
                    <a:pt x="17385" y="949"/>
                    <a:pt x="17514" y="839"/>
                  </a:cubicBezTo>
                  <a:cubicBezTo>
                    <a:pt x="17377" y="728"/>
                    <a:pt x="17257" y="550"/>
                    <a:pt x="17106" y="522"/>
                  </a:cubicBezTo>
                  <a:cubicBezTo>
                    <a:pt x="16767" y="459"/>
                    <a:pt x="16418" y="472"/>
                    <a:pt x="16070" y="454"/>
                  </a:cubicBezTo>
                  <a:cubicBezTo>
                    <a:pt x="15974" y="449"/>
                    <a:pt x="15877" y="448"/>
                    <a:pt x="15779" y="448"/>
                  </a:cubicBezTo>
                  <a:cubicBezTo>
                    <a:pt x="15608" y="448"/>
                    <a:pt x="15436" y="453"/>
                    <a:pt x="15265" y="453"/>
                  </a:cubicBezTo>
                  <a:cubicBezTo>
                    <a:pt x="14960" y="453"/>
                    <a:pt x="14659" y="438"/>
                    <a:pt x="14379" y="358"/>
                  </a:cubicBezTo>
                  <a:cubicBezTo>
                    <a:pt x="13988" y="243"/>
                    <a:pt x="13613" y="187"/>
                    <a:pt x="13250" y="187"/>
                  </a:cubicBezTo>
                  <a:cubicBezTo>
                    <a:pt x="12535" y="187"/>
                    <a:pt x="11861" y="403"/>
                    <a:pt x="11184" y="816"/>
                  </a:cubicBezTo>
                  <a:cubicBezTo>
                    <a:pt x="10737" y="1088"/>
                    <a:pt x="10279" y="1243"/>
                    <a:pt x="9823" y="1243"/>
                  </a:cubicBezTo>
                  <a:cubicBezTo>
                    <a:pt x="9335" y="1243"/>
                    <a:pt x="8850" y="1066"/>
                    <a:pt x="8384" y="666"/>
                  </a:cubicBezTo>
                  <a:cubicBezTo>
                    <a:pt x="7935" y="280"/>
                    <a:pt x="7473" y="83"/>
                    <a:pt x="7000" y="83"/>
                  </a:cubicBezTo>
                  <a:cubicBezTo>
                    <a:pt x="6583" y="83"/>
                    <a:pt x="6158" y="235"/>
                    <a:pt x="5725" y="546"/>
                  </a:cubicBezTo>
                  <a:cubicBezTo>
                    <a:pt x="5447" y="747"/>
                    <a:pt x="5155" y="838"/>
                    <a:pt x="4858" y="838"/>
                  </a:cubicBezTo>
                  <a:cubicBezTo>
                    <a:pt x="4577" y="838"/>
                    <a:pt x="4291" y="757"/>
                    <a:pt x="4006" y="610"/>
                  </a:cubicBezTo>
                  <a:cubicBezTo>
                    <a:pt x="3745" y="473"/>
                    <a:pt x="3484" y="349"/>
                    <a:pt x="3218" y="221"/>
                  </a:cubicBezTo>
                  <a:cubicBezTo>
                    <a:pt x="2921" y="75"/>
                    <a:pt x="2629" y="0"/>
                    <a:pt x="23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674;p26">
              <a:extLst>
                <a:ext uri="{FF2B5EF4-FFF2-40B4-BE49-F238E27FC236}">
                  <a16:creationId xmlns:a16="http://schemas.microsoft.com/office/drawing/2014/main" id="{A0C480F1-670E-40F5-B0B1-B8EF7B54476A}"/>
                </a:ext>
              </a:extLst>
            </p:cNvPr>
            <p:cNvSpPr/>
            <p:nvPr/>
          </p:nvSpPr>
          <p:spPr>
            <a:xfrm>
              <a:off x="2236725" y="1355500"/>
              <a:ext cx="667475" cy="845350"/>
            </a:xfrm>
            <a:custGeom>
              <a:avLst/>
              <a:gdLst/>
              <a:ahLst/>
              <a:cxnLst/>
              <a:rect l="l" t="t" r="r" b="b"/>
              <a:pathLst>
                <a:path w="26699" h="33814" extrusionOk="0">
                  <a:moveTo>
                    <a:pt x="22903" y="13523"/>
                  </a:moveTo>
                  <a:cubicBezTo>
                    <a:pt x="23247" y="13523"/>
                    <a:pt x="23591" y="13627"/>
                    <a:pt x="23756" y="13848"/>
                  </a:cubicBezTo>
                  <a:cubicBezTo>
                    <a:pt x="24026" y="14214"/>
                    <a:pt x="24160" y="14681"/>
                    <a:pt x="24255" y="14893"/>
                  </a:cubicBezTo>
                  <a:cubicBezTo>
                    <a:pt x="24210" y="15865"/>
                    <a:pt x="23907" y="16456"/>
                    <a:pt x="23357" y="16904"/>
                  </a:cubicBezTo>
                  <a:cubicBezTo>
                    <a:pt x="23112" y="17103"/>
                    <a:pt x="22855" y="17197"/>
                    <a:pt x="22614" y="17197"/>
                  </a:cubicBezTo>
                  <a:cubicBezTo>
                    <a:pt x="22182" y="17197"/>
                    <a:pt x="21804" y="16896"/>
                    <a:pt x="21648" y="16355"/>
                  </a:cubicBezTo>
                  <a:cubicBezTo>
                    <a:pt x="21405" y="15488"/>
                    <a:pt x="21629" y="14681"/>
                    <a:pt x="21996" y="13916"/>
                  </a:cubicBezTo>
                  <a:cubicBezTo>
                    <a:pt x="22118" y="13659"/>
                    <a:pt x="22510" y="13523"/>
                    <a:pt x="22903" y="13523"/>
                  </a:cubicBezTo>
                  <a:close/>
                  <a:moveTo>
                    <a:pt x="20419" y="18374"/>
                  </a:moveTo>
                  <a:cubicBezTo>
                    <a:pt x="20657" y="18374"/>
                    <a:pt x="20888" y="18477"/>
                    <a:pt x="21107" y="18675"/>
                  </a:cubicBezTo>
                  <a:cubicBezTo>
                    <a:pt x="21611" y="19119"/>
                    <a:pt x="22059" y="19609"/>
                    <a:pt x="21867" y="20375"/>
                  </a:cubicBezTo>
                  <a:cubicBezTo>
                    <a:pt x="21638" y="21293"/>
                    <a:pt x="20750" y="21993"/>
                    <a:pt x="19814" y="21993"/>
                  </a:cubicBezTo>
                  <a:cubicBezTo>
                    <a:pt x="19811" y="21993"/>
                    <a:pt x="19808" y="21993"/>
                    <a:pt x="19804" y="21993"/>
                  </a:cubicBezTo>
                  <a:cubicBezTo>
                    <a:pt x="18869" y="21993"/>
                    <a:pt x="18117" y="21375"/>
                    <a:pt x="18035" y="20535"/>
                  </a:cubicBezTo>
                  <a:cubicBezTo>
                    <a:pt x="17939" y="19540"/>
                    <a:pt x="18466" y="18890"/>
                    <a:pt x="19507" y="18711"/>
                  </a:cubicBezTo>
                  <a:cubicBezTo>
                    <a:pt x="19594" y="18698"/>
                    <a:pt x="19699" y="18688"/>
                    <a:pt x="19764" y="18637"/>
                  </a:cubicBezTo>
                  <a:cubicBezTo>
                    <a:pt x="19984" y="18459"/>
                    <a:pt x="20204" y="18374"/>
                    <a:pt x="20419" y="18374"/>
                  </a:cubicBezTo>
                  <a:close/>
                  <a:moveTo>
                    <a:pt x="23364" y="23036"/>
                  </a:moveTo>
                  <a:cubicBezTo>
                    <a:pt x="23614" y="23036"/>
                    <a:pt x="23882" y="23173"/>
                    <a:pt x="24210" y="23395"/>
                  </a:cubicBezTo>
                  <a:cubicBezTo>
                    <a:pt x="24787" y="23790"/>
                    <a:pt x="25163" y="24230"/>
                    <a:pt x="25168" y="24638"/>
                  </a:cubicBezTo>
                  <a:cubicBezTo>
                    <a:pt x="25172" y="25810"/>
                    <a:pt x="24640" y="26366"/>
                    <a:pt x="23789" y="26366"/>
                  </a:cubicBezTo>
                  <a:cubicBezTo>
                    <a:pt x="23786" y="26366"/>
                    <a:pt x="23782" y="26366"/>
                    <a:pt x="23779" y="26366"/>
                  </a:cubicBezTo>
                  <a:cubicBezTo>
                    <a:pt x="22734" y="26361"/>
                    <a:pt x="21964" y="25743"/>
                    <a:pt x="22074" y="24876"/>
                  </a:cubicBezTo>
                  <a:cubicBezTo>
                    <a:pt x="22134" y="24381"/>
                    <a:pt x="22349" y="23835"/>
                    <a:pt x="22660" y="23455"/>
                  </a:cubicBezTo>
                  <a:cubicBezTo>
                    <a:pt x="22902" y="23161"/>
                    <a:pt x="23125" y="23036"/>
                    <a:pt x="23364" y="23036"/>
                  </a:cubicBezTo>
                  <a:close/>
                  <a:moveTo>
                    <a:pt x="15463" y="0"/>
                  </a:moveTo>
                  <a:cubicBezTo>
                    <a:pt x="14882" y="0"/>
                    <a:pt x="14302" y="3"/>
                    <a:pt x="13721" y="10"/>
                  </a:cubicBezTo>
                  <a:cubicBezTo>
                    <a:pt x="9432" y="65"/>
                    <a:pt x="5137" y="331"/>
                    <a:pt x="841" y="505"/>
                  </a:cubicBezTo>
                  <a:cubicBezTo>
                    <a:pt x="319" y="3567"/>
                    <a:pt x="787" y="6496"/>
                    <a:pt x="736" y="9443"/>
                  </a:cubicBezTo>
                  <a:cubicBezTo>
                    <a:pt x="3698" y="8856"/>
                    <a:pt x="6434" y="7835"/>
                    <a:pt x="9070" y="6533"/>
                  </a:cubicBezTo>
                  <a:cubicBezTo>
                    <a:pt x="9194" y="6473"/>
                    <a:pt x="9303" y="6363"/>
                    <a:pt x="9386" y="6253"/>
                  </a:cubicBezTo>
                  <a:cubicBezTo>
                    <a:pt x="10114" y="5286"/>
                    <a:pt x="10820" y="4304"/>
                    <a:pt x="11567" y="3360"/>
                  </a:cubicBezTo>
                  <a:cubicBezTo>
                    <a:pt x="11788" y="3080"/>
                    <a:pt x="12095" y="2838"/>
                    <a:pt x="12411" y="2673"/>
                  </a:cubicBezTo>
                  <a:cubicBezTo>
                    <a:pt x="12559" y="2597"/>
                    <a:pt x="12700" y="2561"/>
                    <a:pt x="12830" y="2561"/>
                  </a:cubicBezTo>
                  <a:cubicBezTo>
                    <a:pt x="13191" y="2561"/>
                    <a:pt x="13458" y="2839"/>
                    <a:pt x="13502" y="3301"/>
                  </a:cubicBezTo>
                  <a:cubicBezTo>
                    <a:pt x="13525" y="3580"/>
                    <a:pt x="13506" y="3860"/>
                    <a:pt x="13506" y="4094"/>
                  </a:cubicBezTo>
                  <a:cubicBezTo>
                    <a:pt x="14451" y="3763"/>
                    <a:pt x="15326" y="3397"/>
                    <a:pt x="16237" y="3154"/>
                  </a:cubicBezTo>
                  <a:cubicBezTo>
                    <a:pt x="16449" y="3097"/>
                    <a:pt x="16672" y="3070"/>
                    <a:pt x="16898" y="3070"/>
                  </a:cubicBezTo>
                  <a:cubicBezTo>
                    <a:pt x="17972" y="3070"/>
                    <a:pt x="19124" y="3681"/>
                    <a:pt x="19575" y="4639"/>
                  </a:cubicBezTo>
                  <a:lnTo>
                    <a:pt x="20078" y="4754"/>
                  </a:lnTo>
                  <a:cubicBezTo>
                    <a:pt x="19964" y="3975"/>
                    <a:pt x="20312" y="3310"/>
                    <a:pt x="21010" y="3094"/>
                  </a:cubicBezTo>
                  <a:cubicBezTo>
                    <a:pt x="21670" y="2894"/>
                    <a:pt x="22362" y="2778"/>
                    <a:pt x="23044" y="2682"/>
                  </a:cubicBezTo>
                  <a:cubicBezTo>
                    <a:pt x="23167" y="2664"/>
                    <a:pt x="23276" y="2655"/>
                    <a:pt x="23373" y="2655"/>
                  </a:cubicBezTo>
                  <a:cubicBezTo>
                    <a:pt x="23920" y="2655"/>
                    <a:pt x="24062" y="2952"/>
                    <a:pt x="24039" y="3672"/>
                  </a:cubicBezTo>
                  <a:cubicBezTo>
                    <a:pt x="24016" y="4415"/>
                    <a:pt x="23989" y="5185"/>
                    <a:pt x="24149" y="5904"/>
                  </a:cubicBezTo>
                  <a:cubicBezTo>
                    <a:pt x="24649" y="8197"/>
                    <a:pt x="24176" y="10223"/>
                    <a:pt x="22558" y="11900"/>
                  </a:cubicBezTo>
                  <a:cubicBezTo>
                    <a:pt x="21944" y="12541"/>
                    <a:pt x="21096" y="12958"/>
                    <a:pt x="20312" y="13504"/>
                  </a:cubicBezTo>
                  <a:cubicBezTo>
                    <a:pt x="20479" y="14214"/>
                    <a:pt x="19675" y="15046"/>
                    <a:pt x="18833" y="15046"/>
                  </a:cubicBezTo>
                  <a:cubicBezTo>
                    <a:pt x="18724" y="15046"/>
                    <a:pt x="18615" y="15032"/>
                    <a:pt x="18507" y="15003"/>
                  </a:cubicBezTo>
                  <a:cubicBezTo>
                    <a:pt x="18429" y="15227"/>
                    <a:pt x="18383" y="15466"/>
                    <a:pt x="18273" y="15672"/>
                  </a:cubicBezTo>
                  <a:cubicBezTo>
                    <a:pt x="17431" y="17211"/>
                    <a:pt x="16642" y="18789"/>
                    <a:pt x="15707" y="20274"/>
                  </a:cubicBezTo>
                  <a:cubicBezTo>
                    <a:pt x="14684" y="21896"/>
                    <a:pt x="13521" y="23432"/>
                    <a:pt x="12434" y="25018"/>
                  </a:cubicBezTo>
                  <a:cubicBezTo>
                    <a:pt x="11234" y="26768"/>
                    <a:pt x="9771" y="28276"/>
                    <a:pt x="8085" y="29551"/>
                  </a:cubicBezTo>
                  <a:cubicBezTo>
                    <a:pt x="7704" y="29839"/>
                    <a:pt x="7154" y="29977"/>
                    <a:pt x="6668" y="30022"/>
                  </a:cubicBezTo>
                  <a:cubicBezTo>
                    <a:pt x="6611" y="30028"/>
                    <a:pt x="6556" y="30031"/>
                    <a:pt x="6503" y="30031"/>
                  </a:cubicBezTo>
                  <a:cubicBezTo>
                    <a:pt x="5826" y="30031"/>
                    <a:pt x="5414" y="29581"/>
                    <a:pt x="5367" y="28863"/>
                  </a:cubicBezTo>
                  <a:cubicBezTo>
                    <a:pt x="5334" y="28391"/>
                    <a:pt x="5344" y="27905"/>
                    <a:pt x="5426" y="27443"/>
                  </a:cubicBezTo>
                  <a:cubicBezTo>
                    <a:pt x="5774" y="25503"/>
                    <a:pt x="6636" y="23770"/>
                    <a:pt x="7608" y="22075"/>
                  </a:cubicBezTo>
                  <a:cubicBezTo>
                    <a:pt x="8956" y="19719"/>
                    <a:pt x="10326" y="17382"/>
                    <a:pt x="12155" y="15356"/>
                  </a:cubicBezTo>
                  <a:cubicBezTo>
                    <a:pt x="12837" y="14594"/>
                    <a:pt x="13580" y="13884"/>
                    <a:pt x="14309" y="13141"/>
                  </a:cubicBezTo>
                  <a:cubicBezTo>
                    <a:pt x="14015" y="12354"/>
                    <a:pt x="14103" y="12019"/>
                    <a:pt x="14758" y="11460"/>
                  </a:cubicBezTo>
                  <a:cubicBezTo>
                    <a:pt x="14837" y="11391"/>
                    <a:pt x="14932" y="11304"/>
                    <a:pt x="14946" y="11213"/>
                  </a:cubicBezTo>
                  <a:cubicBezTo>
                    <a:pt x="15024" y="10681"/>
                    <a:pt x="15079" y="10149"/>
                    <a:pt x="15134" y="9682"/>
                  </a:cubicBezTo>
                  <a:cubicBezTo>
                    <a:pt x="14515" y="9682"/>
                    <a:pt x="13892" y="9681"/>
                    <a:pt x="13266" y="9681"/>
                  </a:cubicBezTo>
                  <a:cubicBezTo>
                    <a:pt x="12641" y="9681"/>
                    <a:pt x="12012" y="9682"/>
                    <a:pt x="11384" y="9686"/>
                  </a:cubicBezTo>
                  <a:cubicBezTo>
                    <a:pt x="11306" y="9686"/>
                    <a:pt x="11201" y="9732"/>
                    <a:pt x="11156" y="9792"/>
                  </a:cubicBezTo>
                  <a:cubicBezTo>
                    <a:pt x="10363" y="10814"/>
                    <a:pt x="9225" y="11359"/>
                    <a:pt x="8117" y="11901"/>
                  </a:cubicBezTo>
                  <a:cubicBezTo>
                    <a:pt x="6509" y="12694"/>
                    <a:pt x="4881" y="13458"/>
                    <a:pt x="3208" y="14100"/>
                  </a:cubicBezTo>
                  <a:cubicBezTo>
                    <a:pt x="2154" y="14503"/>
                    <a:pt x="1082" y="14861"/>
                    <a:pt x="0" y="15200"/>
                  </a:cubicBezTo>
                  <a:lnTo>
                    <a:pt x="68" y="15416"/>
                  </a:lnTo>
                  <a:cubicBezTo>
                    <a:pt x="188" y="15613"/>
                    <a:pt x="408" y="15801"/>
                    <a:pt x="417" y="15998"/>
                  </a:cubicBezTo>
                  <a:cubicBezTo>
                    <a:pt x="476" y="17465"/>
                    <a:pt x="527" y="18927"/>
                    <a:pt x="513" y="20393"/>
                  </a:cubicBezTo>
                  <a:cubicBezTo>
                    <a:pt x="486" y="24165"/>
                    <a:pt x="421" y="27943"/>
                    <a:pt x="371" y="31715"/>
                  </a:cubicBezTo>
                  <a:cubicBezTo>
                    <a:pt x="362" y="32278"/>
                    <a:pt x="371" y="32847"/>
                    <a:pt x="371" y="33534"/>
                  </a:cubicBezTo>
                  <a:cubicBezTo>
                    <a:pt x="1782" y="33564"/>
                    <a:pt x="3181" y="33632"/>
                    <a:pt x="4579" y="33632"/>
                  </a:cubicBezTo>
                  <a:cubicBezTo>
                    <a:pt x="4661" y="33632"/>
                    <a:pt x="4744" y="33631"/>
                    <a:pt x="4826" y="33631"/>
                  </a:cubicBezTo>
                  <a:cubicBezTo>
                    <a:pt x="11660" y="33585"/>
                    <a:pt x="18494" y="33516"/>
                    <a:pt x="25328" y="33475"/>
                  </a:cubicBezTo>
                  <a:cubicBezTo>
                    <a:pt x="25599" y="33475"/>
                    <a:pt x="26112" y="33709"/>
                    <a:pt x="26112" y="33814"/>
                  </a:cubicBezTo>
                  <a:lnTo>
                    <a:pt x="26699" y="33804"/>
                  </a:lnTo>
                  <a:cubicBezTo>
                    <a:pt x="26580" y="33612"/>
                    <a:pt x="26432" y="33429"/>
                    <a:pt x="26345" y="33223"/>
                  </a:cubicBezTo>
                  <a:cubicBezTo>
                    <a:pt x="26294" y="33099"/>
                    <a:pt x="26345" y="32933"/>
                    <a:pt x="26349" y="32787"/>
                  </a:cubicBezTo>
                  <a:cubicBezTo>
                    <a:pt x="26376" y="31687"/>
                    <a:pt x="26454" y="30592"/>
                    <a:pt x="26427" y="29491"/>
                  </a:cubicBezTo>
                  <a:cubicBezTo>
                    <a:pt x="26326" y="25646"/>
                    <a:pt x="26138" y="21801"/>
                    <a:pt x="26079" y="17955"/>
                  </a:cubicBezTo>
                  <a:cubicBezTo>
                    <a:pt x="26047" y="15576"/>
                    <a:pt x="26193" y="13193"/>
                    <a:pt x="26252" y="10809"/>
                  </a:cubicBezTo>
                  <a:cubicBezTo>
                    <a:pt x="26326" y="8077"/>
                    <a:pt x="26391" y="5351"/>
                    <a:pt x="26473" y="2618"/>
                  </a:cubicBezTo>
                  <a:cubicBezTo>
                    <a:pt x="26496" y="1802"/>
                    <a:pt x="26569" y="986"/>
                    <a:pt x="26620" y="180"/>
                  </a:cubicBezTo>
                  <a:cubicBezTo>
                    <a:pt x="22871" y="124"/>
                    <a:pt x="19164" y="0"/>
                    <a:pt x="1546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675;p26">
              <a:extLst>
                <a:ext uri="{FF2B5EF4-FFF2-40B4-BE49-F238E27FC236}">
                  <a16:creationId xmlns:a16="http://schemas.microsoft.com/office/drawing/2014/main" id="{C2EBA11A-A1BE-4270-97C9-E5DCDE8F2F3F}"/>
                </a:ext>
              </a:extLst>
            </p:cNvPr>
            <p:cNvSpPr/>
            <p:nvPr/>
          </p:nvSpPr>
          <p:spPr>
            <a:xfrm>
              <a:off x="2221700" y="1740900"/>
              <a:ext cx="667850" cy="472800"/>
            </a:xfrm>
            <a:custGeom>
              <a:avLst/>
              <a:gdLst/>
              <a:ahLst/>
              <a:cxnLst/>
              <a:rect l="l" t="t" r="r" b="b"/>
              <a:pathLst>
                <a:path w="26714" h="18912" extrusionOk="0">
                  <a:moveTo>
                    <a:pt x="669" y="0"/>
                  </a:moveTo>
                  <a:cubicBezTo>
                    <a:pt x="535" y="188"/>
                    <a:pt x="389" y="371"/>
                    <a:pt x="270" y="568"/>
                  </a:cubicBezTo>
                  <a:cubicBezTo>
                    <a:pt x="228" y="636"/>
                    <a:pt x="256" y="747"/>
                    <a:pt x="251" y="838"/>
                  </a:cubicBezTo>
                  <a:cubicBezTo>
                    <a:pt x="174" y="6389"/>
                    <a:pt x="97" y="11940"/>
                    <a:pt x="19" y="17490"/>
                  </a:cubicBezTo>
                  <a:cubicBezTo>
                    <a:pt x="19" y="17742"/>
                    <a:pt x="0" y="18022"/>
                    <a:pt x="97" y="18247"/>
                  </a:cubicBezTo>
                  <a:cubicBezTo>
                    <a:pt x="179" y="18440"/>
                    <a:pt x="394" y="18678"/>
                    <a:pt x="583" y="18701"/>
                  </a:cubicBezTo>
                  <a:cubicBezTo>
                    <a:pt x="1376" y="18815"/>
                    <a:pt x="2182" y="18911"/>
                    <a:pt x="2989" y="18911"/>
                  </a:cubicBezTo>
                  <a:cubicBezTo>
                    <a:pt x="5587" y="18901"/>
                    <a:pt x="8187" y="18829"/>
                    <a:pt x="10789" y="18819"/>
                  </a:cubicBezTo>
                  <a:cubicBezTo>
                    <a:pt x="15827" y="18802"/>
                    <a:pt x="20869" y="18810"/>
                    <a:pt x="25906" y="18802"/>
                  </a:cubicBezTo>
                  <a:cubicBezTo>
                    <a:pt x="25986" y="18802"/>
                    <a:pt x="26074" y="18806"/>
                    <a:pt x="26161" y="18806"/>
                  </a:cubicBezTo>
                  <a:cubicBezTo>
                    <a:pt x="26429" y="18806"/>
                    <a:pt x="26692" y="18762"/>
                    <a:pt x="26713" y="18402"/>
                  </a:cubicBezTo>
                  <a:lnTo>
                    <a:pt x="26713" y="18398"/>
                  </a:lnTo>
                  <a:cubicBezTo>
                    <a:pt x="26713" y="18293"/>
                    <a:pt x="26200" y="18059"/>
                    <a:pt x="25928" y="18058"/>
                  </a:cubicBezTo>
                  <a:cubicBezTo>
                    <a:pt x="19095" y="18100"/>
                    <a:pt x="12260" y="18169"/>
                    <a:pt x="5426" y="18214"/>
                  </a:cubicBezTo>
                  <a:cubicBezTo>
                    <a:pt x="5334" y="18214"/>
                    <a:pt x="5242" y="18215"/>
                    <a:pt x="5150" y="18215"/>
                  </a:cubicBezTo>
                  <a:cubicBezTo>
                    <a:pt x="3762" y="18215"/>
                    <a:pt x="2373" y="18148"/>
                    <a:pt x="971" y="18118"/>
                  </a:cubicBezTo>
                  <a:cubicBezTo>
                    <a:pt x="971" y="17431"/>
                    <a:pt x="962" y="16862"/>
                    <a:pt x="971" y="16299"/>
                  </a:cubicBezTo>
                  <a:cubicBezTo>
                    <a:pt x="1021" y="12527"/>
                    <a:pt x="1086" y="8749"/>
                    <a:pt x="1113" y="4977"/>
                  </a:cubicBezTo>
                  <a:cubicBezTo>
                    <a:pt x="1127" y="3511"/>
                    <a:pt x="1077" y="2049"/>
                    <a:pt x="1017" y="581"/>
                  </a:cubicBezTo>
                  <a:cubicBezTo>
                    <a:pt x="1008" y="385"/>
                    <a:pt x="788" y="196"/>
                    <a:pt x="6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676;p26">
              <a:extLst>
                <a:ext uri="{FF2B5EF4-FFF2-40B4-BE49-F238E27FC236}">
                  <a16:creationId xmlns:a16="http://schemas.microsoft.com/office/drawing/2014/main" id="{6820B27B-795C-4AF1-B479-DC6C884A2894}"/>
                </a:ext>
              </a:extLst>
            </p:cNvPr>
            <p:cNvSpPr/>
            <p:nvPr/>
          </p:nvSpPr>
          <p:spPr>
            <a:xfrm>
              <a:off x="2785800" y="1931375"/>
              <a:ext cx="80250" cy="83275"/>
            </a:xfrm>
            <a:custGeom>
              <a:avLst/>
              <a:gdLst/>
              <a:ahLst/>
              <a:cxnLst/>
              <a:rect l="l" t="t" r="r" b="b"/>
              <a:pathLst>
                <a:path w="3210" h="3331" extrusionOk="0">
                  <a:moveTo>
                    <a:pt x="1362" y="663"/>
                  </a:moveTo>
                  <a:cubicBezTo>
                    <a:pt x="1431" y="677"/>
                    <a:pt x="1505" y="690"/>
                    <a:pt x="1577" y="705"/>
                  </a:cubicBezTo>
                  <a:cubicBezTo>
                    <a:pt x="1783" y="952"/>
                    <a:pt x="2059" y="1176"/>
                    <a:pt x="2174" y="1460"/>
                  </a:cubicBezTo>
                  <a:cubicBezTo>
                    <a:pt x="2273" y="1694"/>
                    <a:pt x="2269" y="2194"/>
                    <a:pt x="2164" y="2245"/>
                  </a:cubicBezTo>
                  <a:cubicBezTo>
                    <a:pt x="2006" y="2315"/>
                    <a:pt x="1811" y="2351"/>
                    <a:pt x="1618" y="2351"/>
                  </a:cubicBezTo>
                  <a:cubicBezTo>
                    <a:pt x="1475" y="2351"/>
                    <a:pt x="1334" y="2331"/>
                    <a:pt x="1211" y="2291"/>
                  </a:cubicBezTo>
                  <a:cubicBezTo>
                    <a:pt x="1045" y="2235"/>
                    <a:pt x="872" y="1850"/>
                    <a:pt x="908" y="1648"/>
                  </a:cubicBezTo>
                  <a:cubicBezTo>
                    <a:pt x="973" y="1305"/>
                    <a:pt x="1202" y="993"/>
                    <a:pt x="1362" y="663"/>
                  </a:cubicBezTo>
                  <a:close/>
                  <a:moveTo>
                    <a:pt x="1401" y="1"/>
                  </a:moveTo>
                  <a:cubicBezTo>
                    <a:pt x="1162" y="1"/>
                    <a:pt x="939" y="126"/>
                    <a:pt x="697" y="420"/>
                  </a:cubicBezTo>
                  <a:cubicBezTo>
                    <a:pt x="386" y="800"/>
                    <a:pt x="171" y="1345"/>
                    <a:pt x="111" y="1840"/>
                  </a:cubicBezTo>
                  <a:cubicBezTo>
                    <a:pt x="1" y="2706"/>
                    <a:pt x="771" y="3325"/>
                    <a:pt x="1816" y="3331"/>
                  </a:cubicBezTo>
                  <a:cubicBezTo>
                    <a:pt x="1819" y="3331"/>
                    <a:pt x="1823" y="3331"/>
                    <a:pt x="1826" y="3331"/>
                  </a:cubicBezTo>
                  <a:cubicBezTo>
                    <a:pt x="2677" y="3331"/>
                    <a:pt x="3209" y="2776"/>
                    <a:pt x="3205" y="1603"/>
                  </a:cubicBezTo>
                  <a:cubicBezTo>
                    <a:pt x="3200" y="1195"/>
                    <a:pt x="2824" y="755"/>
                    <a:pt x="2247" y="359"/>
                  </a:cubicBezTo>
                  <a:cubicBezTo>
                    <a:pt x="1919" y="137"/>
                    <a:pt x="1651" y="1"/>
                    <a:pt x="14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677;p26">
              <a:extLst>
                <a:ext uri="{FF2B5EF4-FFF2-40B4-BE49-F238E27FC236}">
                  <a16:creationId xmlns:a16="http://schemas.microsoft.com/office/drawing/2014/main" id="{BF1DBE80-43DB-4FC3-8BE5-D3EA8F9DEDF8}"/>
                </a:ext>
              </a:extLst>
            </p:cNvPr>
            <p:cNvSpPr/>
            <p:nvPr/>
          </p:nvSpPr>
          <p:spPr>
            <a:xfrm>
              <a:off x="2771825" y="1693575"/>
              <a:ext cx="71300" cy="91875"/>
            </a:xfrm>
            <a:custGeom>
              <a:avLst/>
              <a:gdLst/>
              <a:ahLst/>
              <a:cxnLst/>
              <a:rect l="l" t="t" r="r" b="b"/>
              <a:pathLst>
                <a:path w="2852" h="3675" extrusionOk="0">
                  <a:moveTo>
                    <a:pt x="1137" y="334"/>
                  </a:moveTo>
                  <a:cubicBezTo>
                    <a:pt x="2090" y="939"/>
                    <a:pt x="2195" y="1970"/>
                    <a:pt x="1517" y="2617"/>
                  </a:cubicBezTo>
                  <a:cubicBezTo>
                    <a:pt x="1404" y="2724"/>
                    <a:pt x="1288" y="2786"/>
                    <a:pt x="1193" y="2786"/>
                  </a:cubicBezTo>
                  <a:cubicBezTo>
                    <a:pt x="1079" y="2786"/>
                    <a:pt x="998" y="2695"/>
                    <a:pt x="995" y="2483"/>
                  </a:cubicBezTo>
                  <a:cubicBezTo>
                    <a:pt x="990" y="1796"/>
                    <a:pt x="1082" y="1104"/>
                    <a:pt x="1137" y="334"/>
                  </a:cubicBezTo>
                  <a:close/>
                  <a:moveTo>
                    <a:pt x="1499" y="0"/>
                  </a:moveTo>
                  <a:cubicBezTo>
                    <a:pt x="1106" y="0"/>
                    <a:pt x="714" y="137"/>
                    <a:pt x="592" y="394"/>
                  </a:cubicBezTo>
                  <a:cubicBezTo>
                    <a:pt x="225" y="1159"/>
                    <a:pt x="1" y="1965"/>
                    <a:pt x="243" y="2832"/>
                  </a:cubicBezTo>
                  <a:cubicBezTo>
                    <a:pt x="398" y="3373"/>
                    <a:pt x="777" y="3674"/>
                    <a:pt x="1209" y="3674"/>
                  </a:cubicBezTo>
                  <a:cubicBezTo>
                    <a:pt x="1450" y="3674"/>
                    <a:pt x="1708" y="3580"/>
                    <a:pt x="1953" y="3381"/>
                  </a:cubicBezTo>
                  <a:cubicBezTo>
                    <a:pt x="2502" y="2933"/>
                    <a:pt x="2805" y="2342"/>
                    <a:pt x="2851" y="1370"/>
                  </a:cubicBezTo>
                  <a:cubicBezTo>
                    <a:pt x="2755" y="1159"/>
                    <a:pt x="2622" y="691"/>
                    <a:pt x="2352" y="325"/>
                  </a:cubicBezTo>
                  <a:cubicBezTo>
                    <a:pt x="2187" y="105"/>
                    <a:pt x="1843" y="0"/>
                    <a:pt x="1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678;p26">
              <a:extLst>
                <a:ext uri="{FF2B5EF4-FFF2-40B4-BE49-F238E27FC236}">
                  <a16:creationId xmlns:a16="http://schemas.microsoft.com/office/drawing/2014/main" id="{D7EA6B41-1504-49D5-9D2C-4B4F4377246B}"/>
                </a:ext>
              </a:extLst>
            </p:cNvPr>
            <p:cNvSpPr/>
            <p:nvPr/>
          </p:nvSpPr>
          <p:spPr>
            <a:xfrm>
              <a:off x="2278850" y="2649250"/>
              <a:ext cx="556950" cy="60275"/>
            </a:xfrm>
            <a:custGeom>
              <a:avLst/>
              <a:gdLst/>
              <a:ahLst/>
              <a:cxnLst/>
              <a:rect l="l" t="t" r="r" b="b"/>
              <a:pathLst>
                <a:path w="22278" h="2411" extrusionOk="0">
                  <a:moveTo>
                    <a:pt x="16611" y="0"/>
                  </a:moveTo>
                  <a:cubicBezTo>
                    <a:pt x="16099" y="0"/>
                    <a:pt x="15586" y="113"/>
                    <a:pt x="15053" y="335"/>
                  </a:cubicBezTo>
                  <a:cubicBezTo>
                    <a:pt x="14748" y="460"/>
                    <a:pt x="14374" y="543"/>
                    <a:pt x="14022" y="543"/>
                  </a:cubicBezTo>
                  <a:cubicBezTo>
                    <a:pt x="13825" y="543"/>
                    <a:pt x="13634" y="517"/>
                    <a:pt x="13468" y="458"/>
                  </a:cubicBezTo>
                  <a:cubicBezTo>
                    <a:pt x="13007" y="297"/>
                    <a:pt x="12563" y="215"/>
                    <a:pt x="12132" y="215"/>
                  </a:cubicBezTo>
                  <a:cubicBezTo>
                    <a:pt x="11504" y="215"/>
                    <a:pt x="10902" y="390"/>
                    <a:pt x="10309" y="752"/>
                  </a:cubicBezTo>
                  <a:cubicBezTo>
                    <a:pt x="9709" y="1118"/>
                    <a:pt x="9132" y="1331"/>
                    <a:pt x="8563" y="1331"/>
                  </a:cubicBezTo>
                  <a:cubicBezTo>
                    <a:pt x="7959" y="1331"/>
                    <a:pt x="7366" y="1090"/>
                    <a:pt x="6766" y="535"/>
                  </a:cubicBezTo>
                  <a:cubicBezTo>
                    <a:pt x="6399" y="194"/>
                    <a:pt x="5977" y="42"/>
                    <a:pt x="5534" y="42"/>
                  </a:cubicBezTo>
                  <a:cubicBezTo>
                    <a:pt x="5163" y="42"/>
                    <a:pt x="4779" y="148"/>
                    <a:pt x="4401" y="338"/>
                  </a:cubicBezTo>
                  <a:cubicBezTo>
                    <a:pt x="3956" y="563"/>
                    <a:pt x="3516" y="779"/>
                    <a:pt x="3076" y="1008"/>
                  </a:cubicBezTo>
                  <a:cubicBezTo>
                    <a:pt x="2648" y="1229"/>
                    <a:pt x="2229" y="1375"/>
                    <a:pt x="1818" y="1375"/>
                  </a:cubicBezTo>
                  <a:cubicBezTo>
                    <a:pt x="1402" y="1375"/>
                    <a:pt x="993" y="1225"/>
                    <a:pt x="592" y="851"/>
                  </a:cubicBezTo>
                  <a:cubicBezTo>
                    <a:pt x="545" y="806"/>
                    <a:pt x="469" y="794"/>
                    <a:pt x="380" y="794"/>
                  </a:cubicBezTo>
                  <a:cubicBezTo>
                    <a:pt x="275" y="794"/>
                    <a:pt x="153" y="812"/>
                    <a:pt x="46" y="812"/>
                  </a:cubicBezTo>
                  <a:cubicBezTo>
                    <a:pt x="34" y="812"/>
                    <a:pt x="22" y="811"/>
                    <a:pt x="10" y="811"/>
                  </a:cubicBezTo>
                  <a:lnTo>
                    <a:pt x="10" y="811"/>
                  </a:lnTo>
                  <a:cubicBezTo>
                    <a:pt x="33" y="994"/>
                    <a:pt x="1" y="1214"/>
                    <a:pt x="88" y="1360"/>
                  </a:cubicBezTo>
                  <a:cubicBezTo>
                    <a:pt x="450" y="1956"/>
                    <a:pt x="1153" y="2317"/>
                    <a:pt x="1888" y="2317"/>
                  </a:cubicBezTo>
                  <a:cubicBezTo>
                    <a:pt x="2091" y="2317"/>
                    <a:pt x="2297" y="2289"/>
                    <a:pt x="2498" y="2231"/>
                  </a:cubicBezTo>
                  <a:cubicBezTo>
                    <a:pt x="2971" y="2098"/>
                    <a:pt x="3471" y="1947"/>
                    <a:pt x="3869" y="1677"/>
                  </a:cubicBezTo>
                  <a:cubicBezTo>
                    <a:pt x="4404" y="1311"/>
                    <a:pt x="4909" y="1115"/>
                    <a:pt x="5405" y="1115"/>
                  </a:cubicBezTo>
                  <a:cubicBezTo>
                    <a:pt x="5947" y="1115"/>
                    <a:pt x="6477" y="1350"/>
                    <a:pt x="7018" y="1855"/>
                  </a:cubicBezTo>
                  <a:cubicBezTo>
                    <a:pt x="7437" y="2244"/>
                    <a:pt x="7919" y="2410"/>
                    <a:pt x="8423" y="2410"/>
                  </a:cubicBezTo>
                  <a:cubicBezTo>
                    <a:pt x="8791" y="2410"/>
                    <a:pt x="9171" y="2322"/>
                    <a:pt x="9549" y="2166"/>
                  </a:cubicBezTo>
                  <a:cubicBezTo>
                    <a:pt x="10177" y="1910"/>
                    <a:pt x="10768" y="1562"/>
                    <a:pt x="11400" y="1337"/>
                  </a:cubicBezTo>
                  <a:cubicBezTo>
                    <a:pt x="11646" y="1250"/>
                    <a:pt x="11944" y="1172"/>
                    <a:pt x="12211" y="1172"/>
                  </a:cubicBezTo>
                  <a:cubicBezTo>
                    <a:pt x="12338" y="1172"/>
                    <a:pt x="12457" y="1189"/>
                    <a:pt x="12561" y="1232"/>
                  </a:cubicBezTo>
                  <a:cubicBezTo>
                    <a:pt x="13040" y="1430"/>
                    <a:pt x="13504" y="1512"/>
                    <a:pt x="13961" y="1512"/>
                  </a:cubicBezTo>
                  <a:cubicBezTo>
                    <a:pt x="14636" y="1512"/>
                    <a:pt x="15298" y="1333"/>
                    <a:pt x="15975" y="1085"/>
                  </a:cubicBezTo>
                  <a:cubicBezTo>
                    <a:pt x="16170" y="1012"/>
                    <a:pt x="16405" y="974"/>
                    <a:pt x="16639" y="974"/>
                  </a:cubicBezTo>
                  <a:cubicBezTo>
                    <a:pt x="16890" y="974"/>
                    <a:pt x="17141" y="1018"/>
                    <a:pt x="17341" y="1108"/>
                  </a:cubicBezTo>
                  <a:cubicBezTo>
                    <a:pt x="18181" y="1492"/>
                    <a:pt x="19034" y="1600"/>
                    <a:pt x="19896" y="1600"/>
                  </a:cubicBezTo>
                  <a:cubicBezTo>
                    <a:pt x="20446" y="1600"/>
                    <a:pt x="20998" y="1556"/>
                    <a:pt x="21553" y="1512"/>
                  </a:cubicBezTo>
                  <a:cubicBezTo>
                    <a:pt x="21755" y="1497"/>
                    <a:pt x="21947" y="1369"/>
                    <a:pt x="22277" y="1241"/>
                  </a:cubicBezTo>
                  <a:cubicBezTo>
                    <a:pt x="22029" y="1081"/>
                    <a:pt x="21937" y="975"/>
                    <a:pt x="21828" y="952"/>
                  </a:cubicBezTo>
                  <a:cubicBezTo>
                    <a:pt x="21186" y="834"/>
                    <a:pt x="20540" y="727"/>
                    <a:pt x="19893" y="628"/>
                  </a:cubicBezTo>
                  <a:cubicBezTo>
                    <a:pt x="19339" y="545"/>
                    <a:pt x="18725" y="596"/>
                    <a:pt x="18229" y="371"/>
                  </a:cubicBezTo>
                  <a:cubicBezTo>
                    <a:pt x="17677" y="123"/>
                    <a:pt x="17144" y="0"/>
                    <a:pt x="166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679;p26">
              <a:extLst>
                <a:ext uri="{FF2B5EF4-FFF2-40B4-BE49-F238E27FC236}">
                  <a16:creationId xmlns:a16="http://schemas.microsoft.com/office/drawing/2014/main" id="{0CF3B3D9-DDD9-4724-97E2-11E36172E74F}"/>
                </a:ext>
              </a:extLst>
            </p:cNvPr>
            <p:cNvSpPr/>
            <p:nvPr/>
          </p:nvSpPr>
          <p:spPr>
            <a:xfrm>
              <a:off x="2722350" y="1442150"/>
              <a:ext cx="100025" cy="151650"/>
            </a:xfrm>
            <a:custGeom>
              <a:avLst/>
              <a:gdLst/>
              <a:ahLst/>
              <a:cxnLst/>
              <a:rect l="l" t="t" r="r" b="b"/>
              <a:pathLst>
                <a:path w="4001" h="6066" extrusionOk="0">
                  <a:moveTo>
                    <a:pt x="3653" y="0"/>
                  </a:moveTo>
                  <a:cubicBezTo>
                    <a:pt x="2586" y="147"/>
                    <a:pt x="1412" y="152"/>
                    <a:pt x="656" y="1289"/>
                  </a:cubicBezTo>
                  <a:lnTo>
                    <a:pt x="152" y="1174"/>
                  </a:lnTo>
                  <a:lnTo>
                    <a:pt x="152" y="1174"/>
                  </a:lnTo>
                  <a:cubicBezTo>
                    <a:pt x="260" y="1399"/>
                    <a:pt x="324" y="1641"/>
                    <a:pt x="344" y="1889"/>
                  </a:cubicBezTo>
                  <a:cubicBezTo>
                    <a:pt x="390" y="2461"/>
                    <a:pt x="1" y="2934"/>
                    <a:pt x="248" y="3589"/>
                  </a:cubicBezTo>
                  <a:cubicBezTo>
                    <a:pt x="500" y="4249"/>
                    <a:pt x="510" y="4525"/>
                    <a:pt x="1251" y="4579"/>
                  </a:cubicBezTo>
                  <a:cubicBezTo>
                    <a:pt x="1994" y="4634"/>
                    <a:pt x="2599" y="4905"/>
                    <a:pt x="2951" y="5602"/>
                  </a:cubicBezTo>
                  <a:cubicBezTo>
                    <a:pt x="2994" y="5683"/>
                    <a:pt x="3045" y="5760"/>
                    <a:pt x="3103" y="5831"/>
                  </a:cubicBezTo>
                  <a:cubicBezTo>
                    <a:pt x="3231" y="5986"/>
                    <a:pt x="3356" y="6066"/>
                    <a:pt x="3467" y="6066"/>
                  </a:cubicBezTo>
                  <a:cubicBezTo>
                    <a:pt x="3597" y="6066"/>
                    <a:pt x="3707" y="5955"/>
                    <a:pt x="3776" y="5730"/>
                  </a:cubicBezTo>
                  <a:cubicBezTo>
                    <a:pt x="3891" y="5354"/>
                    <a:pt x="4001" y="4941"/>
                    <a:pt x="3978" y="4552"/>
                  </a:cubicBezTo>
                  <a:cubicBezTo>
                    <a:pt x="3900" y="3044"/>
                    <a:pt x="3767" y="1536"/>
                    <a:pt x="365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680;p26">
              <a:extLst>
                <a:ext uri="{FF2B5EF4-FFF2-40B4-BE49-F238E27FC236}">
                  <a16:creationId xmlns:a16="http://schemas.microsoft.com/office/drawing/2014/main" id="{87B142AC-16DA-4B89-B187-8802C51FA97E}"/>
                </a:ext>
              </a:extLst>
            </p:cNvPr>
            <p:cNvSpPr/>
            <p:nvPr/>
          </p:nvSpPr>
          <p:spPr>
            <a:xfrm>
              <a:off x="2685200" y="1814825"/>
              <a:ext cx="103050" cy="90500"/>
            </a:xfrm>
            <a:custGeom>
              <a:avLst/>
              <a:gdLst/>
              <a:ahLst/>
              <a:cxnLst/>
              <a:rect l="l" t="t" r="r" b="b"/>
              <a:pathLst>
                <a:path w="4122" h="3620" extrusionOk="0">
                  <a:moveTo>
                    <a:pt x="2120" y="701"/>
                  </a:moveTo>
                  <a:cubicBezTo>
                    <a:pt x="2151" y="701"/>
                    <a:pt x="2181" y="705"/>
                    <a:pt x="2209" y="714"/>
                  </a:cubicBezTo>
                  <a:cubicBezTo>
                    <a:pt x="2576" y="828"/>
                    <a:pt x="2951" y="1301"/>
                    <a:pt x="3079" y="1695"/>
                  </a:cubicBezTo>
                  <a:cubicBezTo>
                    <a:pt x="3226" y="2157"/>
                    <a:pt x="2456" y="2759"/>
                    <a:pt x="1852" y="2767"/>
                  </a:cubicBezTo>
                  <a:cubicBezTo>
                    <a:pt x="1844" y="2767"/>
                    <a:pt x="1836" y="2767"/>
                    <a:pt x="1828" y="2767"/>
                  </a:cubicBezTo>
                  <a:cubicBezTo>
                    <a:pt x="1227" y="2767"/>
                    <a:pt x="813" y="2440"/>
                    <a:pt x="857" y="1938"/>
                  </a:cubicBezTo>
                  <a:cubicBezTo>
                    <a:pt x="880" y="1699"/>
                    <a:pt x="971" y="1397"/>
                    <a:pt x="1141" y="1264"/>
                  </a:cubicBezTo>
                  <a:cubicBezTo>
                    <a:pt x="1430" y="1033"/>
                    <a:pt x="1838" y="701"/>
                    <a:pt x="2120" y="701"/>
                  </a:cubicBezTo>
                  <a:close/>
                  <a:moveTo>
                    <a:pt x="2480" y="1"/>
                  </a:moveTo>
                  <a:cubicBezTo>
                    <a:pt x="2265" y="1"/>
                    <a:pt x="2045" y="86"/>
                    <a:pt x="1825" y="264"/>
                  </a:cubicBezTo>
                  <a:cubicBezTo>
                    <a:pt x="1760" y="315"/>
                    <a:pt x="1655" y="324"/>
                    <a:pt x="1568" y="338"/>
                  </a:cubicBezTo>
                  <a:cubicBezTo>
                    <a:pt x="527" y="517"/>
                    <a:pt x="1" y="1167"/>
                    <a:pt x="97" y="2162"/>
                  </a:cubicBezTo>
                  <a:cubicBezTo>
                    <a:pt x="179" y="3002"/>
                    <a:pt x="930" y="3620"/>
                    <a:pt x="1865" y="3620"/>
                  </a:cubicBezTo>
                  <a:cubicBezTo>
                    <a:pt x="1869" y="3620"/>
                    <a:pt x="1872" y="3620"/>
                    <a:pt x="1875" y="3620"/>
                  </a:cubicBezTo>
                  <a:cubicBezTo>
                    <a:pt x="2811" y="3620"/>
                    <a:pt x="3699" y="2919"/>
                    <a:pt x="3928" y="2002"/>
                  </a:cubicBezTo>
                  <a:cubicBezTo>
                    <a:pt x="4121" y="1236"/>
                    <a:pt x="3672" y="746"/>
                    <a:pt x="3168" y="302"/>
                  </a:cubicBezTo>
                  <a:cubicBezTo>
                    <a:pt x="2949" y="104"/>
                    <a:pt x="2718" y="1"/>
                    <a:pt x="24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681;p26">
              <a:extLst>
                <a:ext uri="{FF2B5EF4-FFF2-40B4-BE49-F238E27FC236}">
                  <a16:creationId xmlns:a16="http://schemas.microsoft.com/office/drawing/2014/main" id="{3BC7806B-6D9C-42A6-BA88-8897BF07AD43}"/>
                </a:ext>
              </a:extLst>
            </p:cNvPr>
            <p:cNvSpPr/>
            <p:nvPr/>
          </p:nvSpPr>
          <p:spPr>
            <a:xfrm>
              <a:off x="2108725" y="1201400"/>
              <a:ext cx="82050" cy="78625"/>
            </a:xfrm>
            <a:custGeom>
              <a:avLst/>
              <a:gdLst/>
              <a:ahLst/>
              <a:cxnLst/>
              <a:rect l="l" t="t" r="r" b="b"/>
              <a:pathLst>
                <a:path w="3282" h="3145" extrusionOk="0">
                  <a:moveTo>
                    <a:pt x="1771" y="0"/>
                  </a:moveTo>
                  <a:cubicBezTo>
                    <a:pt x="1769" y="0"/>
                    <a:pt x="1767" y="0"/>
                    <a:pt x="1765" y="0"/>
                  </a:cubicBezTo>
                  <a:cubicBezTo>
                    <a:pt x="899" y="0"/>
                    <a:pt x="0" y="885"/>
                    <a:pt x="22" y="1716"/>
                  </a:cubicBezTo>
                  <a:cubicBezTo>
                    <a:pt x="41" y="2516"/>
                    <a:pt x="840" y="3145"/>
                    <a:pt x="1837" y="3145"/>
                  </a:cubicBezTo>
                  <a:cubicBezTo>
                    <a:pt x="1845" y="3145"/>
                    <a:pt x="1853" y="3145"/>
                    <a:pt x="1860" y="3145"/>
                  </a:cubicBezTo>
                  <a:cubicBezTo>
                    <a:pt x="2672" y="3136"/>
                    <a:pt x="3263" y="2558"/>
                    <a:pt x="3273" y="1774"/>
                  </a:cubicBezTo>
                  <a:cubicBezTo>
                    <a:pt x="3282" y="846"/>
                    <a:pt x="2570" y="0"/>
                    <a:pt x="17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682;p26">
              <a:extLst>
                <a:ext uri="{FF2B5EF4-FFF2-40B4-BE49-F238E27FC236}">
                  <a16:creationId xmlns:a16="http://schemas.microsoft.com/office/drawing/2014/main" id="{6449BDBB-CBBD-46EF-8165-830E5920AD73}"/>
                </a:ext>
              </a:extLst>
            </p:cNvPr>
            <p:cNvSpPr/>
            <p:nvPr/>
          </p:nvSpPr>
          <p:spPr>
            <a:xfrm>
              <a:off x="2175750" y="1694925"/>
              <a:ext cx="44025" cy="21625"/>
            </a:xfrm>
            <a:custGeom>
              <a:avLst/>
              <a:gdLst/>
              <a:ahLst/>
              <a:cxnLst/>
              <a:rect l="l" t="t" r="r" b="b"/>
              <a:pathLst>
                <a:path w="1761" h="865" extrusionOk="0">
                  <a:moveTo>
                    <a:pt x="1760" y="1"/>
                  </a:moveTo>
                  <a:lnTo>
                    <a:pt x="1760" y="1"/>
                  </a:lnTo>
                  <a:cubicBezTo>
                    <a:pt x="1182" y="97"/>
                    <a:pt x="729" y="156"/>
                    <a:pt x="284" y="262"/>
                  </a:cubicBezTo>
                  <a:cubicBezTo>
                    <a:pt x="174" y="289"/>
                    <a:pt x="73" y="450"/>
                    <a:pt x="23" y="573"/>
                  </a:cubicBezTo>
                  <a:cubicBezTo>
                    <a:pt x="1" y="624"/>
                    <a:pt x="101" y="771"/>
                    <a:pt x="179" y="811"/>
                  </a:cubicBezTo>
                  <a:cubicBezTo>
                    <a:pt x="245" y="847"/>
                    <a:pt x="330" y="864"/>
                    <a:pt x="425" y="864"/>
                  </a:cubicBezTo>
                  <a:cubicBezTo>
                    <a:pt x="867" y="864"/>
                    <a:pt x="1546" y="505"/>
                    <a:pt x="17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683;p26">
              <a:extLst>
                <a:ext uri="{FF2B5EF4-FFF2-40B4-BE49-F238E27FC236}">
                  <a16:creationId xmlns:a16="http://schemas.microsoft.com/office/drawing/2014/main" id="{B1512460-C144-4313-84B4-7A20B134B413}"/>
                </a:ext>
              </a:extLst>
            </p:cNvPr>
            <p:cNvSpPr/>
            <p:nvPr/>
          </p:nvSpPr>
          <p:spPr>
            <a:xfrm>
              <a:off x="2138625" y="1677825"/>
              <a:ext cx="35425" cy="20550"/>
            </a:xfrm>
            <a:custGeom>
              <a:avLst/>
              <a:gdLst/>
              <a:ahLst/>
              <a:cxnLst/>
              <a:rect l="l" t="t" r="r" b="b"/>
              <a:pathLst>
                <a:path w="1417" h="822" extrusionOk="0">
                  <a:moveTo>
                    <a:pt x="1113" y="0"/>
                  </a:moveTo>
                  <a:cubicBezTo>
                    <a:pt x="1108" y="0"/>
                    <a:pt x="1102" y="1"/>
                    <a:pt x="1097" y="1"/>
                  </a:cubicBezTo>
                  <a:cubicBezTo>
                    <a:pt x="798" y="61"/>
                    <a:pt x="496" y="144"/>
                    <a:pt x="211" y="262"/>
                  </a:cubicBezTo>
                  <a:cubicBezTo>
                    <a:pt x="111" y="304"/>
                    <a:pt x="1" y="492"/>
                    <a:pt x="14" y="593"/>
                  </a:cubicBezTo>
                  <a:cubicBezTo>
                    <a:pt x="24" y="680"/>
                    <a:pt x="216" y="740"/>
                    <a:pt x="335" y="822"/>
                  </a:cubicBezTo>
                  <a:cubicBezTo>
                    <a:pt x="661" y="708"/>
                    <a:pt x="963" y="630"/>
                    <a:pt x="1238" y="496"/>
                  </a:cubicBezTo>
                  <a:cubicBezTo>
                    <a:pt x="1329" y="451"/>
                    <a:pt x="1362" y="267"/>
                    <a:pt x="1417" y="144"/>
                  </a:cubicBezTo>
                  <a:cubicBezTo>
                    <a:pt x="1317" y="96"/>
                    <a:pt x="1206" y="0"/>
                    <a:pt x="11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684;p26">
              <a:extLst>
                <a:ext uri="{FF2B5EF4-FFF2-40B4-BE49-F238E27FC236}">
                  <a16:creationId xmlns:a16="http://schemas.microsoft.com/office/drawing/2014/main" id="{9FA1ACBB-8574-47A2-9B7C-9B1325F334E5}"/>
                </a:ext>
              </a:extLst>
            </p:cNvPr>
            <p:cNvSpPr/>
            <p:nvPr/>
          </p:nvSpPr>
          <p:spPr>
            <a:xfrm>
              <a:off x="1569900" y="836375"/>
              <a:ext cx="596025" cy="670725"/>
            </a:xfrm>
            <a:custGeom>
              <a:avLst/>
              <a:gdLst/>
              <a:ahLst/>
              <a:cxnLst/>
              <a:rect l="l" t="t" r="r" b="b"/>
              <a:pathLst>
                <a:path w="23841" h="26829" extrusionOk="0">
                  <a:moveTo>
                    <a:pt x="19404" y="620"/>
                  </a:moveTo>
                  <a:cubicBezTo>
                    <a:pt x="19900" y="620"/>
                    <a:pt x="20410" y="751"/>
                    <a:pt x="20925" y="964"/>
                  </a:cubicBezTo>
                  <a:cubicBezTo>
                    <a:pt x="21392" y="1157"/>
                    <a:pt x="21873" y="1561"/>
                    <a:pt x="22107" y="1997"/>
                  </a:cubicBezTo>
                  <a:cubicBezTo>
                    <a:pt x="22314" y="2382"/>
                    <a:pt x="21562" y="3340"/>
                    <a:pt x="20984" y="3545"/>
                  </a:cubicBezTo>
                  <a:cubicBezTo>
                    <a:pt x="19999" y="3903"/>
                    <a:pt x="18992" y="4206"/>
                    <a:pt x="17958" y="4206"/>
                  </a:cubicBezTo>
                  <a:cubicBezTo>
                    <a:pt x="17626" y="4206"/>
                    <a:pt x="17292" y="4175"/>
                    <a:pt x="16955" y="4105"/>
                  </a:cubicBezTo>
                  <a:cubicBezTo>
                    <a:pt x="16571" y="4025"/>
                    <a:pt x="16205" y="3985"/>
                    <a:pt x="15856" y="3985"/>
                  </a:cubicBezTo>
                  <a:cubicBezTo>
                    <a:pt x="14455" y="3985"/>
                    <a:pt x="13335" y="4625"/>
                    <a:pt x="12413" y="5887"/>
                  </a:cubicBezTo>
                  <a:cubicBezTo>
                    <a:pt x="11591" y="7015"/>
                    <a:pt x="10446" y="7588"/>
                    <a:pt x="9041" y="7588"/>
                  </a:cubicBezTo>
                  <a:cubicBezTo>
                    <a:pt x="9013" y="7588"/>
                    <a:pt x="8985" y="7587"/>
                    <a:pt x="8957" y="7587"/>
                  </a:cubicBezTo>
                  <a:cubicBezTo>
                    <a:pt x="8774" y="7583"/>
                    <a:pt x="8591" y="7583"/>
                    <a:pt x="8407" y="7583"/>
                  </a:cubicBezTo>
                  <a:cubicBezTo>
                    <a:pt x="6542" y="7583"/>
                    <a:pt x="5258" y="8935"/>
                    <a:pt x="5547" y="10782"/>
                  </a:cubicBezTo>
                  <a:cubicBezTo>
                    <a:pt x="5708" y="11813"/>
                    <a:pt x="5451" y="12482"/>
                    <a:pt x="4662" y="13111"/>
                  </a:cubicBezTo>
                  <a:cubicBezTo>
                    <a:pt x="4351" y="13358"/>
                    <a:pt x="4140" y="13876"/>
                    <a:pt x="4103" y="14293"/>
                  </a:cubicBezTo>
                  <a:cubicBezTo>
                    <a:pt x="4021" y="15223"/>
                    <a:pt x="4309" y="16094"/>
                    <a:pt x="4887" y="16809"/>
                  </a:cubicBezTo>
                  <a:cubicBezTo>
                    <a:pt x="4406" y="16970"/>
                    <a:pt x="3966" y="17116"/>
                    <a:pt x="3522" y="17263"/>
                  </a:cubicBezTo>
                  <a:cubicBezTo>
                    <a:pt x="3464" y="17279"/>
                    <a:pt x="3401" y="17319"/>
                    <a:pt x="3349" y="17319"/>
                  </a:cubicBezTo>
                  <a:cubicBezTo>
                    <a:pt x="3339" y="17319"/>
                    <a:pt x="3329" y="17317"/>
                    <a:pt x="3320" y="17314"/>
                  </a:cubicBezTo>
                  <a:cubicBezTo>
                    <a:pt x="2426" y="16960"/>
                    <a:pt x="1473" y="16695"/>
                    <a:pt x="954" y="15755"/>
                  </a:cubicBezTo>
                  <a:cubicBezTo>
                    <a:pt x="583" y="15082"/>
                    <a:pt x="606" y="14600"/>
                    <a:pt x="1170" y="14082"/>
                  </a:cubicBezTo>
                  <a:cubicBezTo>
                    <a:pt x="1546" y="13739"/>
                    <a:pt x="1982" y="13454"/>
                    <a:pt x="2417" y="13194"/>
                  </a:cubicBezTo>
                  <a:cubicBezTo>
                    <a:pt x="3251" y="12698"/>
                    <a:pt x="3448" y="12244"/>
                    <a:pt x="3141" y="11323"/>
                  </a:cubicBezTo>
                  <a:cubicBezTo>
                    <a:pt x="3039" y="11030"/>
                    <a:pt x="2922" y="10743"/>
                    <a:pt x="2788" y="10462"/>
                  </a:cubicBezTo>
                  <a:cubicBezTo>
                    <a:pt x="2403" y="9656"/>
                    <a:pt x="2605" y="8977"/>
                    <a:pt x="3177" y="8348"/>
                  </a:cubicBezTo>
                  <a:cubicBezTo>
                    <a:pt x="3915" y="7538"/>
                    <a:pt x="4860" y="7138"/>
                    <a:pt x="5901" y="6905"/>
                  </a:cubicBezTo>
                  <a:cubicBezTo>
                    <a:pt x="6345" y="6804"/>
                    <a:pt x="6793" y="6713"/>
                    <a:pt x="7234" y="6593"/>
                  </a:cubicBezTo>
                  <a:cubicBezTo>
                    <a:pt x="8242" y="6314"/>
                    <a:pt x="8985" y="5741"/>
                    <a:pt x="9388" y="4732"/>
                  </a:cubicBezTo>
                  <a:cubicBezTo>
                    <a:pt x="9810" y="3688"/>
                    <a:pt x="10607" y="3110"/>
                    <a:pt x="11758" y="3068"/>
                  </a:cubicBezTo>
                  <a:cubicBezTo>
                    <a:pt x="12027" y="3056"/>
                    <a:pt x="12296" y="3042"/>
                    <a:pt x="12563" y="3042"/>
                  </a:cubicBezTo>
                  <a:cubicBezTo>
                    <a:pt x="12697" y="3042"/>
                    <a:pt x="12830" y="3046"/>
                    <a:pt x="12963" y="3055"/>
                  </a:cubicBezTo>
                  <a:cubicBezTo>
                    <a:pt x="13139" y="3067"/>
                    <a:pt x="13314" y="3073"/>
                    <a:pt x="13486" y="3073"/>
                  </a:cubicBezTo>
                  <a:cubicBezTo>
                    <a:pt x="15011" y="3073"/>
                    <a:pt x="16370" y="2593"/>
                    <a:pt x="17483" y="1469"/>
                  </a:cubicBezTo>
                  <a:cubicBezTo>
                    <a:pt x="18082" y="862"/>
                    <a:pt x="18730" y="620"/>
                    <a:pt x="19404" y="620"/>
                  </a:cubicBezTo>
                  <a:close/>
                  <a:moveTo>
                    <a:pt x="22776" y="2735"/>
                  </a:moveTo>
                  <a:cubicBezTo>
                    <a:pt x="23161" y="3418"/>
                    <a:pt x="23020" y="4283"/>
                    <a:pt x="22336" y="5063"/>
                  </a:cubicBezTo>
                  <a:cubicBezTo>
                    <a:pt x="21392" y="6149"/>
                    <a:pt x="20187" y="6824"/>
                    <a:pt x="18821" y="7204"/>
                  </a:cubicBezTo>
                  <a:cubicBezTo>
                    <a:pt x="16263" y="7914"/>
                    <a:pt x="13688" y="8547"/>
                    <a:pt x="11135" y="9285"/>
                  </a:cubicBezTo>
                  <a:cubicBezTo>
                    <a:pt x="10268" y="9537"/>
                    <a:pt x="9443" y="9964"/>
                    <a:pt x="8623" y="10362"/>
                  </a:cubicBezTo>
                  <a:cubicBezTo>
                    <a:pt x="7454" y="10926"/>
                    <a:pt x="6808" y="11957"/>
                    <a:pt x="6675" y="13181"/>
                  </a:cubicBezTo>
                  <a:cubicBezTo>
                    <a:pt x="6555" y="14272"/>
                    <a:pt x="6712" y="15390"/>
                    <a:pt x="6767" y="16500"/>
                  </a:cubicBezTo>
                  <a:cubicBezTo>
                    <a:pt x="6803" y="17255"/>
                    <a:pt x="6890" y="18012"/>
                    <a:pt x="6913" y="18773"/>
                  </a:cubicBezTo>
                  <a:cubicBezTo>
                    <a:pt x="6917" y="18906"/>
                    <a:pt x="6725" y="19043"/>
                    <a:pt x="6620" y="19176"/>
                  </a:cubicBezTo>
                  <a:cubicBezTo>
                    <a:pt x="6505" y="19075"/>
                    <a:pt x="6331" y="18993"/>
                    <a:pt x="6276" y="18864"/>
                  </a:cubicBezTo>
                  <a:cubicBezTo>
                    <a:pt x="5749" y="17627"/>
                    <a:pt x="5199" y="16399"/>
                    <a:pt x="4740" y="15134"/>
                  </a:cubicBezTo>
                  <a:cubicBezTo>
                    <a:pt x="4483" y="14428"/>
                    <a:pt x="4589" y="13759"/>
                    <a:pt x="5300" y="13245"/>
                  </a:cubicBezTo>
                  <a:cubicBezTo>
                    <a:pt x="6046" y="12705"/>
                    <a:pt x="6359" y="11967"/>
                    <a:pt x="6175" y="10986"/>
                  </a:cubicBezTo>
                  <a:cubicBezTo>
                    <a:pt x="6079" y="10463"/>
                    <a:pt x="6189" y="9849"/>
                    <a:pt x="6377" y="9335"/>
                  </a:cubicBezTo>
                  <a:cubicBezTo>
                    <a:pt x="6651" y="8597"/>
                    <a:pt x="7279" y="8208"/>
                    <a:pt x="8091" y="8180"/>
                  </a:cubicBezTo>
                  <a:cubicBezTo>
                    <a:pt x="8265" y="8174"/>
                    <a:pt x="8439" y="8173"/>
                    <a:pt x="8613" y="8173"/>
                  </a:cubicBezTo>
                  <a:cubicBezTo>
                    <a:pt x="8699" y="8173"/>
                    <a:pt x="8786" y="8173"/>
                    <a:pt x="8873" y="8173"/>
                  </a:cubicBezTo>
                  <a:cubicBezTo>
                    <a:pt x="8959" y="8173"/>
                    <a:pt x="9046" y="8173"/>
                    <a:pt x="9132" y="8172"/>
                  </a:cubicBezTo>
                  <a:cubicBezTo>
                    <a:pt x="10677" y="8153"/>
                    <a:pt x="11932" y="7539"/>
                    <a:pt x="12894" y="6329"/>
                  </a:cubicBezTo>
                  <a:cubicBezTo>
                    <a:pt x="13119" y="6045"/>
                    <a:pt x="13362" y="5765"/>
                    <a:pt x="13609" y="5499"/>
                  </a:cubicBezTo>
                  <a:cubicBezTo>
                    <a:pt x="14244" y="4822"/>
                    <a:pt x="14984" y="4613"/>
                    <a:pt x="15770" y="4613"/>
                  </a:cubicBezTo>
                  <a:cubicBezTo>
                    <a:pt x="16181" y="4613"/>
                    <a:pt x="16605" y="4670"/>
                    <a:pt x="17033" y="4747"/>
                  </a:cubicBezTo>
                  <a:cubicBezTo>
                    <a:pt x="17378" y="4808"/>
                    <a:pt x="17718" y="4836"/>
                    <a:pt x="18054" y="4836"/>
                  </a:cubicBezTo>
                  <a:cubicBezTo>
                    <a:pt x="19188" y="4836"/>
                    <a:pt x="20276" y="4520"/>
                    <a:pt x="21314" y="4078"/>
                  </a:cubicBezTo>
                  <a:cubicBezTo>
                    <a:pt x="21882" y="3839"/>
                    <a:pt x="22286" y="3202"/>
                    <a:pt x="22776" y="2735"/>
                  </a:cubicBezTo>
                  <a:close/>
                  <a:moveTo>
                    <a:pt x="19434" y="0"/>
                  </a:moveTo>
                  <a:cubicBezTo>
                    <a:pt x="18618" y="0"/>
                    <a:pt x="17847" y="271"/>
                    <a:pt x="17294" y="865"/>
                  </a:cubicBezTo>
                  <a:cubicBezTo>
                    <a:pt x="16228" y="2016"/>
                    <a:pt x="14878" y="2468"/>
                    <a:pt x="13382" y="2468"/>
                  </a:cubicBezTo>
                  <a:cubicBezTo>
                    <a:pt x="13186" y="2468"/>
                    <a:pt x="12989" y="2460"/>
                    <a:pt x="12789" y="2445"/>
                  </a:cubicBezTo>
                  <a:cubicBezTo>
                    <a:pt x="12732" y="2441"/>
                    <a:pt x="12674" y="2440"/>
                    <a:pt x="12617" y="2440"/>
                  </a:cubicBezTo>
                  <a:cubicBezTo>
                    <a:pt x="12519" y="2440"/>
                    <a:pt x="12420" y="2444"/>
                    <a:pt x="12322" y="2444"/>
                  </a:cubicBezTo>
                  <a:cubicBezTo>
                    <a:pt x="12276" y="2444"/>
                    <a:pt x="12230" y="2443"/>
                    <a:pt x="12184" y="2441"/>
                  </a:cubicBezTo>
                  <a:cubicBezTo>
                    <a:pt x="12110" y="2437"/>
                    <a:pt x="12036" y="2436"/>
                    <a:pt x="11963" y="2436"/>
                  </a:cubicBezTo>
                  <a:cubicBezTo>
                    <a:pt x="10444" y="2436"/>
                    <a:pt x="9371" y="3168"/>
                    <a:pt x="8737" y="4577"/>
                  </a:cubicBezTo>
                  <a:cubicBezTo>
                    <a:pt x="8448" y="5232"/>
                    <a:pt x="7944" y="5622"/>
                    <a:pt x="7294" y="5833"/>
                  </a:cubicBezTo>
                  <a:cubicBezTo>
                    <a:pt x="6894" y="5962"/>
                    <a:pt x="6482" y="6057"/>
                    <a:pt x="6069" y="6145"/>
                  </a:cubicBezTo>
                  <a:cubicBezTo>
                    <a:pt x="4814" y="6415"/>
                    <a:pt x="3644" y="6837"/>
                    <a:pt x="2727" y="7803"/>
                  </a:cubicBezTo>
                  <a:cubicBezTo>
                    <a:pt x="1890" y="8679"/>
                    <a:pt x="1683" y="9605"/>
                    <a:pt x="2146" y="10718"/>
                  </a:cubicBezTo>
                  <a:cubicBezTo>
                    <a:pt x="2256" y="10971"/>
                    <a:pt x="2375" y="11223"/>
                    <a:pt x="2466" y="11480"/>
                  </a:cubicBezTo>
                  <a:cubicBezTo>
                    <a:pt x="2687" y="12103"/>
                    <a:pt x="2613" y="12268"/>
                    <a:pt x="2050" y="12598"/>
                  </a:cubicBezTo>
                  <a:cubicBezTo>
                    <a:pt x="1688" y="12809"/>
                    <a:pt x="1316" y="13015"/>
                    <a:pt x="996" y="13281"/>
                  </a:cubicBezTo>
                  <a:cubicBezTo>
                    <a:pt x="66" y="14051"/>
                    <a:pt x="1" y="15811"/>
                    <a:pt x="817" y="16709"/>
                  </a:cubicBezTo>
                  <a:cubicBezTo>
                    <a:pt x="1390" y="17337"/>
                    <a:pt x="2091" y="17718"/>
                    <a:pt x="2770" y="17801"/>
                  </a:cubicBezTo>
                  <a:cubicBezTo>
                    <a:pt x="2742" y="18533"/>
                    <a:pt x="2586" y="19208"/>
                    <a:pt x="2720" y="19812"/>
                  </a:cubicBezTo>
                  <a:cubicBezTo>
                    <a:pt x="3067" y="21389"/>
                    <a:pt x="4300" y="22288"/>
                    <a:pt x="5978" y="22301"/>
                  </a:cubicBezTo>
                  <a:cubicBezTo>
                    <a:pt x="6332" y="22305"/>
                    <a:pt x="6515" y="22402"/>
                    <a:pt x="6597" y="22742"/>
                  </a:cubicBezTo>
                  <a:cubicBezTo>
                    <a:pt x="6895" y="23928"/>
                    <a:pt x="7235" y="25106"/>
                    <a:pt x="7482" y="26307"/>
                  </a:cubicBezTo>
                  <a:cubicBezTo>
                    <a:pt x="7555" y="26651"/>
                    <a:pt x="7670" y="26793"/>
                    <a:pt x="7931" y="26825"/>
                  </a:cubicBezTo>
                  <a:cubicBezTo>
                    <a:pt x="7967" y="26827"/>
                    <a:pt x="8003" y="26828"/>
                    <a:pt x="8039" y="26828"/>
                  </a:cubicBezTo>
                  <a:cubicBezTo>
                    <a:pt x="8075" y="26828"/>
                    <a:pt x="8111" y="26827"/>
                    <a:pt x="8147" y="26825"/>
                  </a:cubicBezTo>
                  <a:cubicBezTo>
                    <a:pt x="8206" y="25203"/>
                    <a:pt x="7944" y="23686"/>
                    <a:pt x="7160" y="22279"/>
                  </a:cubicBezTo>
                  <a:cubicBezTo>
                    <a:pt x="7073" y="22128"/>
                    <a:pt x="6930" y="21967"/>
                    <a:pt x="6775" y="21907"/>
                  </a:cubicBezTo>
                  <a:cubicBezTo>
                    <a:pt x="6193" y="21673"/>
                    <a:pt x="5607" y="21458"/>
                    <a:pt x="5007" y="21284"/>
                  </a:cubicBezTo>
                  <a:cubicBezTo>
                    <a:pt x="3993" y="20991"/>
                    <a:pt x="3512" y="20266"/>
                    <a:pt x="3356" y="19294"/>
                  </a:cubicBezTo>
                  <a:cubicBezTo>
                    <a:pt x="3219" y="18447"/>
                    <a:pt x="3760" y="17663"/>
                    <a:pt x="4498" y="17544"/>
                  </a:cubicBezTo>
                  <a:cubicBezTo>
                    <a:pt x="4558" y="17534"/>
                    <a:pt x="4613" y="17529"/>
                    <a:pt x="4665" y="17529"/>
                  </a:cubicBezTo>
                  <a:cubicBezTo>
                    <a:pt x="4881" y="17529"/>
                    <a:pt x="5026" y="17624"/>
                    <a:pt x="5125" y="17901"/>
                  </a:cubicBezTo>
                  <a:cubicBezTo>
                    <a:pt x="5300" y="18402"/>
                    <a:pt x="5529" y="18883"/>
                    <a:pt x="5771" y="19355"/>
                  </a:cubicBezTo>
                  <a:cubicBezTo>
                    <a:pt x="5958" y="19711"/>
                    <a:pt x="6267" y="19918"/>
                    <a:pt x="6668" y="19918"/>
                  </a:cubicBezTo>
                  <a:cubicBezTo>
                    <a:pt x="6700" y="19918"/>
                    <a:pt x="6733" y="19917"/>
                    <a:pt x="6766" y="19914"/>
                  </a:cubicBezTo>
                  <a:cubicBezTo>
                    <a:pt x="7239" y="19872"/>
                    <a:pt x="7458" y="19538"/>
                    <a:pt x="7605" y="19144"/>
                  </a:cubicBezTo>
                  <a:cubicBezTo>
                    <a:pt x="7664" y="18970"/>
                    <a:pt x="7742" y="18782"/>
                    <a:pt x="7725" y="18612"/>
                  </a:cubicBezTo>
                  <a:cubicBezTo>
                    <a:pt x="7632" y="17746"/>
                    <a:pt x="7632" y="16847"/>
                    <a:pt x="7380" y="16027"/>
                  </a:cubicBezTo>
                  <a:cubicBezTo>
                    <a:pt x="7079" y="15032"/>
                    <a:pt x="7069" y="14074"/>
                    <a:pt x="7298" y="13107"/>
                  </a:cubicBezTo>
                  <a:cubicBezTo>
                    <a:pt x="7481" y="12314"/>
                    <a:pt x="7794" y="11534"/>
                    <a:pt x="8564" y="11122"/>
                  </a:cubicBezTo>
                  <a:cubicBezTo>
                    <a:pt x="9398" y="10673"/>
                    <a:pt x="10241" y="10205"/>
                    <a:pt x="11139" y="9917"/>
                  </a:cubicBezTo>
                  <a:cubicBezTo>
                    <a:pt x="12546" y="9463"/>
                    <a:pt x="14008" y="9165"/>
                    <a:pt x="15438" y="8770"/>
                  </a:cubicBezTo>
                  <a:cubicBezTo>
                    <a:pt x="17395" y="8240"/>
                    <a:pt x="19412" y="7882"/>
                    <a:pt x="21181" y="6805"/>
                  </a:cubicBezTo>
                  <a:cubicBezTo>
                    <a:pt x="21539" y="6589"/>
                    <a:pt x="21888" y="6365"/>
                    <a:pt x="22241" y="6149"/>
                  </a:cubicBezTo>
                  <a:lnTo>
                    <a:pt x="22250" y="6140"/>
                  </a:lnTo>
                  <a:cubicBezTo>
                    <a:pt x="22433" y="5907"/>
                    <a:pt x="22626" y="5677"/>
                    <a:pt x="22813" y="5448"/>
                  </a:cubicBezTo>
                  <a:cubicBezTo>
                    <a:pt x="23478" y="4655"/>
                    <a:pt x="23840" y="3738"/>
                    <a:pt x="23464" y="2743"/>
                  </a:cubicBezTo>
                  <a:cubicBezTo>
                    <a:pt x="22826" y="1050"/>
                    <a:pt x="21042" y="0"/>
                    <a:pt x="19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685;p26">
              <a:extLst>
                <a:ext uri="{FF2B5EF4-FFF2-40B4-BE49-F238E27FC236}">
                  <a16:creationId xmlns:a16="http://schemas.microsoft.com/office/drawing/2014/main" id="{88E96E85-0583-4506-854A-F10CC2ED42C8}"/>
                </a:ext>
              </a:extLst>
            </p:cNvPr>
            <p:cNvSpPr/>
            <p:nvPr/>
          </p:nvSpPr>
          <p:spPr>
            <a:xfrm>
              <a:off x="2085225" y="1712475"/>
              <a:ext cx="62600" cy="23725"/>
            </a:xfrm>
            <a:custGeom>
              <a:avLst/>
              <a:gdLst/>
              <a:ahLst/>
              <a:cxnLst/>
              <a:rect l="l" t="t" r="r" b="b"/>
              <a:pathLst>
                <a:path w="2504" h="949" extrusionOk="0">
                  <a:moveTo>
                    <a:pt x="2118" y="0"/>
                  </a:moveTo>
                  <a:cubicBezTo>
                    <a:pt x="2114" y="0"/>
                    <a:pt x="2109" y="0"/>
                    <a:pt x="2105" y="1"/>
                  </a:cubicBezTo>
                  <a:cubicBezTo>
                    <a:pt x="1504" y="41"/>
                    <a:pt x="904" y="110"/>
                    <a:pt x="307" y="203"/>
                  </a:cubicBezTo>
                  <a:cubicBezTo>
                    <a:pt x="193" y="220"/>
                    <a:pt x="29" y="358"/>
                    <a:pt x="15" y="459"/>
                  </a:cubicBezTo>
                  <a:cubicBezTo>
                    <a:pt x="0" y="564"/>
                    <a:pt x="114" y="733"/>
                    <a:pt x="221" y="798"/>
                  </a:cubicBezTo>
                  <a:cubicBezTo>
                    <a:pt x="348" y="885"/>
                    <a:pt x="528" y="889"/>
                    <a:pt x="757" y="948"/>
                  </a:cubicBezTo>
                  <a:cubicBezTo>
                    <a:pt x="1214" y="839"/>
                    <a:pt x="1733" y="738"/>
                    <a:pt x="2232" y="582"/>
                  </a:cubicBezTo>
                  <a:cubicBezTo>
                    <a:pt x="2352" y="545"/>
                    <a:pt x="2415" y="334"/>
                    <a:pt x="2503" y="206"/>
                  </a:cubicBezTo>
                  <a:cubicBezTo>
                    <a:pt x="2375" y="135"/>
                    <a:pt x="2242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686;p26">
              <a:extLst>
                <a:ext uri="{FF2B5EF4-FFF2-40B4-BE49-F238E27FC236}">
                  <a16:creationId xmlns:a16="http://schemas.microsoft.com/office/drawing/2014/main" id="{8799E642-7CA7-4C3F-9FBC-0246658BCD83}"/>
                </a:ext>
              </a:extLst>
            </p:cNvPr>
            <p:cNvSpPr/>
            <p:nvPr/>
          </p:nvSpPr>
          <p:spPr>
            <a:xfrm>
              <a:off x="1837250" y="2914175"/>
              <a:ext cx="298300" cy="72725"/>
            </a:xfrm>
            <a:custGeom>
              <a:avLst/>
              <a:gdLst/>
              <a:ahLst/>
              <a:cxnLst/>
              <a:rect l="l" t="t" r="r" b="b"/>
              <a:pathLst>
                <a:path w="11932" h="2909" extrusionOk="0">
                  <a:moveTo>
                    <a:pt x="3345" y="1"/>
                  </a:moveTo>
                  <a:cubicBezTo>
                    <a:pt x="3232" y="1"/>
                    <a:pt x="3115" y="9"/>
                    <a:pt x="2990" y="27"/>
                  </a:cubicBezTo>
                  <a:cubicBezTo>
                    <a:pt x="2004" y="164"/>
                    <a:pt x="1009" y="229"/>
                    <a:pt x="1" y="324"/>
                  </a:cubicBezTo>
                  <a:cubicBezTo>
                    <a:pt x="28" y="682"/>
                    <a:pt x="74" y="1062"/>
                    <a:pt x="92" y="1447"/>
                  </a:cubicBezTo>
                  <a:cubicBezTo>
                    <a:pt x="138" y="2625"/>
                    <a:pt x="298" y="2795"/>
                    <a:pt x="1499" y="2892"/>
                  </a:cubicBezTo>
                  <a:cubicBezTo>
                    <a:pt x="1619" y="2903"/>
                    <a:pt x="1739" y="2909"/>
                    <a:pt x="1859" y="2909"/>
                  </a:cubicBezTo>
                  <a:cubicBezTo>
                    <a:pt x="1941" y="2909"/>
                    <a:pt x="2023" y="2906"/>
                    <a:pt x="2104" y="2901"/>
                  </a:cubicBezTo>
                  <a:cubicBezTo>
                    <a:pt x="4057" y="2772"/>
                    <a:pt x="6009" y="2653"/>
                    <a:pt x="7961" y="2506"/>
                  </a:cubicBezTo>
                  <a:cubicBezTo>
                    <a:pt x="9286" y="2406"/>
                    <a:pt x="10607" y="2259"/>
                    <a:pt x="11926" y="2131"/>
                  </a:cubicBezTo>
                  <a:cubicBezTo>
                    <a:pt x="11926" y="2076"/>
                    <a:pt x="11932" y="2025"/>
                    <a:pt x="11932" y="1971"/>
                  </a:cubicBezTo>
                  <a:cubicBezTo>
                    <a:pt x="11762" y="1924"/>
                    <a:pt x="11592" y="1860"/>
                    <a:pt x="11419" y="1828"/>
                  </a:cubicBezTo>
                  <a:cubicBezTo>
                    <a:pt x="10104" y="1594"/>
                    <a:pt x="8783" y="1401"/>
                    <a:pt x="7477" y="1131"/>
                  </a:cubicBezTo>
                  <a:cubicBezTo>
                    <a:pt x="6459" y="921"/>
                    <a:pt x="5396" y="755"/>
                    <a:pt x="4483" y="307"/>
                  </a:cubicBezTo>
                  <a:cubicBezTo>
                    <a:pt x="4072" y="104"/>
                    <a:pt x="3734" y="1"/>
                    <a:pt x="334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687;p26">
              <a:extLst>
                <a:ext uri="{FF2B5EF4-FFF2-40B4-BE49-F238E27FC236}">
                  <a16:creationId xmlns:a16="http://schemas.microsoft.com/office/drawing/2014/main" id="{BA437256-BB4F-461B-90E0-93475C8B0F84}"/>
                </a:ext>
              </a:extLst>
            </p:cNvPr>
            <p:cNvSpPr/>
            <p:nvPr/>
          </p:nvSpPr>
          <p:spPr>
            <a:xfrm>
              <a:off x="2125675" y="989875"/>
              <a:ext cx="700" cy="600"/>
            </a:xfrm>
            <a:custGeom>
              <a:avLst/>
              <a:gdLst/>
              <a:ahLst/>
              <a:cxnLst/>
              <a:rect l="l" t="t" r="r" b="b"/>
              <a:pathLst>
                <a:path w="28" h="24" extrusionOk="0">
                  <a:moveTo>
                    <a:pt x="19" y="0"/>
                  </a:moveTo>
                  <a:lnTo>
                    <a:pt x="10" y="9"/>
                  </a:lnTo>
                  <a:lnTo>
                    <a:pt x="0" y="19"/>
                  </a:lnTo>
                  <a:cubicBezTo>
                    <a:pt x="2" y="19"/>
                    <a:pt x="5" y="19"/>
                    <a:pt x="7" y="19"/>
                  </a:cubicBezTo>
                  <a:cubicBezTo>
                    <a:pt x="14" y="19"/>
                    <a:pt x="21" y="20"/>
                    <a:pt x="27" y="23"/>
                  </a:cubicBezTo>
                  <a:cubicBezTo>
                    <a:pt x="23" y="16"/>
                    <a:pt x="20" y="8"/>
                    <a:pt x="19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688;p26">
              <a:extLst>
                <a:ext uri="{FF2B5EF4-FFF2-40B4-BE49-F238E27FC236}">
                  <a16:creationId xmlns:a16="http://schemas.microsoft.com/office/drawing/2014/main" id="{047DA4C8-B7CC-4A3D-8C4C-B3B9E19D9398}"/>
                </a:ext>
              </a:extLst>
            </p:cNvPr>
            <p:cNvSpPr/>
            <p:nvPr/>
          </p:nvSpPr>
          <p:spPr>
            <a:xfrm>
              <a:off x="1917675" y="1282700"/>
              <a:ext cx="175100" cy="109500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689;p26">
              <a:extLst>
                <a:ext uri="{FF2B5EF4-FFF2-40B4-BE49-F238E27FC236}">
                  <a16:creationId xmlns:a16="http://schemas.microsoft.com/office/drawing/2014/main" id="{1594F5A7-BAF8-4BF1-9800-96272E25164A}"/>
                </a:ext>
              </a:extLst>
            </p:cNvPr>
            <p:cNvSpPr/>
            <p:nvPr/>
          </p:nvSpPr>
          <p:spPr>
            <a:xfrm>
              <a:off x="1982425" y="1069100"/>
              <a:ext cx="84250" cy="42025"/>
            </a:xfrm>
            <a:custGeom>
              <a:avLst/>
              <a:gdLst/>
              <a:ahLst/>
              <a:cxnLst/>
              <a:rect l="l" t="t" r="r" b="b"/>
              <a:pathLst>
                <a:path w="3370" h="1681" extrusionOk="0">
                  <a:moveTo>
                    <a:pt x="2160" y="1"/>
                  </a:moveTo>
                  <a:cubicBezTo>
                    <a:pt x="2150" y="1"/>
                    <a:pt x="2141" y="1"/>
                    <a:pt x="2133" y="2"/>
                  </a:cubicBezTo>
                  <a:cubicBezTo>
                    <a:pt x="1426" y="38"/>
                    <a:pt x="858" y="396"/>
                    <a:pt x="381" y="860"/>
                  </a:cubicBezTo>
                  <a:cubicBezTo>
                    <a:pt x="0" y="1226"/>
                    <a:pt x="189" y="1680"/>
                    <a:pt x="721" y="1680"/>
                  </a:cubicBezTo>
                  <a:cubicBezTo>
                    <a:pt x="736" y="1680"/>
                    <a:pt x="751" y="1681"/>
                    <a:pt x="765" y="1681"/>
                  </a:cubicBezTo>
                  <a:cubicBezTo>
                    <a:pt x="1305" y="1681"/>
                    <a:pt x="1863" y="1603"/>
                    <a:pt x="2389" y="1474"/>
                  </a:cubicBezTo>
                  <a:cubicBezTo>
                    <a:pt x="2815" y="1373"/>
                    <a:pt x="3370" y="1236"/>
                    <a:pt x="3269" y="626"/>
                  </a:cubicBezTo>
                  <a:cubicBezTo>
                    <a:pt x="3177" y="64"/>
                    <a:pt x="2646" y="44"/>
                    <a:pt x="2187" y="2"/>
                  </a:cubicBezTo>
                  <a:cubicBezTo>
                    <a:pt x="2178" y="1"/>
                    <a:pt x="2169" y="1"/>
                    <a:pt x="2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690;p26">
              <a:extLst>
                <a:ext uri="{FF2B5EF4-FFF2-40B4-BE49-F238E27FC236}">
                  <a16:creationId xmlns:a16="http://schemas.microsoft.com/office/drawing/2014/main" id="{2CFAC516-908C-4665-809A-EA76E772B1B9}"/>
                </a:ext>
              </a:extLst>
            </p:cNvPr>
            <p:cNvSpPr/>
            <p:nvPr/>
          </p:nvSpPr>
          <p:spPr>
            <a:xfrm>
              <a:off x="2016475" y="1117875"/>
              <a:ext cx="48575" cy="57900"/>
            </a:xfrm>
            <a:custGeom>
              <a:avLst/>
              <a:gdLst/>
              <a:ahLst/>
              <a:cxnLst/>
              <a:rect l="l" t="t" r="r" b="b"/>
              <a:pathLst>
                <a:path w="1943" h="2316" extrusionOk="0">
                  <a:moveTo>
                    <a:pt x="655" y="0"/>
                  </a:moveTo>
                  <a:cubicBezTo>
                    <a:pt x="274" y="0"/>
                    <a:pt x="0" y="292"/>
                    <a:pt x="69" y="743"/>
                  </a:cubicBezTo>
                  <a:cubicBezTo>
                    <a:pt x="123" y="1095"/>
                    <a:pt x="280" y="1439"/>
                    <a:pt x="435" y="1765"/>
                  </a:cubicBezTo>
                  <a:cubicBezTo>
                    <a:pt x="562" y="2026"/>
                    <a:pt x="746" y="2315"/>
                    <a:pt x="1018" y="2315"/>
                  </a:cubicBezTo>
                  <a:cubicBezTo>
                    <a:pt x="1082" y="2315"/>
                    <a:pt x="1150" y="2300"/>
                    <a:pt x="1223" y="2264"/>
                  </a:cubicBezTo>
                  <a:cubicBezTo>
                    <a:pt x="1517" y="2123"/>
                    <a:pt x="1710" y="1755"/>
                    <a:pt x="1943" y="1490"/>
                  </a:cubicBezTo>
                  <a:cubicBezTo>
                    <a:pt x="1838" y="861"/>
                    <a:pt x="1458" y="260"/>
                    <a:pt x="985" y="68"/>
                  </a:cubicBezTo>
                  <a:cubicBezTo>
                    <a:pt x="871" y="22"/>
                    <a:pt x="759" y="0"/>
                    <a:pt x="6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691;p26">
              <a:extLst>
                <a:ext uri="{FF2B5EF4-FFF2-40B4-BE49-F238E27FC236}">
                  <a16:creationId xmlns:a16="http://schemas.microsoft.com/office/drawing/2014/main" id="{539022E4-64F6-46B5-8A30-D93C4C45DAD4}"/>
                </a:ext>
              </a:extLst>
            </p:cNvPr>
            <p:cNvSpPr/>
            <p:nvPr/>
          </p:nvSpPr>
          <p:spPr>
            <a:xfrm>
              <a:off x="1616900" y="1993400"/>
              <a:ext cx="427550" cy="104675"/>
            </a:xfrm>
            <a:custGeom>
              <a:avLst/>
              <a:gdLst/>
              <a:ahLst/>
              <a:cxnLst/>
              <a:rect l="l" t="t" r="r" b="b"/>
              <a:pathLst>
                <a:path w="17102" h="4187" extrusionOk="0">
                  <a:moveTo>
                    <a:pt x="556" y="1"/>
                  </a:moveTo>
                  <a:cubicBezTo>
                    <a:pt x="400" y="501"/>
                    <a:pt x="188" y="1106"/>
                    <a:pt x="38" y="1725"/>
                  </a:cubicBezTo>
                  <a:cubicBezTo>
                    <a:pt x="1" y="1885"/>
                    <a:pt x="110" y="2188"/>
                    <a:pt x="243" y="2256"/>
                  </a:cubicBezTo>
                  <a:cubicBezTo>
                    <a:pt x="775" y="2531"/>
                    <a:pt x="1325" y="2797"/>
                    <a:pt x="1898" y="2966"/>
                  </a:cubicBezTo>
                  <a:cubicBezTo>
                    <a:pt x="4195" y="3641"/>
                    <a:pt x="6555" y="3948"/>
                    <a:pt x="8939" y="4071"/>
                  </a:cubicBezTo>
                  <a:cubicBezTo>
                    <a:pt x="10671" y="4163"/>
                    <a:pt x="12412" y="4186"/>
                    <a:pt x="14150" y="4186"/>
                  </a:cubicBezTo>
                  <a:cubicBezTo>
                    <a:pt x="15117" y="4186"/>
                    <a:pt x="16079" y="4072"/>
                    <a:pt x="17101" y="4007"/>
                  </a:cubicBezTo>
                  <a:lnTo>
                    <a:pt x="17101" y="946"/>
                  </a:lnTo>
                  <a:cubicBezTo>
                    <a:pt x="15720" y="1120"/>
                    <a:pt x="14347" y="1192"/>
                    <a:pt x="12978" y="1192"/>
                  </a:cubicBezTo>
                  <a:cubicBezTo>
                    <a:pt x="8823" y="1192"/>
                    <a:pt x="4710" y="525"/>
                    <a:pt x="5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692;p26">
              <a:extLst>
                <a:ext uri="{FF2B5EF4-FFF2-40B4-BE49-F238E27FC236}">
                  <a16:creationId xmlns:a16="http://schemas.microsoft.com/office/drawing/2014/main" id="{CCF29B7F-7FB9-4DCB-94C6-653F1A333D0A}"/>
                </a:ext>
              </a:extLst>
            </p:cNvPr>
            <p:cNvSpPr/>
            <p:nvPr/>
          </p:nvSpPr>
          <p:spPr>
            <a:xfrm>
              <a:off x="1374000" y="2078100"/>
              <a:ext cx="668375" cy="754250"/>
            </a:xfrm>
            <a:custGeom>
              <a:avLst/>
              <a:gdLst/>
              <a:ahLst/>
              <a:cxnLst/>
              <a:rect l="l" t="t" r="r" b="b"/>
              <a:pathLst>
                <a:path w="26735" h="30170" extrusionOk="0">
                  <a:moveTo>
                    <a:pt x="10217" y="1"/>
                  </a:moveTo>
                  <a:cubicBezTo>
                    <a:pt x="6843" y="9159"/>
                    <a:pt x="3437" y="18399"/>
                    <a:pt x="0" y="27722"/>
                  </a:cubicBezTo>
                  <a:cubicBezTo>
                    <a:pt x="1911" y="29116"/>
                    <a:pt x="4313" y="29303"/>
                    <a:pt x="6605" y="30170"/>
                  </a:cubicBezTo>
                  <a:cubicBezTo>
                    <a:pt x="8236" y="26796"/>
                    <a:pt x="9831" y="23501"/>
                    <a:pt x="11431" y="20191"/>
                  </a:cubicBezTo>
                  <a:cubicBezTo>
                    <a:pt x="10142" y="19797"/>
                    <a:pt x="9740" y="19261"/>
                    <a:pt x="9790" y="17982"/>
                  </a:cubicBezTo>
                  <a:cubicBezTo>
                    <a:pt x="9845" y="16648"/>
                    <a:pt x="10262" y="15437"/>
                    <a:pt x="11087" y="14370"/>
                  </a:cubicBezTo>
                  <a:cubicBezTo>
                    <a:pt x="11553" y="13765"/>
                    <a:pt x="12132" y="13436"/>
                    <a:pt x="12832" y="13436"/>
                  </a:cubicBezTo>
                  <a:cubicBezTo>
                    <a:pt x="12966" y="13436"/>
                    <a:pt x="13103" y="13448"/>
                    <a:pt x="13245" y="13472"/>
                  </a:cubicBezTo>
                  <a:cubicBezTo>
                    <a:pt x="13613" y="13535"/>
                    <a:pt x="13960" y="13710"/>
                    <a:pt x="14351" y="13847"/>
                  </a:cubicBezTo>
                  <a:cubicBezTo>
                    <a:pt x="14414" y="13710"/>
                    <a:pt x="14484" y="13544"/>
                    <a:pt x="14561" y="13380"/>
                  </a:cubicBezTo>
                  <a:cubicBezTo>
                    <a:pt x="15153" y="12119"/>
                    <a:pt x="15739" y="10859"/>
                    <a:pt x="16335" y="9603"/>
                  </a:cubicBezTo>
                  <a:cubicBezTo>
                    <a:pt x="16812" y="8594"/>
                    <a:pt x="17298" y="7591"/>
                    <a:pt x="17778" y="6587"/>
                  </a:cubicBezTo>
                  <a:cubicBezTo>
                    <a:pt x="18095" y="5927"/>
                    <a:pt x="18361" y="5239"/>
                    <a:pt x="18737" y="4616"/>
                  </a:cubicBezTo>
                  <a:cubicBezTo>
                    <a:pt x="18901" y="4341"/>
                    <a:pt x="19259" y="4080"/>
                    <a:pt x="19571" y="4015"/>
                  </a:cubicBezTo>
                  <a:cubicBezTo>
                    <a:pt x="20268" y="3878"/>
                    <a:pt x="20988" y="3856"/>
                    <a:pt x="21697" y="3810"/>
                  </a:cubicBezTo>
                  <a:cubicBezTo>
                    <a:pt x="22140" y="3779"/>
                    <a:pt x="22609" y="3685"/>
                    <a:pt x="23048" y="3685"/>
                  </a:cubicBezTo>
                  <a:cubicBezTo>
                    <a:pt x="23259" y="3685"/>
                    <a:pt x="23464" y="3707"/>
                    <a:pt x="23655" y="3768"/>
                  </a:cubicBezTo>
                  <a:cubicBezTo>
                    <a:pt x="23982" y="3874"/>
                    <a:pt x="24297" y="3915"/>
                    <a:pt x="24604" y="3915"/>
                  </a:cubicBezTo>
                  <a:cubicBezTo>
                    <a:pt x="25232" y="3915"/>
                    <a:pt x="25830" y="3744"/>
                    <a:pt x="26442" y="3599"/>
                  </a:cubicBezTo>
                  <a:cubicBezTo>
                    <a:pt x="26552" y="3572"/>
                    <a:pt x="26708" y="3425"/>
                    <a:pt x="26712" y="3324"/>
                  </a:cubicBezTo>
                  <a:cubicBezTo>
                    <a:pt x="26735" y="2714"/>
                    <a:pt x="26726" y="2104"/>
                    <a:pt x="26726" y="1504"/>
                  </a:cubicBezTo>
                  <a:lnTo>
                    <a:pt x="26726" y="1504"/>
                  </a:lnTo>
                  <a:cubicBezTo>
                    <a:pt x="25078" y="1633"/>
                    <a:pt x="23437" y="1709"/>
                    <a:pt x="21809" y="1709"/>
                  </a:cubicBezTo>
                  <a:cubicBezTo>
                    <a:pt x="17850" y="1709"/>
                    <a:pt x="13964" y="1257"/>
                    <a:pt x="10217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693;p26">
              <a:extLst>
                <a:ext uri="{FF2B5EF4-FFF2-40B4-BE49-F238E27FC236}">
                  <a16:creationId xmlns:a16="http://schemas.microsoft.com/office/drawing/2014/main" id="{A22D81DD-A3D0-49AC-B326-55ED4C909A78}"/>
                </a:ext>
              </a:extLst>
            </p:cNvPr>
            <p:cNvSpPr/>
            <p:nvPr/>
          </p:nvSpPr>
          <p:spPr>
            <a:xfrm>
              <a:off x="1636600" y="1891675"/>
              <a:ext cx="407050" cy="107575"/>
            </a:xfrm>
            <a:custGeom>
              <a:avLst/>
              <a:gdLst/>
              <a:ahLst/>
              <a:cxnLst/>
              <a:rect l="l" t="t" r="r" b="b"/>
              <a:pathLst>
                <a:path w="16282" h="4303" extrusionOk="0">
                  <a:moveTo>
                    <a:pt x="908" y="0"/>
                  </a:moveTo>
                  <a:cubicBezTo>
                    <a:pt x="610" y="1077"/>
                    <a:pt x="335" y="2077"/>
                    <a:pt x="0" y="3273"/>
                  </a:cubicBezTo>
                  <a:cubicBezTo>
                    <a:pt x="4105" y="3595"/>
                    <a:pt x="8111" y="4302"/>
                    <a:pt x="12153" y="4302"/>
                  </a:cubicBezTo>
                  <a:cubicBezTo>
                    <a:pt x="13523" y="4302"/>
                    <a:pt x="14898" y="4221"/>
                    <a:pt x="16281" y="4016"/>
                  </a:cubicBezTo>
                  <a:cubicBezTo>
                    <a:pt x="16240" y="3580"/>
                    <a:pt x="16204" y="3145"/>
                    <a:pt x="16157" y="2714"/>
                  </a:cubicBezTo>
                  <a:cubicBezTo>
                    <a:pt x="16107" y="2264"/>
                    <a:pt x="16057" y="1816"/>
                    <a:pt x="16006" y="1399"/>
                  </a:cubicBezTo>
                  <a:cubicBezTo>
                    <a:pt x="15440" y="1403"/>
                    <a:pt x="14875" y="1406"/>
                    <a:pt x="14311" y="1406"/>
                  </a:cubicBezTo>
                  <a:cubicBezTo>
                    <a:pt x="9787" y="1406"/>
                    <a:pt x="5313" y="1223"/>
                    <a:pt x="90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694;p26">
              <a:extLst>
                <a:ext uri="{FF2B5EF4-FFF2-40B4-BE49-F238E27FC236}">
                  <a16:creationId xmlns:a16="http://schemas.microsoft.com/office/drawing/2014/main" id="{D57884AF-1310-4546-B350-A38EC128DF00}"/>
                </a:ext>
              </a:extLst>
            </p:cNvPr>
            <p:cNvSpPr/>
            <p:nvPr/>
          </p:nvSpPr>
          <p:spPr>
            <a:xfrm>
              <a:off x="1981625" y="1215525"/>
              <a:ext cx="60875" cy="48925"/>
            </a:xfrm>
            <a:custGeom>
              <a:avLst/>
              <a:gdLst/>
              <a:ahLst/>
              <a:cxnLst/>
              <a:rect l="l" t="t" r="r" b="b"/>
              <a:pathLst>
                <a:path w="2435" h="1957" extrusionOk="0">
                  <a:moveTo>
                    <a:pt x="1140" y="1"/>
                  </a:moveTo>
                  <a:cubicBezTo>
                    <a:pt x="885" y="1"/>
                    <a:pt x="630" y="13"/>
                    <a:pt x="377" y="31"/>
                  </a:cubicBezTo>
                  <a:cubicBezTo>
                    <a:pt x="248" y="41"/>
                    <a:pt x="124" y="192"/>
                    <a:pt x="0" y="279"/>
                  </a:cubicBezTo>
                  <a:cubicBezTo>
                    <a:pt x="120" y="366"/>
                    <a:pt x="234" y="503"/>
                    <a:pt x="362" y="522"/>
                  </a:cubicBezTo>
                  <a:cubicBezTo>
                    <a:pt x="702" y="573"/>
                    <a:pt x="1046" y="567"/>
                    <a:pt x="1481" y="586"/>
                  </a:cubicBezTo>
                  <a:cubicBezTo>
                    <a:pt x="1243" y="920"/>
                    <a:pt x="1031" y="1154"/>
                    <a:pt x="903" y="1429"/>
                  </a:cubicBezTo>
                  <a:cubicBezTo>
                    <a:pt x="845" y="1566"/>
                    <a:pt x="945" y="1778"/>
                    <a:pt x="968" y="1957"/>
                  </a:cubicBezTo>
                  <a:cubicBezTo>
                    <a:pt x="1132" y="1919"/>
                    <a:pt x="1357" y="1942"/>
                    <a:pt x="1454" y="1842"/>
                  </a:cubicBezTo>
                  <a:cubicBezTo>
                    <a:pt x="1722" y="1547"/>
                    <a:pt x="1962" y="1225"/>
                    <a:pt x="2169" y="884"/>
                  </a:cubicBezTo>
                  <a:cubicBezTo>
                    <a:pt x="2434" y="439"/>
                    <a:pt x="2256" y="77"/>
                    <a:pt x="1742" y="26"/>
                  </a:cubicBezTo>
                  <a:cubicBezTo>
                    <a:pt x="1542" y="8"/>
                    <a:pt x="1341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695;p26">
              <a:extLst>
                <a:ext uri="{FF2B5EF4-FFF2-40B4-BE49-F238E27FC236}">
                  <a16:creationId xmlns:a16="http://schemas.microsoft.com/office/drawing/2014/main" id="{DB0CE239-D931-4495-A519-A1D83431BF91}"/>
                </a:ext>
              </a:extLst>
            </p:cNvPr>
            <p:cNvSpPr/>
            <p:nvPr/>
          </p:nvSpPr>
          <p:spPr>
            <a:xfrm>
              <a:off x="1665250" y="1805275"/>
              <a:ext cx="368550" cy="99825"/>
            </a:xfrm>
            <a:custGeom>
              <a:avLst/>
              <a:gdLst/>
              <a:ahLst/>
              <a:cxnLst/>
              <a:rect l="l" t="t" r="r" b="b"/>
              <a:pathLst>
                <a:path w="14742" h="3993" extrusionOk="0">
                  <a:moveTo>
                    <a:pt x="1027" y="0"/>
                  </a:moveTo>
                  <a:cubicBezTo>
                    <a:pt x="675" y="953"/>
                    <a:pt x="335" y="1870"/>
                    <a:pt x="0" y="2779"/>
                  </a:cubicBezTo>
                  <a:cubicBezTo>
                    <a:pt x="4295" y="3746"/>
                    <a:pt x="8567" y="3992"/>
                    <a:pt x="12893" y="3992"/>
                  </a:cubicBezTo>
                  <a:cubicBezTo>
                    <a:pt x="13508" y="3992"/>
                    <a:pt x="14124" y="3987"/>
                    <a:pt x="14742" y="3978"/>
                  </a:cubicBezTo>
                  <a:cubicBezTo>
                    <a:pt x="14673" y="3177"/>
                    <a:pt x="14613" y="2493"/>
                    <a:pt x="14549" y="1761"/>
                  </a:cubicBezTo>
                  <a:cubicBezTo>
                    <a:pt x="13918" y="1761"/>
                    <a:pt x="13303" y="1792"/>
                    <a:pt x="12698" y="1792"/>
                  </a:cubicBezTo>
                  <a:cubicBezTo>
                    <a:pt x="12328" y="1792"/>
                    <a:pt x="11961" y="1780"/>
                    <a:pt x="11597" y="1742"/>
                  </a:cubicBezTo>
                  <a:cubicBezTo>
                    <a:pt x="9306" y="1504"/>
                    <a:pt x="7028" y="1170"/>
                    <a:pt x="4740" y="890"/>
                  </a:cubicBezTo>
                  <a:cubicBezTo>
                    <a:pt x="3480" y="738"/>
                    <a:pt x="2192" y="729"/>
                    <a:pt x="10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696;p26">
              <a:extLst>
                <a:ext uri="{FF2B5EF4-FFF2-40B4-BE49-F238E27FC236}">
                  <a16:creationId xmlns:a16="http://schemas.microsoft.com/office/drawing/2014/main" id="{385AA9D5-B12E-4E32-B994-6189615085A2}"/>
                </a:ext>
              </a:extLst>
            </p:cNvPr>
            <p:cNvSpPr/>
            <p:nvPr/>
          </p:nvSpPr>
          <p:spPr>
            <a:xfrm>
              <a:off x="1696650" y="1734125"/>
              <a:ext cx="330950" cy="94650"/>
            </a:xfrm>
            <a:custGeom>
              <a:avLst/>
              <a:gdLst/>
              <a:ahLst/>
              <a:cxnLst/>
              <a:rect l="l" t="t" r="r" b="b"/>
              <a:pathLst>
                <a:path w="13238" h="3786" extrusionOk="0">
                  <a:moveTo>
                    <a:pt x="546" y="0"/>
                  </a:moveTo>
                  <a:cubicBezTo>
                    <a:pt x="385" y="683"/>
                    <a:pt x="198" y="1462"/>
                    <a:pt x="0" y="2269"/>
                  </a:cubicBezTo>
                  <a:cubicBezTo>
                    <a:pt x="1686" y="2926"/>
                    <a:pt x="8994" y="3786"/>
                    <a:pt x="12043" y="3786"/>
                  </a:cubicBezTo>
                  <a:cubicBezTo>
                    <a:pt x="12609" y="3786"/>
                    <a:pt x="13029" y="3756"/>
                    <a:pt x="13238" y="3690"/>
                  </a:cubicBezTo>
                  <a:lnTo>
                    <a:pt x="13238" y="2141"/>
                  </a:lnTo>
                  <a:lnTo>
                    <a:pt x="12674" y="2140"/>
                  </a:lnTo>
                  <a:cubicBezTo>
                    <a:pt x="10593" y="2108"/>
                    <a:pt x="8507" y="2081"/>
                    <a:pt x="6427" y="2039"/>
                  </a:cubicBezTo>
                  <a:cubicBezTo>
                    <a:pt x="6174" y="2035"/>
                    <a:pt x="5840" y="2026"/>
                    <a:pt x="5693" y="1875"/>
                  </a:cubicBezTo>
                  <a:cubicBezTo>
                    <a:pt x="5111" y="1283"/>
                    <a:pt x="4323" y="1490"/>
                    <a:pt x="3667" y="1247"/>
                  </a:cubicBezTo>
                  <a:cubicBezTo>
                    <a:pt x="2613" y="867"/>
                    <a:pt x="1586" y="417"/>
                    <a:pt x="54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697;p26">
              <a:extLst>
                <a:ext uri="{FF2B5EF4-FFF2-40B4-BE49-F238E27FC236}">
                  <a16:creationId xmlns:a16="http://schemas.microsoft.com/office/drawing/2014/main" id="{3ECFA34C-4788-404C-967C-598BA0E1F1DB}"/>
                </a:ext>
              </a:extLst>
            </p:cNvPr>
            <p:cNvSpPr/>
            <p:nvPr/>
          </p:nvSpPr>
          <p:spPr>
            <a:xfrm>
              <a:off x="1824425" y="2190850"/>
              <a:ext cx="217050" cy="708000"/>
            </a:xfrm>
            <a:custGeom>
              <a:avLst/>
              <a:gdLst/>
              <a:ahLst/>
              <a:cxnLst/>
              <a:rect l="l" t="t" r="r" b="b"/>
              <a:pathLst>
                <a:path w="8682" h="28320" extrusionOk="0">
                  <a:moveTo>
                    <a:pt x="8682" y="1"/>
                  </a:moveTo>
                  <a:lnTo>
                    <a:pt x="8682" y="1"/>
                  </a:lnTo>
                  <a:cubicBezTo>
                    <a:pt x="7650" y="56"/>
                    <a:pt x="6706" y="120"/>
                    <a:pt x="5761" y="148"/>
                  </a:cubicBezTo>
                  <a:cubicBezTo>
                    <a:pt x="5721" y="149"/>
                    <a:pt x="5681" y="149"/>
                    <a:pt x="5641" y="149"/>
                  </a:cubicBezTo>
                  <a:cubicBezTo>
                    <a:pt x="5194" y="149"/>
                    <a:pt x="4747" y="87"/>
                    <a:pt x="4302" y="87"/>
                  </a:cubicBezTo>
                  <a:cubicBezTo>
                    <a:pt x="4263" y="87"/>
                    <a:pt x="4223" y="87"/>
                    <a:pt x="4184" y="89"/>
                  </a:cubicBezTo>
                  <a:cubicBezTo>
                    <a:pt x="3782" y="96"/>
                    <a:pt x="3369" y="233"/>
                    <a:pt x="2980" y="233"/>
                  </a:cubicBezTo>
                  <a:cubicBezTo>
                    <a:pt x="2890" y="233"/>
                    <a:pt x="2800" y="225"/>
                    <a:pt x="2713" y="207"/>
                  </a:cubicBezTo>
                  <a:cubicBezTo>
                    <a:pt x="2574" y="179"/>
                    <a:pt x="2448" y="166"/>
                    <a:pt x="2333" y="166"/>
                  </a:cubicBezTo>
                  <a:cubicBezTo>
                    <a:pt x="1538" y="166"/>
                    <a:pt x="1266" y="791"/>
                    <a:pt x="1022" y="1467"/>
                  </a:cubicBezTo>
                  <a:cubicBezTo>
                    <a:pt x="912" y="1770"/>
                    <a:pt x="876" y="2110"/>
                    <a:pt x="857" y="2435"/>
                  </a:cubicBezTo>
                  <a:cubicBezTo>
                    <a:pt x="701" y="5236"/>
                    <a:pt x="577" y="8036"/>
                    <a:pt x="407" y="10832"/>
                  </a:cubicBezTo>
                  <a:cubicBezTo>
                    <a:pt x="60" y="16488"/>
                    <a:pt x="0" y="22153"/>
                    <a:pt x="119" y="27814"/>
                  </a:cubicBezTo>
                  <a:cubicBezTo>
                    <a:pt x="127" y="28147"/>
                    <a:pt x="219" y="28320"/>
                    <a:pt x="538" y="28320"/>
                  </a:cubicBezTo>
                  <a:cubicBezTo>
                    <a:pt x="554" y="28320"/>
                    <a:pt x="570" y="28319"/>
                    <a:pt x="586" y="28318"/>
                  </a:cubicBezTo>
                  <a:cubicBezTo>
                    <a:pt x="2132" y="28231"/>
                    <a:pt x="3671" y="28148"/>
                    <a:pt x="5111" y="28070"/>
                  </a:cubicBezTo>
                  <a:cubicBezTo>
                    <a:pt x="5661" y="24724"/>
                    <a:pt x="6188" y="21493"/>
                    <a:pt x="6715" y="18262"/>
                  </a:cubicBezTo>
                  <a:cubicBezTo>
                    <a:pt x="5198" y="17698"/>
                    <a:pt x="4368" y="16456"/>
                    <a:pt x="4456" y="14847"/>
                  </a:cubicBezTo>
                  <a:cubicBezTo>
                    <a:pt x="4580" y="12565"/>
                    <a:pt x="5684" y="11158"/>
                    <a:pt x="7828" y="10621"/>
                  </a:cubicBezTo>
                  <a:cubicBezTo>
                    <a:pt x="8112" y="7087"/>
                    <a:pt x="8398" y="3530"/>
                    <a:pt x="868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698;p26">
              <a:extLst>
                <a:ext uri="{FF2B5EF4-FFF2-40B4-BE49-F238E27FC236}">
                  <a16:creationId xmlns:a16="http://schemas.microsoft.com/office/drawing/2014/main" id="{63A6953C-82DD-461C-8395-9E084F9442F2}"/>
                </a:ext>
              </a:extLst>
            </p:cNvPr>
            <p:cNvSpPr/>
            <p:nvPr/>
          </p:nvSpPr>
          <p:spPr>
            <a:xfrm>
              <a:off x="1889850" y="1564300"/>
              <a:ext cx="119075" cy="53200"/>
            </a:xfrm>
            <a:custGeom>
              <a:avLst/>
              <a:gdLst/>
              <a:ahLst/>
              <a:cxnLst/>
              <a:rect l="l" t="t" r="r" b="b"/>
              <a:pathLst>
                <a:path w="4763" h="2128" extrusionOk="0">
                  <a:moveTo>
                    <a:pt x="175" y="1"/>
                  </a:moveTo>
                  <a:cubicBezTo>
                    <a:pt x="19" y="1032"/>
                    <a:pt x="0" y="1160"/>
                    <a:pt x="894" y="1403"/>
                  </a:cubicBezTo>
                  <a:cubicBezTo>
                    <a:pt x="2118" y="1732"/>
                    <a:pt x="3387" y="1879"/>
                    <a:pt x="4763" y="2127"/>
                  </a:cubicBezTo>
                  <a:cubicBezTo>
                    <a:pt x="4634" y="1673"/>
                    <a:pt x="4580" y="1408"/>
                    <a:pt x="4479" y="1160"/>
                  </a:cubicBezTo>
                  <a:cubicBezTo>
                    <a:pt x="4418" y="1018"/>
                    <a:pt x="4290" y="834"/>
                    <a:pt x="4162" y="807"/>
                  </a:cubicBezTo>
                  <a:cubicBezTo>
                    <a:pt x="2851" y="523"/>
                    <a:pt x="1532" y="270"/>
                    <a:pt x="17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699;p26">
              <a:extLst>
                <a:ext uri="{FF2B5EF4-FFF2-40B4-BE49-F238E27FC236}">
                  <a16:creationId xmlns:a16="http://schemas.microsoft.com/office/drawing/2014/main" id="{284D5160-04D9-4B99-AAFF-8C2BE6896331}"/>
                </a:ext>
              </a:extLst>
            </p:cNvPr>
            <p:cNvSpPr/>
            <p:nvPr/>
          </p:nvSpPr>
          <p:spPr>
            <a:xfrm>
              <a:off x="1842525" y="1184300"/>
              <a:ext cx="45300" cy="61975"/>
            </a:xfrm>
            <a:custGeom>
              <a:avLst/>
              <a:gdLst/>
              <a:ahLst/>
              <a:cxnLst/>
              <a:rect l="l" t="t" r="r" b="b"/>
              <a:pathLst>
                <a:path w="1812" h="2479" extrusionOk="0">
                  <a:moveTo>
                    <a:pt x="630" y="0"/>
                  </a:moveTo>
                  <a:cubicBezTo>
                    <a:pt x="505" y="0"/>
                    <a:pt x="388" y="23"/>
                    <a:pt x="307" y="74"/>
                  </a:cubicBezTo>
                  <a:cubicBezTo>
                    <a:pt x="133" y="189"/>
                    <a:pt x="0" y="551"/>
                    <a:pt x="37" y="771"/>
                  </a:cubicBezTo>
                  <a:cubicBezTo>
                    <a:pt x="101" y="1170"/>
                    <a:pt x="276" y="1564"/>
                    <a:pt x="468" y="1931"/>
                  </a:cubicBezTo>
                  <a:cubicBezTo>
                    <a:pt x="603" y="2190"/>
                    <a:pt x="808" y="2479"/>
                    <a:pt x="1087" y="2479"/>
                  </a:cubicBezTo>
                  <a:cubicBezTo>
                    <a:pt x="1159" y="2479"/>
                    <a:pt x="1235" y="2460"/>
                    <a:pt x="1315" y="2417"/>
                  </a:cubicBezTo>
                  <a:cubicBezTo>
                    <a:pt x="1582" y="2275"/>
                    <a:pt x="1715" y="1881"/>
                    <a:pt x="1811" y="1738"/>
                  </a:cubicBezTo>
                  <a:cubicBezTo>
                    <a:pt x="1765" y="936"/>
                    <a:pt x="1618" y="381"/>
                    <a:pt x="1059" y="93"/>
                  </a:cubicBezTo>
                  <a:cubicBezTo>
                    <a:pt x="945" y="35"/>
                    <a:pt x="782" y="0"/>
                    <a:pt x="6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700;p26">
              <a:extLst>
                <a:ext uri="{FF2B5EF4-FFF2-40B4-BE49-F238E27FC236}">
                  <a16:creationId xmlns:a16="http://schemas.microsoft.com/office/drawing/2014/main" id="{5F3C1426-D4BD-4C1D-BF02-F8F1C2967550}"/>
                </a:ext>
              </a:extLst>
            </p:cNvPr>
            <p:cNvSpPr/>
            <p:nvPr/>
          </p:nvSpPr>
          <p:spPr>
            <a:xfrm>
              <a:off x="1788350" y="1298350"/>
              <a:ext cx="82025" cy="80100"/>
            </a:xfrm>
            <a:custGeom>
              <a:avLst/>
              <a:gdLst/>
              <a:ahLst/>
              <a:cxnLst/>
              <a:rect l="l" t="t" r="r" b="b"/>
              <a:pathLst>
                <a:path w="3281" h="3204" extrusionOk="0">
                  <a:moveTo>
                    <a:pt x="1551" y="0"/>
                  </a:moveTo>
                  <a:cubicBezTo>
                    <a:pt x="1542" y="0"/>
                    <a:pt x="1534" y="0"/>
                    <a:pt x="1526" y="0"/>
                  </a:cubicBezTo>
                  <a:cubicBezTo>
                    <a:pt x="646" y="5"/>
                    <a:pt x="22" y="756"/>
                    <a:pt x="9" y="1819"/>
                  </a:cubicBezTo>
                  <a:cubicBezTo>
                    <a:pt x="0" y="2616"/>
                    <a:pt x="646" y="3203"/>
                    <a:pt x="1536" y="3203"/>
                  </a:cubicBezTo>
                  <a:cubicBezTo>
                    <a:pt x="2548" y="3199"/>
                    <a:pt x="3272" y="2512"/>
                    <a:pt x="3276" y="1545"/>
                  </a:cubicBezTo>
                  <a:cubicBezTo>
                    <a:pt x="3281" y="612"/>
                    <a:pt x="2595" y="0"/>
                    <a:pt x="155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01;p26">
              <a:extLst>
                <a:ext uri="{FF2B5EF4-FFF2-40B4-BE49-F238E27FC236}">
                  <a16:creationId xmlns:a16="http://schemas.microsoft.com/office/drawing/2014/main" id="{70B9367C-B375-4EB6-93B7-B703AF796156}"/>
                </a:ext>
              </a:extLst>
            </p:cNvPr>
            <p:cNvSpPr/>
            <p:nvPr/>
          </p:nvSpPr>
          <p:spPr>
            <a:xfrm>
              <a:off x="1787875" y="1139275"/>
              <a:ext cx="69350" cy="65075"/>
            </a:xfrm>
            <a:custGeom>
              <a:avLst/>
              <a:gdLst/>
              <a:ahLst/>
              <a:cxnLst/>
              <a:rect l="l" t="t" r="r" b="b"/>
              <a:pathLst>
                <a:path w="2774" h="2603" extrusionOk="0">
                  <a:moveTo>
                    <a:pt x="1902" y="1"/>
                  </a:moveTo>
                  <a:cubicBezTo>
                    <a:pt x="1040" y="1"/>
                    <a:pt x="0" y="1317"/>
                    <a:pt x="207" y="2137"/>
                  </a:cubicBezTo>
                  <a:cubicBezTo>
                    <a:pt x="276" y="2408"/>
                    <a:pt x="491" y="2603"/>
                    <a:pt x="705" y="2603"/>
                  </a:cubicBezTo>
                  <a:cubicBezTo>
                    <a:pt x="788" y="2603"/>
                    <a:pt x="870" y="2573"/>
                    <a:pt x="945" y="2508"/>
                  </a:cubicBezTo>
                  <a:cubicBezTo>
                    <a:pt x="1490" y="2037"/>
                    <a:pt x="2035" y="1536"/>
                    <a:pt x="2457" y="954"/>
                  </a:cubicBezTo>
                  <a:cubicBezTo>
                    <a:pt x="2773" y="519"/>
                    <a:pt x="2420" y="1"/>
                    <a:pt x="19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02;p26">
              <a:extLst>
                <a:ext uri="{FF2B5EF4-FFF2-40B4-BE49-F238E27FC236}">
                  <a16:creationId xmlns:a16="http://schemas.microsoft.com/office/drawing/2014/main" id="{48BB8500-9F33-4C50-935B-A3C9EBA07C9C}"/>
                </a:ext>
              </a:extLst>
            </p:cNvPr>
            <p:cNvSpPr/>
            <p:nvPr/>
          </p:nvSpPr>
          <p:spPr>
            <a:xfrm>
              <a:off x="1688050" y="1526225"/>
              <a:ext cx="195400" cy="233475"/>
            </a:xfrm>
            <a:custGeom>
              <a:avLst/>
              <a:gdLst/>
              <a:ahLst/>
              <a:cxnLst/>
              <a:rect l="l" t="t" r="r" b="b"/>
              <a:pathLst>
                <a:path w="7816" h="9339" extrusionOk="0">
                  <a:moveTo>
                    <a:pt x="2907" y="1"/>
                  </a:moveTo>
                  <a:cubicBezTo>
                    <a:pt x="2600" y="1"/>
                    <a:pt x="2311" y="123"/>
                    <a:pt x="2054" y="376"/>
                  </a:cubicBezTo>
                  <a:cubicBezTo>
                    <a:pt x="982" y="1422"/>
                    <a:pt x="454" y="2737"/>
                    <a:pt x="266" y="4177"/>
                  </a:cubicBezTo>
                  <a:cubicBezTo>
                    <a:pt x="1" y="6226"/>
                    <a:pt x="482" y="6922"/>
                    <a:pt x="2210" y="7940"/>
                  </a:cubicBezTo>
                  <a:cubicBezTo>
                    <a:pt x="3205" y="8527"/>
                    <a:pt x="4351" y="8861"/>
                    <a:pt x="5496" y="9338"/>
                  </a:cubicBezTo>
                  <a:cubicBezTo>
                    <a:pt x="6289" y="6730"/>
                    <a:pt x="7050" y="4200"/>
                    <a:pt x="7816" y="1684"/>
                  </a:cubicBezTo>
                  <a:cubicBezTo>
                    <a:pt x="7064" y="1363"/>
                    <a:pt x="6505" y="1092"/>
                    <a:pt x="5923" y="886"/>
                  </a:cubicBezTo>
                  <a:cubicBezTo>
                    <a:pt x="5043" y="579"/>
                    <a:pt x="4158" y="299"/>
                    <a:pt x="3260" y="52"/>
                  </a:cubicBezTo>
                  <a:cubicBezTo>
                    <a:pt x="3140" y="18"/>
                    <a:pt x="3022" y="1"/>
                    <a:pt x="290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03;p26">
              <a:extLst>
                <a:ext uri="{FF2B5EF4-FFF2-40B4-BE49-F238E27FC236}">
                  <a16:creationId xmlns:a16="http://schemas.microsoft.com/office/drawing/2014/main" id="{A0E68904-DE7A-46BC-843B-64ACA4EC618E}"/>
                </a:ext>
              </a:extLst>
            </p:cNvPr>
            <p:cNvSpPr/>
            <p:nvPr/>
          </p:nvSpPr>
          <p:spPr>
            <a:xfrm>
              <a:off x="1363200" y="2803350"/>
              <a:ext cx="237325" cy="176700"/>
            </a:xfrm>
            <a:custGeom>
              <a:avLst/>
              <a:gdLst/>
              <a:ahLst/>
              <a:cxnLst/>
              <a:rect l="l" t="t" r="r" b="b"/>
              <a:pathLst>
                <a:path w="9493" h="7068" extrusionOk="0">
                  <a:moveTo>
                    <a:pt x="729" y="0"/>
                  </a:moveTo>
                  <a:cubicBezTo>
                    <a:pt x="542" y="701"/>
                    <a:pt x="349" y="1513"/>
                    <a:pt x="106" y="2310"/>
                  </a:cubicBezTo>
                  <a:cubicBezTo>
                    <a:pt x="1" y="2668"/>
                    <a:pt x="37" y="2915"/>
                    <a:pt x="372" y="3089"/>
                  </a:cubicBezTo>
                  <a:cubicBezTo>
                    <a:pt x="1499" y="3690"/>
                    <a:pt x="2604" y="4327"/>
                    <a:pt x="3754" y="4872"/>
                  </a:cubicBezTo>
                  <a:cubicBezTo>
                    <a:pt x="4763" y="5348"/>
                    <a:pt x="5817" y="5725"/>
                    <a:pt x="6857" y="6128"/>
                  </a:cubicBezTo>
                  <a:cubicBezTo>
                    <a:pt x="7697" y="6454"/>
                    <a:pt x="8550" y="6756"/>
                    <a:pt x="9397" y="7067"/>
                  </a:cubicBezTo>
                  <a:cubicBezTo>
                    <a:pt x="9429" y="7008"/>
                    <a:pt x="9461" y="6953"/>
                    <a:pt x="9493" y="6894"/>
                  </a:cubicBezTo>
                  <a:cubicBezTo>
                    <a:pt x="8558" y="5968"/>
                    <a:pt x="7618" y="5051"/>
                    <a:pt x="6697" y="4116"/>
                  </a:cubicBezTo>
                  <a:cubicBezTo>
                    <a:pt x="5918" y="3328"/>
                    <a:pt x="5061" y="2594"/>
                    <a:pt x="4621" y="1526"/>
                  </a:cubicBezTo>
                  <a:cubicBezTo>
                    <a:pt x="4580" y="1425"/>
                    <a:pt x="4451" y="1334"/>
                    <a:pt x="4341" y="1297"/>
                  </a:cubicBezTo>
                  <a:cubicBezTo>
                    <a:pt x="3117" y="848"/>
                    <a:pt x="1884" y="413"/>
                    <a:pt x="729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669447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" name="Google Shape;2256;p39"/>
          <p:cNvSpPr/>
          <p:nvPr/>
        </p:nvSpPr>
        <p:spPr>
          <a:xfrm>
            <a:off x="-1212809" y="9255832"/>
            <a:ext cx="2590800" cy="1631577"/>
          </a:xfrm>
          <a:prstGeom prst="star4">
            <a:avLst>
              <a:gd name="adj" fmla="val 28057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8" name="Google Shape;2254;p39"/>
          <p:cNvSpPr/>
          <p:nvPr/>
        </p:nvSpPr>
        <p:spPr>
          <a:xfrm>
            <a:off x="-609600" y="-160629"/>
            <a:ext cx="1845000" cy="1513134"/>
          </a:xfrm>
          <a:prstGeom prst="star4">
            <a:avLst>
              <a:gd name="adj" fmla="val 2156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1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.15 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59200" y="1738848"/>
            <a:ext cx="16138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ử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ổ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ung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ữ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6018594"/>
            <a:ext cx="5987098" cy="3780640"/>
          </a:xfrm>
          <a:prstGeom prst="rect">
            <a:avLst/>
          </a:prstGeom>
        </p:spPr>
      </p:pic>
      <p:grpSp>
        <p:nvGrpSpPr>
          <p:cNvPr id="33" name="Google Shape;752;p28">
            <a:extLst>
              <a:ext uri="{FF2B5EF4-FFF2-40B4-BE49-F238E27FC236}">
                <a16:creationId xmlns:a16="http://schemas.microsoft.com/office/drawing/2014/main" id="{907292E7-7D87-4B92-8A6D-7BBC241FF0F6}"/>
              </a:ext>
            </a:extLst>
          </p:cNvPr>
          <p:cNvGrpSpPr/>
          <p:nvPr/>
        </p:nvGrpSpPr>
        <p:grpSpPr>
          <a:xfrm rot="713153" flipH="1">
            <a:off x="14301239" y="6971040"/>
            <a:ext cx="2976098" cy="2965430"/>
            <a:chOff x="6292350" y="1776075"/>
            <a:chExt cx="2430925" cy="2404675"/>
          </a:xfrm>
        </p:grpSpPr>
        <p:sp>
          <p:nvSpPr>
            <p:cNvPr id="34" name="Google Shape;753;p28">
              <a:extLst>
                <a:ext uri="{FF2B5EF4-FFF2-40B4-BE49-F238E27FC236}">
                  <a16:creationId xmlns:a16="http://schemas.microsoft.com/office/drawing/2014/main" id="{CC3EAB9A-2DE7-4651-AEDB-719643C19724}"/>
                </a:ext>
              </a:extLst>
            </p:cNvPr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754;p28">
              <a:extLst>
                <a:ext uri="{FF2B5EF4-FFF2-40B4-BE49-F238E27FC236}">
                  <a16:creationId xmlns:a16="http://schemas.microsoft.com/office/drawing/2014/main" id="{9349F146-63A2-4914-B658-40746ABA73E4}"/>
                </a:ext>
              </a:extLst>
            </p:cNvPr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755;p28">
              <a:extLst>
                <a:ext uri="{FF2B5EF4-FFF2-40B4-BE49-F238E27FC236}">
                  <a16:creationId xmlns:a16="http://schemas.microsoft.com/office/drawing/2014/main" id="{0D45C9CD-16FB-4A83-BBF2-2A5448DE83D9}"/>
                </a:ext>
              </a:extLst>
            </p:cNvPr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756;p28">
              <a:extLst>
                <a:ext uri="{FF2B5EF4-FFF2-40B4-BE49-F238E27FC236}">
                  <a16:creationId xmlns:a16="http://schemas.microsoft.com/office/drawing/2014/main" id="{465FF948-FF30-42FF-9F44-5C24B906237A}"/>
                </a:ext>
              </a:extLst>
            </p:cNvPr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757;p28">
              <a:extLst>
                <a:ext uri="{FF2B5EF4-FFF2-40B4-BE49-F238E27FC236}">
                  <a16:creationId xmlns:a16="http://schemas.microsoft.com/office/drawing/2014/main" id="{AAD0F291-631D-4CA5-928E-4216FF69E217}"/>
                </a:ext>
              </a:extLst>
            </p:cNvPr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758;p28">
              <a:extLst>
                <a:ext uri="{FF2B5EF4-FFF2-40B4-BE49-F238E27FC236}">
                  <a16:creationId xmlns:a16="http://schemas.microsoft.com/office/drawing/2014/main" id="{CC9A1766-EC79-4721-B2D4-83ED5A915034}"/>
                </a:ext>
              </a:extLst>
            </p:cNvPr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759;p28">
              <a:extLst>
                <a:ext uri="{FF2B5EF4-FFF2-40B4-BE49-F238E27FC236}">
                  <a16:creationId xmlns:a16="http://schemas.microsoft.com/office/drawing/2014/main" id="{4F8ED628-CBD5-4E27-8377-57AA0C33CC17}"/>
                </a:ext>
              </a:extLst>
            </p:cNvPr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60;p28">
              <a:extLst>
                <a:ext uri="{FF2B5EF4-FFF2-40B4-BE49-F238E27FC236}">
                  <a16:creationId xmlns:a16="http://schemas.microsoft.com/office/drawing/2014/main" id="{B30C384D-8D62-455A-82EB-B72B19196237}"/>
                </a:ext>
              </a:extLst>
            </p:cNvPr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761;p28">
              <a:extLst>
                <a:ext uri="{FF2B5EF4-FFF2-40B4-BE49-F238E27FC236}">
                  <a16:creationId xmlns:a16="http://schemas.microsoft.com/office/drawing/2014/main" id="{5FD390D2-9A82-4BD3-A463-D8A27945ED2D}"/>
                </a:ext>
              </a:extLst>
            </p:cNvPr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762;p28">
              <a:extLst>
                <a:ext uri="{FF2B5EF4-FFF2-40B4-BE49-F238E27FC236}">
                  <a16:creationId xmlns:a16="http://schemas.microsoft.com/office/drawing/2014/main" id="{14656C54-9528-487B-815F-E7A7691C29D4}"/>
                </a:ext>
              </a:extLst>
            </p:cNvPr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63;p28">
              <a:extLst>
                <a:ext uri="{FF2B5EF4-FFF2-40B4-BE49-F238E27FC236}">
                  <a16:creationId xmlns:a16="http://schemas.microsoft.com/office/drawing/2014/main" id="{3E2365F2-DDB8-419C-A7F0-96E9BB3FBEE1}"/>
                </a:ext>
              </a:extLst>
            </p:cNvPr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64;p28">
              <a:extLst>
                <a:ext uri="{FF2B5EF4-FFF2-40B4-BE49-F238E27FC236}">
                  <a16:creationId xmlns:a16="http://schemas.microsoft.com/office/drawing/2014/main" id="{8EFE56F7-B6FB-4C64-873A-EA28EB81B294}"/>
                </a:ext>
              </a:extLst>
            </p:cNvPr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765;p28">
              <a:extLst>
                <a:ext uri="{FF2B5EF4-FFF2-40B4-BE49-F238E27FC236}">
                  <a16:creationId xmlns:a16="http://schemas.microsoft.com/office/drawing/2014/main" id="{7843F495-019D-4C73-BF8C-173BC72DF27C}"/>
                </a:ext>
              </a:extLst>
            </p:cNvPr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766;p28">
              <a:extLst>
                <a:ext uri="{FF2B5EF4-FFF2-40B4-BE49-F238E27FC236}">
                  <a16:creationId xmlns:a16="http://schemas.microsoft.com/office/drawing/2014/main" id="{425CC6CC-CD16-4CDC-AADE-DE656F45F04F}"/>
                </a:ext>
              </a:extLst>
            </p:cNvPr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767;p28">
              <a:extLst>
                <a:ext uri="{FF2B5EF4-FFF2-40B4-BE49-F238E27FC236}">
                  <a16:creationId xmlns:a16="http://schemas.microsoft.com/office/drawing/2014/main" id="{1E4C368D-83A3-4662-A8CC-EC7820E25BFE}"/>
                </a:ext>
              </a:extLst>
            </p:cNvPr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768;p28">
              <a:extLst>
                <a:ext uri="{FF2B5EF4-FFF2-40B4-BE49-F238E27FC236}">
                  <a16:creationId xmlns:a16="http://schemas.microsoft.com/office/drawing/2014/main" id="{23FBCF4F-E3CD-4CF5-B7C3-566A558E16A8}"/>
                </a:ext>
              </a:extLst>
            </p:cNvPr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769;p28">
              <a:extLst>
                <a:ext uri="{FF2B5EF4-FFF2-40B4-BE49-F238E27FC236}">
                  <a16:creationId xmlns:a16="http://schemas.microsoft.com/office/drawing/2014/main" id="{11E0102C-2101-4AE4-9B4A-DE9178CC855B}"/>
                </a:ext>
              </a:extLst>
            </p:cNvPr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770;p28">
              <a:extLst>
                <a:ext uri="{FF2B5EF4-FFF2-40B4-BE49-F238E27FC236}">
                  <a16:creationId xmlns:a16="http://schemas.microsoft.com/office/drawing/2014/main" id="{57C40014-DC77-4FD5-9BC9-529E28CE37E7}"/>
                </a:ext>
              </a:extLst>
            </p:cNvPr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771;p28">
              <a:extLst>
                <a:ext uri="{FF2B5EF4-FFF2-40B4-BE49-F238E27FC236}">
                  <a16:creationId xmlns:a16="http://schemas.microsoft.com/office/drawing/2014/main" id="{D60A9F81-79B6-460B-A879-F54C56E60036}"/>
                </a:ext>
              </a:extLst>
            </p:cNvPr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772;p28">
              <a:extLst>
                <a:ext uri="{FF2B5EF4-FFF2-40B4-BE49-F238E27FC236}">
                  <a16:creationId xmlns:a16="http://schemas.microsoft.com/office/drawing/2014/main" id="{DBECF5C3-A8CF-4F71-8F06-62CBC3388996}"/>
                </a:ext>
              </a:extLst>
            </p:cNvPr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773;p28">
              <a:extLst>
                <a:ext uri="{FF2B5EF4-FFF2-40B4-BE49-F238E27FC236}">
                  <a16:creationId xmlns:a16="http://schemas.microsoft.com/office/drawing/2014/main" id="{B2EA323E-0014-4D3F-BE1B-33B3E57F05D9}"/>
                </a:ext>
              </a:extLst>
            </p:cNvPr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774;p28">
              <a:extLst>
                <a:ext uri="{FF2B5EF4-FFF2-40B4-BE49-F238E27FC236}">
                  <a16:creationId xmlns:a16="http://schemas.microsoft.com/office/drawing/2014/main" id="{9F87A156-6408-4436-90E3-54123D520BC0}"/>
                </a:ext>
              </a:extLst>
            </p:cNvPr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775;p28">
              <a:extLst>
                <a:ext uri="{FF2B5EF4-FFF2-40B4-BE49-F238E27FC236}">
                  <a16:creationId xmlns:a16="http://schemas.microsoft.com/office/drawing/2014/main" id="{0B0180EB-64F6-46F3-A4FA-45B044E9B596}"/>
                </a:ext>
              </a:extLst>
            </p:cNvPr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776;p28">
              <a:extLst>
                <a:ext uri="{FF2B5EF4-FFF2-40B4-BE49-F238E27FC236}">
                  <a16:creationId xmlns:a16="http://schemas.microsoft.com/office/drawing/2014/main" id="{66C97488-C8A8-4512-A790-B740AF795D66}"/>
                </a:ext>
              </a:extLst>
            </p:cNvPr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777;p28">
              <a:extLst>
                <a:ext uri="{FF2B5EF4-FFF2-40B4-BE49-F238E27FC236}">
                  <a16:creationId xmlns:a16="http://schemas.microsoft.com/office/drawing/2014/main" id="{28A3380C-2D33-4E8F-BDBC-9F1664860B4E}"/>
                </a:ext>
              </a:extLst>
            </p:cNvPr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778;p28">
              <a:extLst>
                <a:ext uri="{FF2B5EF4-FFF2-40B4-BE49-F238E27FC236}">
                  <a16:creationId xmlns:a16="http://schemas.microsoft.com/office/drawing/2014/main" id="{DD071BEE-27E9-4FB3-80E7-D77554B1557E}"/>
                </a:ext>
              </a:extLst>
            </p:cNvPr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779;p28">
              <a:extLst>
                <a:ext uri="{FF2B5EF4-FFF2-40B4-BE49-F238E27FC236}">
                  <a16:creationId xmlns:a16="http://schemas.microsoft.com/office/drawing/2014/main" id="{CDE10AA5-36C8-40B9-B7AF-3C6C3936FD1D}"/>
                </a:ext>
              </a:extLst>
            </p:cNvPr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780;p28">
              <a:extLst>
                <a:ext uri="{FF2B5EF4-FFF2-40B4-BE49-F238E27FC236}">
                  <a16:creationId xmlns:a16="http://schemas.microsoft.com/office/drawing/2014/main" id="{3AD6729C-F95B-4529-907C-D104A70DEE8A}"/>
                </a:ext>
              </a:extLst>
            </p:cNvPr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81;p28">
              <a:extLst>
                <a:ext uri="{FF2B5EF4-FFF2-40B4-BE49-F238E27FC236}">
                  <a16:creationId xmlns:a16="http://schemas.microsoft.com/office/drawing/2014/main" id="{AA925D99-3EE9-4A51-ACA7-756AAE03BD49}"/>
                </a:ext>
              </a:extLst>
            </p:cNvPr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82;p28">
              <a:extLst>
                <a:ext uri="{FF2B5EF4-FFF2-40B4-BE49-F238E27FC236}">
                  <a16:creationId xmlns:a16="http://schemas.microsoft.com/office/drawing/2014/main" id="{DB84EA76-C927-40F2-BE37-0E3DF1C9A094}"/>
                </a:ext>
              </a:extLst>
            </p:cNvPr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83;p28">
              <a:extLst>
                <a:ext uri="{FF2B5EF4-FFF2-40B4-BE49-F238E27FC236}">
                  <a16:creationId xmlns:a16="http://schemas.microsoft.com/office/drawing/2014/main" id="{45B49764-7579-475A-BE9B-ABADF419F56D}"/>
                </a:ext>
              </a:extLst>
            </p:cNvPr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84;p28">
              <a:extLst>
                <a:ext uri="{FF2B5EF4-FFF2-40B4-BE49-F238E27FC236}">
                  <a16:creationId xmlns:a16="http://schemas.microsoft.com/office/drawing/2014/main" id="{423D641F-9F00-44E8-A313-B61D2133ABA3}"/>
                </a:ext>
              </a:extLst>
            </p:cNvPr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85;p28">
              <a:extLst>
                <a:ext uri="{FF2B5EF4-FFF2-40B4-BE49-F238E27FC236}">
                  <a16:creationId xmlns:a16="http://schemas.microsoft.com/office/drawing/2014/main" id="{01C7B3C0-4212-4E42-8134-6FB5760DFBC5}"/>
                </a:ext>
              </a:extLst>
            </p:cNvPr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86;p28">
              <a:extLst>
                <a:ext uri="{FF2B5EF4-FFF2-40B4-BE49-F238E27FC236}">
                  <a16:creationId xmlns:a16="http://schemas.microsoft.com/office/drawing/2014/main" id="{8530C0C5-5FBF-43CB-A8AA-20A3E0CC3522}"/>
                </a:ext>
              </a:extLst>
            </p:cNvPr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87;p28">
              <a:extLst>
                <a:ext uri="{FF2B5EF4-FFF2-40B4-BE49-F238E27FC236}">
                  <a16:creationId xmlns:a16="http://schemas.microsoft.com/office/drawing/2014/main" id="{8D25CB6A-C68F-4782-97E0-71291B7E33FB}"/>
                </a:ext>
              </a:extLst>
            </p:cNvPr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88;p28">
              <a:extLst>
                <a:ext uri="{FF2B5EF4-FFF2-40B4-BE49-F238E27FC236}">
                  <a16:creationId xmlns:a16="http://schemas.microsoft.com/office/drawing/2014/main" id="{D907E0AE-EC0E-48CE-BBCE-A0292D142587}"/>
                </a:ext>
              </a:extLst>
            </p:cNvPr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89;p28">
              <a:extLst>
                <a:ext uri="{FF2B5EF4-FFF2-40B4-BE49-F238E27FC236}">
                  <a16:creationId xmlns:a16="http://schemas.microsoft.com/office/drawing/2014/main" id="{4C1D6990-5226-4F92-BD19-12F53D769266}"/>
                </a:ext>
              </a:extLst>
            </p:cNvPr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90;p28">
              <a:extLst>
                <a:ext uri="{FF2B5EF4-FFF2-40B4-BE49-F238E27FC236}">
                  <a16:creationId xmlns:a16="http://schemas.microsoft.com/office/drawing/2014/main" id="{33292052-F2E3-45B3-BA27-E369E8DCA2CF}"/>
                </a:ext>
              </a:extLst>
            </p:cNvPr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91;p28">
              <a:extLst>
                <a:ext uri="{FF2B5EF4-FFF2-40B4-BE49-F238E27FC236}">
                  <a16:creationId xmlns:a16="http://schemas.microsoft.com/office/drawing/2014/main" id="{5EDE28AF-38B9-4C11-B969-66AFEF42E110}"/>
                </a:ext>
              </a:extLst>
            </p:cNvPr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92;p28">
              <a:extLst>
                <a:ext uri="{FF2B5EF4-FFF2-40B4-BE49-F238E27FC236}">
                  <a16:creationId xmlns:a16="http://schemas.microsoft.com/office/drawing/2014/main" id="{12B19EE0-7F46-4973-A0A6-A0265C47DF90}"/>
                </a:ext>
              </a:extLst>
            </p:cNvPr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93;p28">
              <a:extLst>
                <a:ext uri="{FF2B5EF4-FFF2-40B4-BE49-F238E27FC236}">
                  <a16:creationId xmlns:a16="http://schemas.microsoft.com/office/drawing/2014/main" id="{50E46E26-7D7C-46A0-BCD5-BC480B8C6668}"/>
                </a:ext>
              </a:extLst>
            </p:cNvPr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94;p28">
              <a:extLst>
                <a:ext uri="{FF2B5EF4-FFF2-40B4-BE49-F238E27FC236}">
                  <a16:creationId xmlns:a16="http://schemas.microsoft.com/office/drawing/2014/main" id="{27A40175-EC28-4334-BFD4-59D7EE69AFA0}"/>
                </a:ext>
              </a:extLst>
            </p:cNvPr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95;p28">
              <a:extLst>
                <a:ext uri="{FF2B5EF4-FFF2-40B4-BE49-F238E27FC236}">
                  <a16:creationId xmlns:a16="http://schemas.microsoft.com/office/drawing/2014/main" id="{489CDB06-3E37-4DAD-A2C4-FC23FB8F9DC3}"/>
                </a:ext>
              </a:extLst>
            </p:cNvPr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96;p28">
              <a:extLst>
                <a:ext uri="{FF2B5EF4-FFF2-40B4-BE49-F238E27FC236}">
                  <a16:creationId xmlns:a16="http://schemas.microsoft.com/office/drawing/2014/main" id="{8C12FA79-BE85-4AB8-9789-6A4F7FDED2B5}"/>
                </a:ext>
              </a:extLst>
            </p:cNvPr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97;p28">
              <a:extLst>
                <a:ext uri="{FF2B5EF4-FFF2-40B4-BE49-F238E27FC236}">
                  <a16:creationId xmlns:a16="http://schemas.microsoft.com/office/drawing/2014/main" id="{2C086701-46DA-45CF-83FC-F584116F71B6}"/>
                </a:ext>
              </a:extLst>
            </p:cNvPr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8;p28">
              <a:extLst>
                <a:ext uri="{FF2B5EF4-FFF2-40B4-BE49-F238E27FC236}">
                  <a16:creationId xmlns:a16="http://schemas.microsoft.com/office/drawing/2014/main" id="{89E54EF2-1BCB-46D2-9115-DB38C12F350A}"/>
                </a:ext>
              </a:extLst>
            </p:cNvPr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799;p28">
              <a:extLst>
                <a:ext uri="{FF2B5EF4-FFF2-40B4-BE49-F238E27FC236}">
                  <a16:creationId xmlns:a16="http://schemas.microsoft.com/office/drawing/2014/main" id="{3ACD0344-E5ED-45B2-8482-3CD37261C2E3}"/>
                </a:ext>
              </a:extLst>
            </p:cNvPr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00;p28">
              <a:extLst>
                <a:ext uri="{FF2B5EF4-FFF2-40B4-BE49-F238E27FC236}">
                  <a16:creationId xmlns:a16="http://schemas.microsoft.com/office/drawing/2014/main" id="{D43C35C1-4E1D-4CBD-8C40-BADB1C610B9C}"/>
                </a:ext>
              </a:extLst>
            </p:cNvPr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01;p28">
              <a:extLst>
                <a:ext uri="{FF2B5EF4-FFF2-40B4-BE49-F238E27FC236}">
                  <a16:creationId xmlns:a16="http://schemas.microsoft.com/office/drawing/2014/main" id="{D480EB12-1821-4913-9A4E-BA4090B4E455}"/>
                </a:ext>
              </a:extLst>
            </p:cNvPr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02;p28">
              <a:extLst>
                <a:ext uri="{FF2B5EF4-FFF2-40B4-BE49-F238E27FC236}">
                  <a16:creationId xmlns:a16="http://schemas.microsoft.com/office/drawing/2014/main" id="{15CA7B35-4651-490A-B3E3-4BEBB17C1F14}"/>
                </a:ext>
              </a:extLst>
            </p:cNvPr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03;p28">
              <a:extLst>
                <a:ext uri="{FF2B5EF4-FFF2-40B4-BE49-F238E27FC236}">
                  <a16:creationId xmlns:a16="http://schemas.microsoft.com/office/drawing/2014/main" id="{1EA9A470-D720-429F-8AB6-6BF14A88D006}"/>
                </a:ext>
              </a:extLst>
            </p:cNvPr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04;p28">
              <a:extLst>
                <a:ext uri="{FF2B5EF4-FFF2-40B4-BE49-F238E27FC236}">
                  <a16:creationId xmlns:a16="http://schemas.microsoft.com/office/drawing/2014/main" id="{F31B52B6-F463-439A-8A7E-B9331D92C48D}"/>
                </a:ext>
              </a:extLst>
            </p:cNvPr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05;p28">
              <a:extLst>
                <a:ext uri="{FF2B5EF4-FFF2-40B4-BE49-F238E27FC236}">
                  <a16:creationId xmlns:a16="http://schemas.microsoft.com/office/drawing/2014/main" id="{32149361-CA70-42F6-9A6C-F1AD1E458389}"/>
                </a:ext>
              </a:extLst>
            </p:cNvPr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06;p28">
              <a:extLst>
                <a:ext uri="{FF2B5EF4-FFF2-40B4-BE49-F238E27FC236}">
                  <a16:creationId xmlns:a16="http://schemas.microsoft.com/office/drawing/2014/main" id="{8CFADF2B-8919-451A-8391-BCDB8B722AC0}"/>
                </a:ext>
              </a:extLst>
            </p:cNvPr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07;p28">
              <a:extLst>
                <a:ext uri="{FF2B5EF4-FFF2-40B4-BE49-F238E27FC236}">
                  <a16:creationId xmlns:a16="http://schemas.microsoft.com/office/drawing/2014/main" id="{C43E9B96-D09D-4752-B224-BD4E97F3F77C}"/>
                </a:ext>
              </a:extLst>
            </p:cNvPr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08;p28">
              <a:extLst>
                <a:ext uri="{FF2B5EF4-FFF2-40B4-BE49-F238E27FC236}">
                  <a16:creationId xmlns:a16="http://schemas.microsoft.com/office/drawing/2014/main" id="{C5A7A9A9-1584-4452-99F8-32E74C503C18}"/>
                </a:ext>
              </a:extLst>
            </p:cNvPr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09;p28">
              <a:extLst>
                <a:ext uri="{FF2B5EF4-FFF2-40B4-BE49-F238E27FC236}">
                  <a16:creationId xmlns:a16="http://schemas.microsoft.com/office/drawing/2014/main" id="{EB69139C-9238-4BC8-819A-2A8802443A01}"/>
                </a:ext>
              </a:extLst>
            </p:cNvPr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10;p28">
              <a:extLst>
                <a:ext uri="{FF2B5EF4-FFF2-40B4-BE49-F238E27FC236}">
                  <a16:creationId xmlns:a16="http://schemas.microsoft.com/office/drawing/2014/main" id="{80E02F88-E3D0-418E-9D6A-9CFBFB4ECACB}"/>
                </a:ext>
              </a:extLst>
            </p:cNvPr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811;p28">
              <a:extLst>
                <a:ext uri="{FF2B5EF4-FFF2-40B4-BE49-F238E27FC236}">
                  <a16:creationId xmlns:a16="http://schemas.microsoft.com/office/drawing/2014/main" id="{7491C7E9-2A34-43C3-A026-F21B2C62E6ED}"/>
                </a:ext>
              </a:extLst>
            </p:cNvPr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812;p28">
              <a:extLst>
                <a:ext uri="{FF2B5EF4-FFF2-40B4-BE49-F238E27FC236}">
                  <a16:creationId xmlns:a16="http://schemas.microsoft.com/office/drawing/2014/main" id="{FD093466-7982-4938-978E-A0D6695EEB60}"/>
                </a:ext>
              </a:extLst>
            </p:cNvPr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813;p28">
              <a:extLst>
                <a:ext uri="{FF2B5EF4-FFF2-40B4-BE49-F238E27FC236}">
                  <a16:creationId xmlns:a16="http://schemas.microsoft.com/office/drawing/2014/main" id="{0D1ADB08-8B5F-4E70-B7E5-2C9F94F3074C}"/>
                </a:ext>
              </a:extLst>
            </p:cNvPr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814;p28">
              <a:extLst>
                <a:ext uri="{FF2B5EF4-FFF2-40B4-BE49-F238E27FC236}">
                  <a16:creationId xmlns:a16="http://schemas.microsoft.com/office/drawing/2014/main" id="{E0DDD879-93DD-4C93-9BDC-34CCF8971F03}"/>
                </a:ext>
              </a:extLst>
            </p:cNvPr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815;p28">
              <a:extLst>
                <a:ext uri="{FF2B5EF4-FFF2-40B4-BE49-F238E27FC236}">
                  <a16:creationId xmlns:a16="http://schemas.microsoft.com/office/drawing/2014/main" id="{7A26ADF2-338D-4DE1-9FCC-1FCC0D2F450E}"/>
                </a:ext>
              </a:extLst>
            </p:cNvPr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" name="Google Shape;728;p28">
            <a:extLst>
              <a:ext uri="{FF2B5EF4-FFF2-40B4-BE49-F238E27FC236}">
                <a16:creationId xmlns:a16="http://schemas.microsoft.com/office/drawing/2014/main" id="{075DB17A-7353-4D2F-A650-B4CE0C7E9E57}"/>
              </a:ext>
            </a:extLst>
          </p:cNvPr>
          <p:cNvGrpSpPr/>
          <p:nvPr/>
        </p:nvGrpSpPr>
        <p:grpSpPr>
          <a:xfrm flipH="1">
            <a:off x="1929205" y="7610411"/>
            <a:ext cx="1759867" cy="2359386"/>
            <a:chOff x="797124" y="1924250"/>
            <a:chExt cx="1819110" cy="2485557"/>
          </a:xfrm>
        </p:grpSpPr>
        <p:sp>
          <p:nvSpPr>
            <p:cNvPr id="98" name="Google Shape;729;p28">
              <a:extLst>
                <a:ext uri="{FF2B5EF4-FFF2-40B4-BE49-F238E27FC236}">
                  <a16:creationId xmlns:a16="http://schemas.microsoft.com/office/drawing/2014/main" id="{36A1874A-21A9-453A-9A84-EEAF27D8C4F1}"/>
                </a:ext>
              </a:extLst>
            </p:cNvPr>
            <p:cNvSpPr/>
            <p:nvPr/>
          </p:nvSpPr>
          <p:spPr>
            <a:xfrm>
              <a:off x="811371" y="2195228"/>
              <a:ext cx="266810" cy="112091"/>
            </a:xfrm>
            <a:custGeom>
              <a:avLst/>
              <a:gdLst/>
              <a:ahLst/>
              <a:cxnLst/>
              <a:rect l="l" t="t" r="r" b="b"/>
              <a:pathLst>
                <a:path w="9495" h="3989" extrusionOk="0">
                  <a:moveTo>
                    <a:pt x="6791" y="0"/>
                  </a:moveTo>
                  <a:cubicBezTo>
                    <a:pt x="4540" y="0"/>
                    <a:pt x="1474" y="668"/>
                    <a:pt x="1" y="3950"/>
                  </a:cubicBezTo>
                  <a:cubicBezTo>
                    <a:pt x="1" y="3950"/>
                    <a:pt x="375" y="3988"/>
                    <a:pt x="983" y="3988"/>
                  </a:cubicBezTo>
                  <a:cubicBezTo>
                    <a:pt x="2940" y="3988"/>
                    <a:pt x="7324" y="3599"/>
                    <a:pt x="9495" y="315"/>
                  </a:cubicBezTo>
                  <a:cubicBezTo>
                    <a:pt x="9495" y="315"/>
                    <a:pt x="8335" y="0"/>
                    <a:pt x="6791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730;p28">
              <a:extLst>
                <a:ext uri="{FF2B5EF4-FFF2-40B4-BE49-F238E27FC236}">
                  <a16:creationId xmlns:a16="http://schemas.microsoft.com/office/drawing/2014/main" id="{40D21A4C-6854-4D36-873F-1F40F1D8F594}"/>
                </a:ext>
              </a:extLst>
            </p:cNvPr>
            <p:cNvSpPr/>
            <p:nvPr/>
          </p:nvSpPr>
          <p:spPr>
            <a:xfrm>
              <a:off x="1138131" y="2589626"/>
              <a:ext cx="201533" cy="587178"/>
            </a:xfrm>
            <a:custGeom>
              <a:avLst/>
              <a:gdLst/>
              <a:ahLst/>
              <a:cxnLst/>
              <a:rect l="l" t="t" r="r" b="b"/>
              <a:pathLst>
                <a:path w="7172" h="20896" extrusionOk="0">
                  <a:moveTo>
                    <a:pt x="2250" y="1"/>
                  </a:moveTo>
                  <a:cubicBezTo>
                    <a:pt x="1406" y="311"/>
                    <a:pt x="665" y="589"/>
                    <a:pt x="0" y="831"/>
                  </a:cubicBezTo>
                  <a:cubicBezTo>
                    <a:pt x="293" y="1862"/>
                    <a:pt x="573" y="2803"/>
                    <a:pt x="823" y="3753"/>
                  </a:cubicBezTo>
                  <a:cubicBezTo>
                    <a:pt x="1051" y="4606"/>
                    <a:pt x="1212" y="5479"/>
                    <a:pt x="1462" y="6330"/>
                  </a:cubicBezTo>
                  <a:cubicBezTo>
                    <a:pt x="2001" y="8176"/>
                    <a:pt x="2674" y="9986"/>
                    <a:pt x="3111" y="11856"/>
                  </a:cubicBezTo>
                  <a:cubicBezTo>
                    <a:pt x="3695" y="14353"/>
                    <a:pt x="4098" y="16895"/>
                    <a:pt x="4586" y="19418"/>
                  </a:cubicBezTo>
                  <a:cubicBezTo>
                    <a:pt x="4671" y="19877"/>
                    <a:pt x="4768" y="20338"/>
                    <a:pt x="4882" y="20895"/>
                  </a:cubicBezTo>
                  <a:lnTo>
                    <a:pt x="6870" y="20171"/>
                  </a:lnTo>
                  <a:cubicBezTo>
                    <a:pt x="7133" y="20078"/>
                    <a:pt x="7171" y="19916"/>
                    <a:pt x="7099" y="19656"/>
                  </a:cubicBezTo>
                  <a:cubicBezTo>
                    <a:pt x="6353" y="16878"/>
                    <a:pt x="5684" y="14079"/>
                    <a:pt x="4852" y="11328"/>
                  </a:cubicBezTo>
                  <a:cubicBezTo>
                    <a:pt x="4110" y="8865"/>
                    <a:pt x="3394" y="6403"/>
                    <a:pt x="2970" y="3860"/>
                  </a:cubicBezTo>
                  <a:cubicBezTo>
                    <a:pt x="2754" y="2590"/>
                    <a:pt x="2496" y="1326"/>
                    <a:pt x="225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731;p28">
              <a:extLst>
                <a:ext uri="{FF2B5EF4-FFF2-40B4-BE49-F238E27FC236}">
                  <a16:creationId xmlns:a16="http://schemas.microsoft.com/office/drawing/2014/main" id="{4997687E-20EF-4BB6-8627-2AECDF099511}"/>
                </a:ext>
              </a:extLst>
            </p:cNvPr>
            <p:cNvSpPr/>
            <p:nvPr/>
          </p:nvSpPr>
          <p:spPr>
            <a:xfrm>
              <a:off x="1322475" y="3304376"/>
              <a:ext cx="116137" cy="180795"/>
            </a:xfrm>
            <a:custGeom>
              <a:avLst/>
              <a:gdLst/>
              <a:ahLst/>
              <a:cxnLst/>
              <a:rect l="l" t="t" r="r" b="b"/>
              <a:pathLst>
                <a:path w="4133" h="6434" extrusionOk="0">
                  <a:moveTo>
                    <a:pt x="2349" y="1"/>
                  </a:moveTo>
                  <a:cubicBezTo>
                    <a:pt x="1721" y="116"/>
                    <a:pt x="1158" y="202"/>
                    <a:pt x="598" y="329"/>
                  </a:cubicBezTo>
                  <a:cubicBezTo>
                    <a:pt x="166" y="428"/>
                    <a:pt x="0" y="760"/>
                    <a:pt x="107" y="1211"/>
                  </a:cubicBezTo>
                  <a:cubicBezTo>
                    <a:pt x="339" y="2169"/>
                    <a:pt x="577" y="3128"/>
                    <a:pt x="805" y="4086"/>
                  </a:cubicBezTo>
                  <a:cubicBezTo>
                    <a:pt x="878" y="4376"/>
                    <a:pt x="940" y="4666"/>
                    <a:pt x="1009" y="4960"/>
                  </a:cubicBezTo>
                  <a:cubicBezTo>
                    <a:pt x="1316" y="4860"/>
                    <a:pt x="1594" y="4814"/>
                    <a:pt x="1848" y="4814"/>
                  </a:cubicBezTo>
                  <a:cubicBezTo>
                    <a:pt x="2881" y="4814"/>
                    <a:pt x="3520" y="5565"/>
                    <a:pt x="4132" y="6434"/>
                  </a:cubicBezTo>
                  <a:cubicBezTo>
                    <a:pt x="3539" y="4299"/>
                    <a:pt x="2950" y="2165"/>
                    <a:pt x="234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732;p28">
              <a:extLst>
                <a:ext uri="{FF2B5EF4-FFF2-40B4-BE49-F238E27FC236}">
                  <a16:creationId xmlns:a16="http://schemas.microsoft.com/office/drawing/2014/main" id="{EF9A6498-A013-4235-B507-2C0500903740}"/>
                </a:ext>
              </a:extLst>
            </p:cNvPr>
            <p:cNvSpPr/>
            <p:nvPr/>
          </p:nvSpPr>
          <p:spPr>
            <a:xfrm>
              <a:off x="1189472" y="3329048"/>
              <a:ext cx="144827" cy="169303"/>
            </a:xfrm>
            <a:custGeom>
              <a:avLst/>
              <a:gdLst/>
              <a:ahLst/>
              <a:cxnLst/>
              <a:rect l="l" t="t" r="r" b="b"/>
              <a:pathLst>
                <a:path w="5154" h="6025" extrusionOk="0">
                  <a:moveTo>
                    <a:pt x="3958" y="0"/>
                  </a:moveTo>
                  <a:cubicBezTo>
                    <a:pt x="2607" y="265"/>
                    <a:pt x="1318" y="511"/>
                    <a:pt x="1" y="768"/>
                  </a:cubicBezTo>
                  <a:cubicBezTo>
                    <a:pt x="636" y="2509"/>
                    <a:pt x="1276" y="4260"/>
                    <a:pt x="1920" y="6024"/>
                  </a:cubicBezTo>
                  <a:cubicBezTo>
                    <a:pt x="2218" y="5385"/>
                    <a:pt x="2661" y="5010"/>
                    <a:pt x="3233" y="5010"/>
                  </a:cubicBezTo>
                  <a:cubicBezTo>
                    <a:pt x="3736" y="5010"/>
                    <a:pt x="4339" y="5300"/>
                    <a:pt x="5031" y="5956"/>
                  </a:cubicBezTo>
                  <a:cubicBezTo>
                    <a:pt x="5153" y="3808"/>
                    <a:pt x="4408" y="1947"/>
                    <a:pt x="395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33;p28">
              <a:extLst>
                <a:ext uri="{FF2B5EF4-FFF2-40B4-BE49-F238E27FC236}">
                  <a16:creationId xmlns:a16="http://schemas.microsoft.com/office/drawing/2014/main" id="{51DF8906-4E13-4879-A9E4-7711C295390D}"/>
                </a:ext>
              </a:extLst>
            </p:cNvPr>
            <p:cNvSpPr/>
            <p:nvPr/>
          </p:nvSpPr>
          <p:spPr>
            <a:xfrm>
              <a:off x="1073611" y="3315644"/>
              <a:ext cx="156489" cy="231179"/>
            </a:xfrm>
            <a:custGeom>
              <a:avLst/>
              <a:gdLst/>
              <a:ahLst/>
              <a:cxnLst/>
              <a:rect l="l" t="t" r="r" b="b"/>
              <a:pathLst>
                <a:path w="5569" h="8227" extrusionOk="0">
                  <a:moveTo>
                    <a:pt x="128" y="0"/>
                  </a:moveTo>
                  <a:lnTo>
                    <a:pt x="1" y="77"/>
                  </a:lnTo>
                  <a:cubicBezTo>
                    <a:pt x="619" y="2761"/>
                    <a:pt x="1242" y="5448"/>
                    <a:pt x="1883" y="8226"/>
                  </a:cubicBezTo>
                  <a:cubicBezTo>
                    <a:pt x="1979" y="8046"/>
                    <a:pt x="2027" y="7958"/>
                    <a:pt x="2073" y="7872"/>
                  </a:cubicBezTo>
                  <a:cubicBezTo>
                    <a:pt x="2446" y="7127"/>
                    <a:pt x="2847" y="6767"/>
                    <a:pt x="3371" y="6767"/>
                  </a:cubicBezTo>
                  <a:cubicBezTo>
                    <a:pt x="3691" y="6767"/>
                    <a:pt x="4056" y="6901"/>
                    <a:pt x="4489" y="7165"/>
                  </a:cubicBezTo>
                  <a:cubicBezTo>
                    <a:pt x="4717" y="7306"/>
                    <a:pt x="4924" y="7485"/>
                    <a:pt x="5124" y="7672"/>
                  </a:cubicBezTo>
                  <a:cubicBezTo>
                    <a:pt x="5259" y="7795"/>
                    <a:pt x="5358" y="7962"/>
                    <a:pt x="5467" y="8111"/>
                  </a:cubicBezTo>
                  <a:cubicBezTo>
                    <a:pt x="5564" y="7975"/>
                    <a:pt x="5568" y="7941"/>
                    <a:pt x="5560" y="7910"/>
                  </a:cubicBezTo>
                  <a:cubicBezTo>
                    <a:pt x="4822" y="5743"/>
                    <a:pt x="4094" y="3570"/>
                    <a:pt x="3336" y="1406"/>
                  </a:cubicBezTo>
                  <a:cubicBezTo>
                    <a:pt x="3289" y="1274"/>
                    <a:pt x="3048" y="1158"/>
                    <a:pt x="2878" y="1129"/>
                  </a:cubicBezTo>
                  <a:cubicBezTo>
                    <a:pt x="1883" y="959"/>
                    <a:pt x="844" y="903"/>
                    <a:pt x="12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34;p28">
              <a:extLst>
                <a:ext uri="{FF2B5EF4-FFF2-40B4-BE49-F238E27FC236}">
                  <a16:creationId xmlns:a16="http://schemas.microsoft.com/office/drawing/2014/main" id="{AF523664-908D-4D5E-AF15-518152441800}"/>
                </a:ext>
              </a:extLst>
            </p:cNvPr>
            <p:cNvSpPr/>
            <p:nvPr/>
          </p:nvSpPr>
          <p:spPr>
            <a:xfrm>
              <a:off x="929873" y="2675250"/>
              <a:ext cx="211172" cy="606314"/>
            </a:xfrm>
            <a:custGeom>
              <a:avLst/>
              <a:gdLst/>
              <a:ahLst/>
              <a:cxnLst/>
              <a:rect l="l" t="t" r="r" b="b"/>
              <a:pathLst>
                <a:path w="7515" h="21577" extrusionOk="0">
                  <a:moveTo>
                    <a:pt x="2420" y="1"/>
                  </a:moveTo>
                  <a:cubicBezTo>
                    <a:pt x="1591" y="123"/>
                    <a:pt x="805" y="243"/>
                    <a:pt x="13" y="358"/>
                  </a:cubicBezTo>
                  <a:cubicBezTo>
                    <a:pt x="13" y="375"/>
                    <a:pt x="0" y="431"/>
                    <a:pt x="13" y="478"/>
                  </a:cubicBezTo>
                  <a:cubicBezTo>
                    <a:pt x="802" y="3820"/>
                    <a:pt x="1585" y="7165"/>
                    <a:pt x="2365" y="10514"/>
                  </a:cubicBezTo>
                  <a:cubicBezTo>
                    <a:pt x="2408" y="10704"/>
                    <a:pt x="2374" y="10917"/>
                    <a:pt x="2416" y="11109"/>
                  </a:cubicBezTo>
                  <a:cubicBezTo>
                    <a:pt x="2483" y="11425"/>
                    <a:pt x="2535" y="11757"/>
                    <a:pt x="2696" y="12021"/>
                  </a:cubicBezTo>
                  <a:cubicBezTo>
                    <a:pt x="2776" y="12153"/>
                    <a:pt x="3077" y="12162"/>
                    <a:pt x="3281" y="12201"/>
                  </a:cubicBezTo>
                  <a:cubicBezTo>
                    <a:pt x="4485" y="12434"/>
                    <a:pt x="5108" y="13440"/>
                    <a:pt x="4747" y="14650"/>
                  </a:cubicBezTo>
                  <a:cubicBezTo>
                    <a:pt x="4654" y="14960"/>
                    <a:pt x="4705" y="15177"/>
                    <a:pt x="4854" y="15446"/>
                  </a:cubicBezTo>
                  <a:cubicBezTo>
                    <a:pt x="5201" y="16068"/>
                    <a:pt x="5543" y="16699"/>
                    <a:pt x="5820" y="17359"/>
                  </a:cubicBezTo>
                  <a:cubicBezTo>
                    <a:pt x="6150" y="18164"/>
                    <a:pt x="5887" y="19062"/>
                    <a:pt x="5218" y="19612"/>
                  </a:cubicBezTo>
                  <a:cubicBezTo>
                    <a:pt x="5027" y="19765"/>
                    <a:pt x="4794" y="19872"/>
                    <a:pt x="4569" y="20008"/>
                  </a:cubicBezTo>
                  <a:cubicBezTo>
                    <a:pt x="4671" y="20502"/>
                    <a:pt x="4772" y="20984"/>
                    <a:pt x="4895" y="21576"/>
                  </a:cubicBezTo>
                  <a:cubicBezTo>
                    <a:pt x="5514" y="20362"/>
                    <a:pt x="6594" y="20170"/>
                    <a:pt x="7514" y="19928"/>
                  </a:cubicBezTo>
                  <a:cubicBezTo>
                    <a:pt x="7319" y="19424"/>
                    <a:pt x="7112" y="18973"/>
                    <a:pt x="6980" y="18504"/>
                  </a:cubicBezTo>
                  <a:cubicBezTo>
                    <a:pt x="6883" y="18168"/>
                    <a:pt x="6929" y="17793"/>
                    <a:pt x="6840" y="17452"/>
                  </a:cubicBezTo>
                  <a:cubicBezTo>
                    <a:pt x="6323" y="15496"/>
                    <a:pt x="5734" y="13554"/>
                    <a:pt x="5273" y="11586"/>
                  </a:cubicBezTo>
                  <a:cubicBezTo>
                    <a:pt x="4738" y="9299"/>
                    <a:pt x="4302" y="6991"/>
                    <a:pt x="3831" y="4690"/>
                  </a:cubicBezTo>
                  <a:cubicBezTo>
                    <a:pt x="3501" y="3076"/>
                    <a:pt x="3085" y="1491"/>
                    <a:pt x="242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35;p28">
              <a:extLst>
                <a:ext uri="{FF2B5EF4-FFF2-40B4-BE49-F238E27FC236}">
                  <a16:creationId xmlns:a16="http://schemas.microsoft.com/office/drawing/2014/main" id="{8C394B14-1708-4F20-9E1A-3555373902CC}"/>
                </a:ext>
              </a:extLst>
            </p:cNvPr>
            <p:cNvSpPr/>
            <p:nvPr/>
          </p:nvSpPr>
          <p:spPr>
            <a:xfrm>
              <a:off x="1010608" y="2619469"/>
              <a:ext cx="241997" cy="556605"/>
            </a:xfrm>
            <a:custGeom>
              <a:avLst/>
              <a:gdLst/>
              <a:ahLst/>
              <a:cxnLst/>
              <a:rect l="l" t="t" r="r" b="b"/>
              <a:pathLst>
                <a:path w="8612" h="19808" extrusionOk="0">
                  <a:moveTo>
                    <a:pt x="4005" y="0"/>
                  </a:moveTo>
                  <a:cubicBezTo>
                    <a:pt x="2623" y="627"/>
                    <a:pt x="1306" y="1228"/>
                    <a:pt x="1" y="1819"/>
                  </a:cubicBezTo>
                  <a:cubicBezTo>
                    <a:pt x="183" y="2122"/>
                    <a:pt x="412" y="2390"/>
                    <a:pt x="513" y="2696"/>
                  </a:cubicBezTo>
                  <a:cubicBezTo>
                    <a:pt x="878" y="3775"/>
                    <a:pt x="1276" y="4848"/>
                    <a:pt x="1526" y="5955"/>
                  </a:cubicBezTo>
                  <a:cubicBezTo>
                    <a:pt x="1959" y="7847"/>
                    <a:pt x="2217" y="9776"/>
                    <a:pt x="2670" y="11658"/>
                  </a:cubicBezTo>
                  <a:cubicBezTo>
                    <a:pt x="3268" y="14125"/>
                    <a:pt x="3996" y="16557"/>
                    <a:pt x="4624" y="19012"/>
                  </a:cubicBezTo>
                  <a:cubicBezTo>
                    <a:pt x="4747" y="19499"/>
                    <a:pt x="4903" y="19768"/>
                    <a:pt x="5351" y="19768"/>
                  </a:cubicBezTo>
                  <a:cubicBezTo>
                    <a:pt x="5413" y="19768"/>
                    <a:pt x="5479" y="19763"/>
                    <a:pt x="5552" y="19753"/>
                  </a:cubicBezTo>
                  <a:cubicBezTo>
                    <a:pt x="5623" y="19743"/>
                    <a:pt x="5695" y="19739"/>
                    <a:pt x="5768" y="19739"/>
                  </a:cubicBezTo>
                  <a:cubicBezTo>
                    <a:pt x="6046" y="19739"/>
                    <a:pt x="6333" y="19796"/>
                    <a:pt x="6616" y="19803"/>
                  </a:cubicBezTo>
                  <a:cubicBezTo>
                    <a:pt x="6833" y="19806"/>
                    <a:pt x="7051" y="19807"/>
                    <a:pt x="7271" y="19807"/>
                  </a:cubicBezTo>
                  <a:cubicBezTo>
                    <a:pt x="7710" y="19807"/>
                    <a:pt x="8154" y="19803"/>
                    <a:pt x="8612" y="19803"/>
                  </a:cubicBezTo>
                  <a:cubicBezTo>
                    <a:pt x="8536" y="19394"/>
                    <a:pt x="8458" y="18978"/>
                    <a:pt x="8383" y="18560"/>
                  </a:cubicBezTo>
                  <a:cubicBezTo>
                    <a:pt x="7908" y="16038"/>
                    <a:pt x="7564" y="13478"/>
                    <a:pt x="6925" y="10999"/>
                  </a:cubicBezTo>
                  <a:cubicBezTo>
                    <a:pt x="6086" y="7736"/>
                    <a:pt x="4988" y="4546"/>
                    <a:pt x="4356" y="1228"/>
                  </a:cubicBezTo>
                  <a:cubicBezTo>
                    <a:pt x="4285" y="831"/>
                    <a:pt x="4137" y="452"/>
                    <a:pt x="400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736;p28">
              <a:extLst>
                <a:ext uri="{FF2B5EF4-FFF2-40B4-BE49-F238E27FC236}">
                  <a16:creationId xmlns:a16="http://schemas.microsoft.com/office/drawing/2014/main" id="{1B621FF4-44DC-4FCC-A5EF-AADD8DD5A8A0}"/>
                </a:ext>
              </a:extLst>
            </p:cNvPr>
            <p:cNvSpPr/>
            <p:nvPr/>
          </p:nvSpPr>
          <p:spPr>
            <a:xfrm>
              <a:off x="797124" y="1924250"/>
              <a:ext cx="1819110" cy="2485557"/>
            </a:xfrm>
            <a:custGeom>
              <a:avLst/>
              <a:gdLst/>
              <a:ahLst/>
              <a:cxnLst/>
              <a:rect l="l" t="t" r="r" b="b"/>
              <a:pathLst>
                <a:path w="64737" h="88454" extrusionOk="0">
                  <a:moveTo>
                    <a:pt x="7332" y="9914"/>
                  </a:moveTo>
                  <a:cubicBezTo>
                    <a:pt x="8073" y="9914"/>
                    <a:pt x="8790" y="10033"/>
                    <a:pt x="9437" y="10279"/>
                  </a:cubicBezTo>
                  <a:cubicBezTo>
                    <a:pt x="6984" y="12417"/>
                    <a:pt x="4059" y="13264"/>
                    <a:pt x="827" y="13470"/>
                  </a:cubicBezTo>
                  <a:cubicBezTo>
                    <a:pt x="2154" y="11212"/>
                    <a:pt x="4877" y="9914"/>
                    <a:pt x="7332" y="9914"/>
                  </a:cubicBezTo>
                  <a:close/>
                  <a:moveTo>
                    <a:pt x="24310" y="1290"/>
                  </a:moveTo>
                  <a:cubicBezTo>
                    <a:pt x="25559" y="1290"/>
                    <a:pt x="26803" y="1506"/>
                    <a:pt x="28036" y="1720"/>
                  </a:cubicBezTo>
                  <a:cubicBezTo>
                    <a:pt x="31040" y="2249"/>
                    <a:pt x="34616" y="4763"/>
                    <a:pt x="35290" y="8712"/>
                  </a:cubicBezTo>
                  <a:cubicBezTo>
                    <a:pt x="35633" y="10709"/>
                    <a:pt x="35493" y="12609"/>
                    <a:pt x="34917" y="14504"/>
                  </a:cubicBezTo>
                  <a:cubicBezTo>
                    <a:pt x="34604" y="15535"/>
                    <a:pt x="33879" y="16319"/>
                    <a:pt x="33089" y="17127"/>
                  </a:cubicBezTo>
                  <a:cubicBezTo>
                    <a:pt x="33323" y="16374"/>
                    <a:pt x="33555" y="15722"/>
                    <a:pt x="33716" y="15049"/>
                  </a:cubicBezTo>
                  <a:cubicBezTo>
                    <a:pt x="33796" y="14712"/>
                    <a:pt x="33796" y="14334"/>
                    <a:pt x="33741" y="13988"/>
                  </a:cubicBezTo>
                  <a:cubicBezTo>
                    <a:pt x="33626" y="13255"/>
                    <a:pt x="33208" y="12844"/>
                    <a:pt x="32638" y="12844"/>
                  </a:cubicBezTo>
                  <a:cubicBezTo>
                    <a:pt x="32417" y="12844"/>
                    <a:pt x="32173" y="12906"/>
                    <a:pt x="31915" y="13034"/>
                  </a:cubicBezTo>
                  <a:cubicBezTo>
                    <a:pt x="31471" y="13256"/>
                    <a:pt x="31094" y="13613"/>
                    <a:pt x="30580" y="13988"/>
                  </a:cubicBezTo>
                  <a:cubicBezTo>
                    <a:pt x="30301" y="13405"/>
                    <a:pt x="29932" y="12813"/>
                    <a:pt x="29741" y="12170"/>
                  </a:cubicBezTo>
                  <a:cubicBezTo>
                    <a:pt x="29491" y="11343"/>
                    <a:pt x="29368" y="10479"/>
                    <a:pt x="29220" y="9622"/>
                  </a:cubicBezTo>
                  <a:cubicBezTo>
                    <a:pt x="29120" y="9049"/>
                    <a:pt x="28976" y="8779"/>
                    <a:pt x="28675" y="8779"/>
                  </a:cubicBezTo>
                  <a:cubicBezTo>
                    <a:pt x="28504" y="8779"/>
                    <a:pt x="28284" y="8866"/>
                    <a:pt x="27992" y="9034"/>
                  </a:cubicBezTo>
                  <a:cubicBezTo>
                    <a:pt x="26962" y="9631"/>
                    <a:pt x="25882" y="9892"/>
                    <a:pt x="24768" y="9892"/>
                  </a:cubicBezTo>
                  <a:cubicBezTo>
                    <a:pt x="24292" y="9892"/>
                    <a:pt x="23809" y="9844"/>
                    <a:pt x="23322" y="9755"/>
                  </a:cubicBezTo>
                  <a:cubicBezTo>
                    <a:pt x="22043" y="9524"/>
                    <a:pt x="21488" y="8889"/>
                    <a:pt x="21293" y="7611"/>
                  </a:cubicBezTo>
                  <a:cubicBezTo>
                    <a:pt x="21204" y="7037"/>
                    <a:pt x="21052" y="6765"/>
                    <a:pt x="20747" y="6765"/>
                  </a:cubicBezTo>
                  <a:cubicBezTo>
                    <a:pt x="20575" y="6765"/>
                    <a:pt x="20354" y="6852"/>
                    <a:pt x="20069" y="7019"/>
                  </a:cubicBezTo>
                  <a:cubicBezTo>
                    <a:pt x="19001" y="7649"/>
                    <a:pt x="17881" y="7929"/>
                    <a:pt x="16722" y="7929"/>
                  </a:cubicBezTo>
                  <a:cubicBezTo>
                    <a:pt x="16242" y="7929"/>
                    <a:pt x="15755" y="7881"/>
                    <a:pt x="15262" y="7790"/>
                  </a:cubicBezTo>
                  <a:cubicBezTo>
                    <a:pt x="13619" y="7484"/>
                    <a:pt x="12551" y="6032"/>
                    <a:pt x="12767" y="4472"/>
                  </a:cubicBezTo>
                  <a:cubicBezTo>
                    <a:pt x="12894" y="3549"/>
                    <a:pt x="13382" y="2918"/>
                    <a:pt x="14263" y="2586"/>
                  </a:cubicBezTo>
                  <a:cubicBezTo>
                    <a:pt x="15508" y="2115"/>
                    <a:pt x="16794" y="2073"/>
                    <a:pt x="18091" y="2073"/>
                  </a:cubicBezTo>
                  <a:cubicBezTo>
                    <a:pt x="18287" y="2073"/>
                    <a:pt x="18483" y="2074"/>
                    <a:pt x="18679" y="2075"/>
                  </a:cubicBezTo>
                  <a:cubicBezTo>
                    <a:pt x="18909" y="2075"/>
                    <a:pt x="19145" y="2079"/>
                    <a:pt x="19381" y="2079"/>
                  </a:cubicBezTo>
                  <a:cubicBezTo>
                    <a:pt x="20041" y="2079"/>
                    <a:pt x="20708" y="2049"/>
                    <a:pt x="21285" y="1824"/>
                  </a:cubicBezTo>
                  <a:cubicBezTo>
                    <a:pt x="22294" y="1430"/>
                    <a:pt x="23304" y="1290"/>
                    <a:pt x="24310" y="1290"/>
                  </a:cubicBezTo>
                  <a:close/>
                  <a:moveTo>
                    <a:pt x="38025" y="669"/>
                  </a:moveTo>
                  <a:cubicBezTo>
                    <a:pt x="38423" y="669"/>
                    <a:pt x="38836" y="710"/>
                    <a:pt x="39261" y="793"/>
                  </a:cubicBezTo>
                  <a:cubicBezTo>
                    <a:pt x="40184" y="971"/>
                    <a:pt x="41078" y="1274"/>
                    <a:pt x="41803" y="1892"/>
                  </a:cubicBezTo>
                  <a:cubicBezTo>
                    <a:pt x="43147" y="3033"/>
                    <a:pt x="44727" y="3488"/>
                    <a:pt x="46435" y="3629"/>
                  </a:cubicBezTo>
                  <a:cubicBezTo>
                    <a:pt x="46837" y="3659"/>
                    <a:pt x="47240" y="3744"/>
                    <a:pt x="47638" y="3808"/>
                  </a:cubicBezTo>
                  <a:cubicBezTo>
                    <a:pt x="48931" y="4025"/>
                    <a:pt x="50231" y="5427"/>
                    <a:pt x="49685" y="7139"/>
                  </a:cubicBezTo>
                  <a:cubicBezTo>
                    <a:pt x="49299" y="8362"/>
                    <a:pt x="48719" y="9461"/>
                    <a:pt x="48015" y="10509"/>
                  </a:cubicBezTo>
                  <a:cubicBezTo>
                    <a:pt x="47130" y="11834"/>
                    <a:pt x="46642" y="13266"/>
                    <a:pt x="46701" y="14876"/>
                  </a:cubicBezTo>
                  <a:cubicBezTo>
                    <a:pt x="46720" y="15366"/>
                    <a:pt x="46669" y="15864"/>
                    <a:pt x="46596" y="16350"/>
                  </a:cubicBezTo>
                  <a:cubicBezTo>
                    <a:pt x="46339" y="18109"/>
                    <a:pt x="45021" y="19247"/>
                    <a:pt x="43475" y="19247"/>
                  </a:cubicBezTo>
                  <a:cubicBezTo>
                    <a:pt x="42986" y="19247"/>
                    <a:pt x="42473" y="19133"/>
                    <a:pt x="41964" y="18888"/>
                  </a:cubicBezTo>
                  <a:cubicBezTo>
                    <a:pt x="40024" y="17956"/>
                    <a:pt x="38362" y="16682"/>
                    <a:pt x="37557" y="14526"/>
                  </a:cubicBezTo>
                  <a:cubicBezTo>
                    <a:pt x="37218" y="13623"/>
                    <a:pt x="36689" y="12797"/>
                    <a:pt x="36295" y="11915"/>
                  </a:cubicBezTo>
                  <a:cubicBezTo>
                    <a:pt x="36171" y="11638"/>
                    <a:pt x="36209" y="11293"/>
                    <a:pt x="36171" y="10978"/>
                  </a:cubicBezTo>
                  <a:cubicBezTo>
                    <a:pt x="36027" y="8767"/>
                    <a:pt x="35727" y="6599"/>
                    <a:pt x="34277" y="4793"/>
                  </a:cubicBezTo>
                  <a:cubicBezTo>
                    <a:pt x="34171" y="4660"/>
                    <a:pt x="34061" y="4533"/>
                    <a:pt x="33947" y="4409"/>
                  </a:cubicBezTo>
                  <a:cubicBezTo>
                    <a:pt x="33340" y="3766"/>
                    <a:pt x="33315" y="3336"/>
                    <a:pt x="33921" y="2637"/>
                  </a:cubicBezTo>
                  <a:cubicBezTo>
                    <a:pt x="35059" y="1322"/>
                    <a:pt x="36436" y="669"/>
                    <a:pt x="38025" y="669"/>
                  </a:cubicBezTo>
                  <a:close/>
                  <a:moveTo>
                    <a:pt x="11305" y="10131"/>
                  </a:moveTo>
                  <a:cubicBezTo>
                    <a:pt x="11961" y="12349"/>
                    <a:pt x="12054" y="14543"/>
                    <a:pt x="12652" y="16587"/>
                  </a:cubicBezTo>
                  <a:lnTo>
                    <a:pt x="12652" y="16587"/>
                  </a:lnTo>
                  <a:cubicBezTo>
                    <a:pt x="10885" y="17418"/>
                    <a:pt x="9221" y="18253"/>
                    <a:pt x="7511" y="18995"/>
                  </a:cubicBezTo>
                  <a:cubicBezTo>
                    <a:pt x="6003" y="19647"/>
                    <a:pt x="4418" y="20073"/>
                    <a:pt x="2774" y="20201"/>
                  </a:cubicBezTo>
                  <a:cubicBezTo>
                    <a:pt x="2181" y="18178"/>
                    <a:pt x="1592" y="16180"/>
                    <a:pt x="1007" y="14182"/>
                  </a:cubicBezTo>
                  <a:cubicBezTo>
                    <a:pt x="1859" y="14067"/>
                    <a:pt x="2698" y="13977"/>
                    <a:pt x="3524" y="13837"/>
                  </a:cubicBezTo>
                  <a:cubicBezTo>
                    <a:pt x="5630" y="13478"/>
                    <a:pt x="7550" y="12695"/>
                    <a:pt x="9262" y="11383"/>
                  </a:cubicBezTo>
                  <a:cubicBezTo>
                    <a:pt x="9855" y="10931"/>
                    <a:pt x="10537" y="10595"/>
                    <a:pt x="11305" y="10131"/>
                  </a:cubicBezTo>
                  <a:close/>
                  <a:moveTo>
                    <a:pt x="12801" y="17372"/>
                  </a:moveTo>
                  <a:cubicBezTo>
                    <a:pt x="13000" y="18215"/>
                    <a:pt x="13186" y="19003"/>
                    <a:pt x="13377" y="19808"/>
                  </a:cubicBezTo>
                  <a:lnTo>
                    <a:pt x="13378" y="19808"/>
                  </a:lnTo>
                  <a:cubicBezTo>
                    <a:pt x="12551" y="20139"/>
                    <a:pt x="11768" y="20451"/>
                    <a:pt x="10987" y="20767"/>
                  </a:cubicBezTo>
                  <a:cubicBezTo>
                    <a:pt x="9433" y="21393"/>
                    <a:pt x="7894" y="22066"/>
                    <a:pt x="6318" y="22632"/>
                  </a:cubicBezTo>
                  <a:cubicBezTo>
                    <a:pt x="5440" y="22952"/>
                    <a:pt x="4499" y="23096"/>
                    <a:pt x="3530" y="23335"/>
                  </a:cubicBezTo>
                  <a:cubicBezTo>
                    <a:pt x="3292" y="22437"/>
                    <a:pt x="3089" y="21653"/>
                    <a:pt x="2868" y="20814"/>
                  </a:cubicBezTo>
                  <a:cubicBezTo>
                    <a:pt x="3178" y="20783"/>
                    <a:pt x="3441" y="20753"/>
                    <a:pt x="3703" y="20728"/>
                  </a:cubicBezTo>
                  <a:cubicBezTo>
                    <a:pt x="5881" y="20511"/>
                    <a:pt x="7851" y="19676"/>
                    <a:pt x="9784" y="18693"/>
                  </a:cubicBezTo>
                  <a:cubicBezTo>
                    <a:pt x="10746" y="18202"/>
                    <a:pt x="11762" y="17824"/>
                    <a:pt x="12801" y="17372"/>
                  </a:cubicBezTo>
                  <a:close/>
                  <a:moveTo>
                    <a:pt x="13563" y="20554"/>
                  </a:moveTo>
                  <a:cubicBezTo>
                    <a:pt x="13791" y="21435"/>
                    <a:pt x="14008" y="22261"/>
                    <a:pt x="14224" y="23083"/>
                  </a:cubicBezTo>
                  <a:lnTo>
                    <a:pt x="14224" y="23083"/>
                  </a:lnTo>
                  <a:cubicBezTo>
                    <a:pt x="12195" y="23556"/>
                    <a:pt x="10386" y="24481"/>
                    <a:pt x="8563" y="25358"/>
                  </a:cubicBezTo>
                  <a:cubicBezTo>
                    <a:pt x="7279" y="25977"/>
                    <a:pt x="5944" y="26330"/>
                    <a:pt x="4495" y="26432"/>
                  </a:cubicBezTo>
                  <a:cubicBezTo>
                    <a:pt x="4228" y="25584"/>
                    <a:pt x="3970" y="24762"/>
                    <a:pt x="3690" y="23872"/>
                  </a:cubicBezTo>
                  <a:cubicBezTo>
                    <a:pt x="4106" y="23833"/>
                    <a:pt x="4483" y="23851"/>
                    <a:pt x="4825" y="23752"/>
                  </a:cubicBezTo>
                  <a:cubicBezTo>
                    <a:pt x="5877" y="23446"/>
                    <a:pt x="6928" y="23126"/>
                    <a:pt x="7956" y="22756"/>
                  </a:cubicBezTo>
                  <a:cubicBezTo>
                    <a:pt x="8881" y="22420"/>
                    <a:pt x="9762" y="21990"/>
                    <a:pt x="10678" y="21632"/>
                  </a:cubicBezTo>
                  <a:cubicBezTo>
                    <a:pt x="11601" y="21266"/>
                    <a:pt x="12542" y="20933"/>
                    <a:pt x="13563" y="20554"/>
                  </a:cubicBezTo>
                  <a:close/>
                  <a:moveTo>
                    <a:pt x="20462" y="7834"/>
                  </a:moveTo>
                  <a:cubicBezTo>
                    <a:pt x="20492" y="7915"/>
                    <a:pt x="20530" y="7992"/>
                    <a:pt x="20544" y="8073"/>
                  </a:cubicBezTo>
                  <a:cubicBezTo>
                    <a:pt x="20789" y="9534"/>
                    <a:pt x="21759" y="10279"/>
                    <a:pt x="23107" y="10556"/>
                  </a:cubicBezTo>
                  <a:cubicBezTo>
                    <a:pt x="23662" y="10670"/>
                    <a:pt x="24212" y="10729"/>
                    <a:pt x="24758" y="10729"/>
                  </a:cubicBezTo>
                  <a:cubicBezTo>
                    <a:pt x="25994" y="10729"/>
                    <a:pt x="27205" y="10425"/>
                    <a:pt x="28396" y="9763"/>
                  </a:cubicBezTo>
                  <a:cubicBezTo>
                    <a:pt x="28785" y="11655"/>
                    <a:pt x="28955" y="13614"/>
                    <a:pt x="30679" y="14957"/>
                  </a:cubicBezTo>
                  <a:cubicBezTo>
                    <a:pt x="30857" y="14794"/>
                    <a:pt x="31086" y="14577"/>
                    <a:pt x="31327" y="14381"/>
                  </a:cubicBezTo>
                  <a:cubicBezTo>
                    <a:pt x="31625" y="14133"/>
                    <a:pt x="31908" y="13852"/>
                    <a:pt x="32248" y="13682"/>
                  </a:cubicBezTo>
                  <a:cubicBezTo>
                    <a:pt x="32381" y="13614"/>
                    <a:pt x="32502" y="13581"/>
                    <a:pt x="32605" y="13581"/>
                  </a:cubicBezTo>
                  <a:cubicBezTo>
                    <a:pt x="32852" y="13581"/>
                    <a:pt x="33003" y="13769"/>
                    <a:pt x="33019" y="14121"/>
                  </a:cubicBezTo>
                  <a:cubicBezTo>
                    <a:pt x="33040" y="14589"/>
                    <a:pt x="33014" y="15087"/>
                    <a:pt x="32874" y="15526"/>
                  </a:cubicBezTo>
                  <a:lnTo>
                    <a:pt x="32875" y="15526"/>
                  </a:lnTo>
                  <a:cubicBezTo>
                    <a:pt x="32553" y="16514"/>
                    <a:pt x="32107" y="17439"/>
                    <a:pt x="31356" y="18211"/>
                  </a:cubicBezTo>
                  <a:cubicBezTo>
                    <a:pt x="30839" y="18749"/>
                    <a:pt x="30412" y="19378"/>
                    <a:pt x="29991" y="20000"/>
                  </a:cubicBezTo>
                  <a:cubicBezTo>
                    <a:pt x="29873" y="20175"/>
                    <a:pt x="29873" y="20486"/>
                    <a:pt x="29925" y="20707"/>
                  </a:cubicBezTo>
                  <a:cubicBezTo>
                    <a:pt x="30141" y="21636"/>
                    <a:pt x="30407" y="22552"/>
                    <a:pt x="30623" y="23480"/>
                  </a:cubicBezTo>
                  <a:cubicBezTo>
                    <a:pt x="30662" y="23638"/>
                    <a:pt x="30623" y="23916"/>
                    <a:pt x="30514" y="24000"/>
                  </a:cubicBezTo>
                  <a:cubicBezTo>
                    <a:pt x="29060" y="25159"/>
                    <a:pt x="27814" y="26594"/>
                    <a:pt x="26086" y="27391"/>
                  </a:cubicBezTo>
                  <a:cubicBezTo>
                    <a:pt x="25922" y="27466"/>
                    <a:pt x="25781" y="27505"/>
                    <a:pt x="25651" y="27505"/>
                  </a:cubicBezTo>
                  <a:cubicBezTo>
                    <a:pt x="25455" y="27505"/>
                    <a:pt x="25285" y="27416"/>
                    <a:pt x="25099" y="27229"/>
                  </a:cubicBezTo>
                  <a:cubicBezTo>
                    <a:pt x="24319" y="26442"/>
                    <a:pt x="23904" y="25461"/>
                    <a:pt x="23823" y="24400"/>
                  </a:cubicBezTo>
                  <a:cubicBezTo>
                    <a:pt x="23746" y="23442"/>
                    <a:pt x="23899" y="22474"/>
                    <a:pt x="23933" y="21508"/>
                  </a:cubicBezTo>
                  <a:cubicBezTo>
                    <a:pt x="23963" y="20554"/>
                    <a:pt x="23692" y="20082"/>
                    <a:pt x="23008" y="20082"/>
                  </a:cubicBezTo>
                  <a:cubicBezTo>
                    <a:pt x="22821" y="20082"/>
                    <a:pt x="22603" y="20117"/>
                    <a:pt x="22352" y="20188"/>
                  </a:cubicBezTo>
                  <a:cubicBezTo>
                    <a:pt x="21970" y="20296"/>
                    <a:pt x="21607" y="20346"/>
                    <a:pt x="21260" y="20346"/>
                  </a:cubicBezTo>
                  <a:cubicBezTo>
                    <a:pt x="20116" y="20346"/>
                    <a:pt x="19148" y="19801"/>
                    <a:pt x="18281" y="18991"/>
                  </a:cubicBezTo>
                  <a:cubicBezTo>
                    <a:pt x="17183" y="17964"/>
                    <a:pt x="16623" y="16609"/>
                    <a:pt x="16403" y="15114"/>
                  </a:cubicBezTo>
                  <a:cubicBezTo>
                    <a:pt x="16119" y="13146"/>
                    <a:pt x="16103" y="11183"/>
                    <a:pt x="16407" y="9214"/>
                  </a:cubicBezTo>
                  <a:cubicBezTo>
                    <a:pt x="16446" y="8951"/>
                    <a:pt x="16480" y="8746"/>
                    <a:pt x="16844" y="8725"/>
                  </a:cubicBezTo>
                  <a:cubicBezTo>
                    <a:pt x="17467" y="8691"/>
                    <a:pt x="18098" y="8644"/>
                    <a:pt x="18704" y="8494"/>
                  </a:cubicBezTo>
                  <a:cubicBezTo>
                    <a:pt x="19289" y="8350"/>
                    <a:pt x="19839" y="8073"/>
                    <a:pt x="20462" y="7834"/>
                  </a:cubicBezTo>
                  <a:close/>
                  <a:moveTo>
                    <a:pt x="20568" y="25005"/>
                  </a:moveTo>
                  <a:cubicBezTo>
                    <a:pt x="19853" y="29090"/>
                    <a:pt x="19144" y="33139"/>
                    <a:pt x="18441" y="37151"/>
                  </a:cubicBezTo>
                  <a:lnTo>
                    <a:pt x="18441" y="37151"/>
                  </a:lnTo>
                  <a:cubicBezTo>
                    <a:pt x="17555" y="33962"/>
                    <a:pt x="16255" y="30809"/>
                    <a:pt x="15881" y="27437"/>
                  </a:cubicBezTo>
                  <a:cubicBezTo>
                    <a:pt x="17386" y="26526"/>
                    <a:pt x="18669" y="25226"/>
                    <a:pt x="20568" y="25005"/>
                  </a:cubicBezTo>
                  <a:close/>
                  <a:moveTo>
                    <a:pt x="11601" y="24742"/>
                  </a:moveTo>
                  <a:cubicBezTo>
                    <a:pt x="11733" y="25192"/>
                    <a:pt x="11881" y="25572"/>
                    <a:pt x="11953" y="25968"/>
                  </a:cubicBezTo>
                  <a:cubicBezTo>
                    <a:pt x="12584" y="29287"/>
                    <a:pt x="13682" y="32476"/>
                    <a:pt x="14521" y="35739"/>
                  </a:cubicBezTo>
                  <a:cubicBezTo>
                    <a:pt x="15160" y="38219"/>
                    <a:pt x="15504" y="40779"/>
                    <a:pt x="15979" y="43301"/>
                  </a:cubicBezTo>
                  <a:cubicBezTo>
                    <a:pt x="16055" y="43718"/>
                    <a:pt x="16131" y="44135"/>
                    <a:pt x="16208" y="44545"/>
                  </a:cubicBezTo>
                  <a:cubicBezTo>
                    <a:pt x="15750" y="44545"/>
                    <a:pt x="15305" y="44548"/>
                    <a:pt x="14867" y="44548"/>
                  </a:cubicBezTo>
                  <a:cubicBezTo>
                    <a:pt x="14647" y="44548"/>
                    <a:pt x="14429" y="44547"/>
                    <a:pt x="14212" y="44545"/>
                  </a:cubicBezTo>
                  <a:lnTo>
                    <a:pt x="14213" y="44543"/>
                  </a:lnTo>
                  <a:cubicBezTo>
                    <a:pt x="13931" y="44536"/>
                    <a:pt x="13643" y="44479"/>
                    <a:pt x="13365" y="44479"/>
                  </a:cubicBezTo>
                  <a:cubicBezTo>
                    <a:pt x="13292" y="44479"/>
                    <a:pt x="13219" y="44483"/>
                    <a:pt x="13148" y="44493"/>
                  </a:cubicBezTo>
                  <a:cubicBezTo>
                    <a:pt x="13075" y="44503"/>
                    <a:pt x="13008" y="44508"/>
                    <a:pt x="12946" y="44508"/>
                  </a:cubicBezTo>
                  <a:cubicBezTo>
                    <a:pt x="12499" y="44508"/>
                    <a:pt x="12343" y="44238"/>
                    <a:pt x="12220" y="43752"/>
                  </a:cubicBezTo>
                  <a:cubicBezTo>
                    <a:pt x="11592" y="41298"/>
                    <a:pt x="10864" y="38866"/>
                    <a:pt x="10266" y="36400"/>
                  </a:cubicBezTo>
                  <a:cubicBezTo>
                    <a:pt x="9813" y="34517"/>
                    <a:pt x="9555" y="32588"/>
                    <a:pt x="9122" y="30696"/>
                  </a:cubicBezTo>
                  <a:cubicBezTo>
                    <a:pt x="8872" y="29588"/>
                    <a:pt x="8474" y="28516"/>
                    <a:pt x="8110" y="27437"/>
                  </a:cubicBezTo>
                  <a:cubicBezTo>
                    <a:pt x="8008" y="27130"/>
                    <a:pt x="7779" y="26863"/>
                    <a:pt x="7597" y="26560"/>
                  </a:cubicBezTo>
                  <a:cubicBezTo>
                    <a:pt x="8902" y="25968"/>
                    <a:pt x="10220" y="25368"/>
                    <a:pt x="11601" y="24742"/>
                  </a:cubicBezTo>
                  <a:close/>
                  <a:moveTo>
                    <a:pt x="14386" y="23681"/>
                  </a:moveTo>
                  <a:cubicBezTo>
                    <a:pt x="14632" y="25005"/>
                    <a:pt x="14891" y="26270"/>
                    <a:pt x="15107" y="27539"/>
                  </a:cubicBezTo>
                  <a:cubicBezTo>
                    <a:pt x="15530" y="30083"/>
                    <a:pt x="16246" y="32545"/>
                    <a:pt x="16988" y="35007"/>
                  </a:cubicBezTo>
                  <a:cubicBezTo>
                    <a:pt x="17819" y="37759"/>
                    <a:pt x="18488" y="40558"/>
                    <a:pt x="19234" y="43335"/>
                  </a:cubicBezTo>
                  <a:cubicBezTo>
                    <a:pt x="19306" y="43595"/>
                    <a:pt x="19268" y="43756"/>
                    <a:pt x="19005" y="43850"/>
                  </a:cubicBezTo>
                  <a:lnTo>
                    <a:pt x="17018" y="44575"/>
                  </a:lnTo>
                  <a:cubicBezTo>
                    <a:pt x="16904" y="44017"/>
                    <a:pt x="16807" y="43557"/>
                    <a:pt x="16722" y="43097"/>
                  </a:cubicBezTo>
                  <a:cubicBezTo>
                    <a:pt x="16234" y="40575"/>
                    <a:pt x="15832" y="38032"/>
                    <a:pt x="15247" y="35536"/>
                  </a:cubicBezTo>
                  <a:cubicBezTo>
                    <a:pt x="14810" y="33665"/>
                    <a:pt x="14137" y="31855"/>
                    <a:pt x="13598" y="30011"/>
                  </a:cubicBezTo>
                  <a:cubicBezTo>
                    <a:pt x="13348" y="29158"/>
                    <a:pt x="13187" y="28285"/>
                    <a:pt x="12959" y="27433"/>
                  </a:cubicBezTo>
                  <a:cubicBezTo>
                    <a:pt x="12708" y="26483"/>
                    <a:pt x="12428" y="25542"/>
                    <a:pt x="12136" y="24511"/>
                  </a:cubicBezTo>
                  <a:cubicBezTo>
                    <a:pt x="12801" y="24269"/>
                    <a:pt x="13543" y="23991"/>
                    <a:pt x="14386" y="23681"/>
                  </a:cubicBezTo>
                  <a:close/>
                  <a:moveTo>
                    <a:pt x="7450" y="39646"/>
                  </a:moveTo>
                  <a:cubicBezTo>
                    <a:pt x="7543" y="39646"/>
                    <a:pt x="7636" y="39653"/>
                    <a:pt x="7725" y="39661"/>
                  </a:cubicBezTo>
                  <a:cubicBezTo>
                    <a:pt x="8305" y="39713"/>
                    <a:pt x="8725" y="40003"/>
                    <a:pt x="8771" y="40454"/>
                  </a:cubicBezTo>
                  <a:cubicBezTo>
                    <a:pt x="8801" y="40761"/>
                    <a:pt x="8767" y="41106"/>
                    <a:pt x="8653" y="41391"/>
                  </a:cubicBezTo>
                  <a:cubicBezTo>
                    <a:pt x="8526" y="41719"/>
                    <a:pt x="8568" y="41954"/>
                    <a:pt x="8737" y="42243"/>
                  </a:cubicBezTo>
                  <a:cubicBezTo>
                    <a:pt x="9131" y="42933"/>
                    <a:pt x="9530" y="43628"/>
                    <a:pt x="9856" y="44351"/>
                  </a:cubicBezTo>
                  <a:cubicBezTo>
                    <a:pt x="10140" y="44995"/>
                    <a:pt x="9881" y="45570"/>
                    <a:pt x="9196" y="45958"/>
                  </a:cubicBezTo>
                  <a:cubicBezTo>
                    <a:pt x="9136" y="45800"/>
                    <a:pt x="9089" y="45676"/>
                    <a:pt x="9047" y="45557"/>
                  </a:cubicBezTo>
                  <a:cubicBezTo>
                    <a:pt x="9014" y="45551"/>
                    <a:pt x="8981" y="45536"/>
                    <a:pt x="8960" y="45536"/>
                  </a:cubicBezTo>
                  <a:cubicBezTo>
                    <a:pt x="8954" y="45536"/>
                    <a:pt x="8949" y="45538"/>
                    <a:pt x="8946" y="45540"/>
                  </a:cubicBezTo>
                  <a:cubicBezTo>
                    <a:pt x="8799" y="45655"/>
                    <a:pt x="8664" y="45704"/>
                    <a:pt x="8536" y="45704"/>
                  </a:cubicBezTo>
                  <a:cubicBezTo>
                    <a:pt x="8335" y="45704"/>
                    <a:pt x="8151" y="45582"/>
                    <a:pt x="7966" y="45400"/>
                  </a:cubicBezTo>
                  <a:cubicBezTo>
                    <a:pt x="7318" y="44761"/>
                    <a:pt x="6657" y="44053"/>
                    <a:pt x="6568" y="43150"/>
                  </a:cubicBezTo>
                  <a:cubicBezTo>
                    <a:pt x="6470" y="42145"/>
                    <a:pt x="6618" y="41102"/>
                    <a:pt x="6763" y="40093"/>
                  </a:cubicBezTo>
                  <a:cubicBezTo>
                    <a:pt x="6813" y="39727"/>
                    <a:pt x="7126" y="39646"/>
                    <a:pt x="7450" y="39646"/>
                  </a:cubicBezTo>
                  <a:close/>
                  <a:moveTo>
                    <a:pt x="7144" y="26727"/>
                  </a:moveTo>
                  <a:cubicBezTo>
                    <a:pt x="7808" y="28217"/>
                    <a:pt x="8224" y="29802"/>
                    <a:pt x="8554" y="31417"/>
                  </a:cubicBezTo>
                  <a:cubicBezTo>
                    <a:pt x="9025" y="33717"/>
                    <a:pt x="9461" y="36026"/>
                    <a:pt x="9995" y="38312"/>
                  </a:cubicBezTo>
                  <a:cubicBezTo>
                    <a:pt x="10457" y="40280"/>
                    <a:pt x="11046" y="42223"/>
                    <a:pt x="11563" y="44178"/>
                  </a:cubicBezTo>
                  <a:cubicBezTo>
                    <a:pt x="11652" y="44519"/>
                    <a:pt x="11606" y="44893"/>
                    <a:pt x="11703" y="45230"/>
                  </a:cubicBezTo>
                  <a:cubicBezTo>
                    <a:pt x="11835" y="45698"/>
                    <a:pt x="12042" y="46150"/>
                    <a:pt x="12237" y="46653"/>
                  </a:cubicBezTo>
                  <a:cubicBezTo>
                    <a:pt x="11318" y="46895"/>
                    <a:pt x="10238" y="47087"/>
                    <a:pt x="9618" y="48302"/>
                  </a:cubicBezTo>
                  <a:cubicBezTo>
                    <a:pt x="9495" y="47710"/>
                    <a:pt x="9394" y="47227"/>
                    <a:pt x="9292" y="46734"/>
                  </a:cubicBezTo>
                  <a:cubicBezTo>
                    <a:pt x="9517" y="46598"/>
                    <a:pt x="9750" y="46491"/>
                    <a:pt x="9941" y="46338"/>
                  </a:cubicBezTo>
                  <a:cubicBezTo>
                    <a:pt x="10611" y="45788"/>
                    <a:pt x="10873" y="44890"/>
                    <a:pt x="10543" y="44085"/>
                  </a:cubicBezTo>
                  <a:cubicBezTo>
                    <a:pt x="10267" y="43425"/>
                    <a:pt x="9924" y="42794"/>
                    <a:pt x="9576" y="42172"/>
                  </a:cubicBezTo>
                  <a:cubicBezTo>
                    <a:pt x="9428" y="41903"/>
                    <a:pt x="9377" y="41686"/>
                    <a:pt x="9470" y="41376"/>
                  </a:cubicBezTo>
                  <a:cubicBezTo>
                    <a:pt x="9830" y="40166"/>
                    <a:pt x="9207" y="39160"/>
                    <a:pt x="8004" y="38927"/>
                  </a:cubicBezTo>
                  <a:cubicBezTo>
                    <a:pt x="7800" y="38888"/>
                    <a:pt x="7499" y="38879"/>
                    <a:pt x="7419" y="38748"/>
                  </a:cubicBezTo>
                  <a:cubicBezTo>
                    <a:pt x="7258" y="38484"/>
                    <a:pt x="7207" y="38151"/>
                    <a:pt x="7139" y="37835"/>
                  </a:cubicBezTo>
                  <a:cubicBezTo>
                    <a:pt x="7097" y="37644"/>
                    <a:pt x="7131" y="37432"/>
                    <a:pt x="7088" y="37240"/>
                  </a:cubicBezTo>
                  <a:cubicBezTo>
                    <a:pt x="6305" y="33892"/>
                    <a:pt x="5520" y="30547"/>
                    <a:pt x="4736" y="27204"/>
                  </a:cubicBezTo>
                  <a:cubicBezTo>
                    <a:pt x="4724" y="27157"/>
                    <a:pt x="4736" y="27101"/>
                    <a:pt x="4736" y="27084"/>
                  </a:cubicBezTo>
                  <a:cubicBezTo>
                    <a:pt x="5529" y="26969"/>
                    <a:pt x="6312" y="26850"/>
                    <a:pt x="7144" y="26727"/>
                  </a:cubicBezTo>
                  <a:close/>
                  <a:moveTo>
                    <a:pt x="35642" y="40691"/>
                  </a:moveTo>
                  <a:cubicBezTo>
                    <a:pt x="35999" y="41743"/>
                    <a:pt x="36333" y="42740"/>
                    <a:pt x="36677" y="43759"/>
                  </a:cubicBezTo>
                  <a:lnTo>
                    <a:pt x="36675" y="43760"/>
                  </a:lnTo>
                  <a:cubicBezTo>
                    <a:pt x="34758" y="46094"/>
                    <a:pt x="28304" y="48724"/>
                    <a:pt x="24139" y="48724"/>
                  </a:cubicBezTo>
                  <a:cubicBezTo>
                    <a:pt x="23775" y="48724"/>
                    <a:pt x="23428" y="48704"/>
                    <a:pt x="23103" y="48662"/>
                  </a:cubicBezTo>
                  <a:cubicBezTo>
                    <a:pt x="28188" y="47448"/>
                    <a:pt x="32515" y="45019"/>
                    <a:pt x="35642" y="40691"/>
                  </a:cubicBezTo>
                  <a:close/>
                  <a:moveTo>
                    <a:pt x="23154" y="24317"/>
                  </a:moveTo>
                  <a:cubicBezTo>
                    <a:pt x="23243" y="24760"/>
                    <a:pt x="23315" y="25160"/>
                    <a:pt x="23404" y="25556"/>
                  </a:cubicBezTo>
                  <a:cubicBezTo>
                    <a:pt x="23624" y="26498"/>
                    <a:pt x="24137" y="27269"/>
                    <a:pt x="24819" y="27933"/>
                  </a:cubicBezTo>
                  <a:cubicBezTo>
                    <a:pt x="25077" y="28180"/>
                    <a:pt x="25362" y="28313"/>
                    <a:pt x="25658" y="28313"/>
                  </a:cubicBezTo>
                  <a:cubicBezTo>
                    <a:pt x="25857" y="28313"/>
                    <a:pt x="26061" y="28252"/>
                    <a:pt x="26264" y="28125"/>
                  </a:cubicBezTo>
                  <a:cubicBezTo>
                    <a:pt x="27154" y="27576"/>
                    <a:pt x="28036" y="27010"/>
                    <a:pt x="28879" y="26391"/>
                  </a:cubicBezTo>
                  <a:cubicBezTo>
                    <a:pt x="29592" y="25872"/>
                    <a:pt x="30235" y="25264"/>
                    <a:pt x="30922" y="24705"/>
                  </a:cubicBezTo>
                  <a:cubicBezTo>
                    <a:pt x="31015" y="24629"/>
                    <a:pt x="31180" y="24620"/>
                    <a:pt x="31315" y="24615"/>
                  </a:cubicBezTo>
                  <a:cubicBezTo>
                    <a:pt x="31409" y="24615"/>
                    <a:pt x="31506" y="24680"/>
                    <a:pt x="31608" y="24697"/>
                  </a:cubicBezTo>
                  <a:cubicBezTo>
                    <a:pt x="34753" y="25259"/>
                    <a:pt x="36316" y="27423"/>
                    <a:pt x="37155" y="30282"/>
                  </a:cubicBezTo>
                  <a:cubicBezTo>
                    <a:pt x="37923" y="32896"/>
                    <a:pt x="37579" y="35427"/>
                    <a:pt x="36465" y="37889"/>
                  </a:cubicBezTo>
                  <a:lnTo>
                    <a:pt x="36464" y="37890"/>
                  </a:lnTo>
                  <a:cubicBezTo>
                    <a:pt x="35447" y="40139"/>
                    <a:pt x="33901" y="41954"/>
                    <a:pt x="32061" y="43557"/>
                  </a:cubicBezTo>
                  <a:cubicBezTo>
                    <a:pt x="29269" y="45995"/>
                    <a:pt x="25939" y="47255"/>
                    <a:pt x="22404" y="48082"/>
                  </a:cubicBezTo>
                  <a:cubicBezTo>
                    <a:pt x="21403" y="48315"/>
                    <a:pt x="20409" y="48550"/>
                    <a:pt x="19374" y="48789"/>
                  </a:cubicBezTo>
                  <a:cubicBezTo>
                    <a:pt x="19230" y="47421"/>
                    <a:pt x="19099" y="46144"/>
                    <a:pt x="18967" y="44891"/>
                  </a:cubicBezTo>
                  <a:cubicBezTo>
                    <a:pt x="19582" y="44542"/>
                    <a:pt x="20261" y="44252"/>
                    <a:pt x="20832" y="43817"/>
                  </a:cubicBezTo>
                  <a:cubicBezTo>
                    <a:pt x="23722" y="41637"/>
                    <a:pt x="26159" y="39017"/>
                    <a:pt x="27981" y="35869"/>
                  </a:cubicBezTo>
                  <a:cubicBezTo>
                    <a:pt x="29032" y="34050"/>
                    <a:pt x="29460" y="32040"/>
                    <a:pt x="29366" y="29935"/>
                  </a:cubicBezTo>
                  <a:cubicBezTo>
                    <a:pt x="29359" y="29686"/>
                    <a:pt x="29116" y="29228"/>
                    <a:pt x="29005" y="29228"/>
                  </a:cubicBezTo>
                  <a:cubicBezTo>
                    <a:pt x="29004" y="29228"/>
                    <a:pt x="29003" y="29228"/>
                    <a:pt x="29002" y="29229"/>
                  </a:cubicBezTo>
                  <a:cubicBezTo>
                    <a:pt x="28574" y="29258"/>
                    <a:pt x="28688" y="29667"/>
                    <a:pt x="28693" y="29952"/>
                  </a:cubicBezTo>
                  <a:cubicBezTo>
                    <a:pt x="28739" y="32760"/>
                    <a:pt x="27811" y="35205"/>
                    <a:pt x="26128" y="37424"/>
                  </a:cubicBezTo>
                  <a:cubicBezTo>
                    <a:pt x="25048" y="38851"/>
                    <a:pt x="23861" y="40176"/>
                    <a:pt x="22629" y="41462"/>
                  </a:cubicBezTo>
                  <a:cubicBezTo>
                    <a:pt x="22501" y="41594"/>
                    <a:pt x="22365" y="41734"/>
                    <a:pt x="22213" y="41833"/>
                  </a:cubicBezTo>
                  <a:cubicBezTo>
                    <a:pt x="21502" y="42284"/>
                    <a:pt x="20782" y="42723"/>
                    <a:pt x="19980" y="43222"/>
                  </a:cubicBezTo>
                  <a:cubicBezTo>
                    <a:pt x="19684" y="41978"/>
                    <a:pt x="19277" y="40802"/>
                    <a:pt x="19154" y="39597"/>
                  </a:cubicBezTo>
                  <a:cubicBezTo>
                    <a:pt x="19052" y="38600"/>
                    <a:pt x="19238" y="37560"/>
                    <a:pt x="19391" y="36555"/>
                  </a:cubicBezTo>
                  <a:cubicBezTo>
                    <a:pt x="19845" y="33561"/>
                    <a:pt x="20348" y="30574"/>
                    <a:pt x="20814" y="27580"/>
                  </a:cubicBezTo>
                  <a:cubicBezTo>
                    <a:pt x="20955" y="26677"/>
                    <a:pt x="21044" y="25765"/>
                    <a:pt x="21162" y="24807"/>
                  </a:cubicBezTo>
                  <a:cubicBezTo>
                    <a:pt x="21794" y="24649"/>
                    <a:pt x="22463" y="24487"/>
                    <a:pt x="23154" y="24317"/>
                  </a:cubicBezTo>
                  <a:close/>
                  <a:moveTo>
                    <a:pt x="12830" y="45162"/>
                  </a:moveTo>
                  <a:cubicBezTo>
                    <a:pt x="12833" y="45162"/>
                    <a:pt x="12836" y="45162"/>
                    <a:pt x="12838" y="45162"/>
                  </a:cubicBezTo>
                  <a:cubicBezTo>
                    <a:pt x="13313" y="45226"/>
                    <a:pt x="13784" y="45341"/>
                    <a:pt x="14259" y="45391"/>
                  </a:cubicBezTo>
                  <a:cubicBezTo>
                    <a:pt x="14662" y="45431"/>
                    <a:pt x="15067" y="45458"/>
                    <a:pt x="15473" y="45458"/>
                  </a:cubicBezTo>
                  <a:cubicBezTo>
                    <a:pt x="15588" y="45458"/>
                    <a:pt x="15703" y="45456"/>
                    <a:pt x="15817" y="45452"/>
                  </a:cubicBezTo>
                  <a:cubicBezTo>
                    <a:pt x="16652" y="45413"/>
                    <a:pt x="17487" y="45319"/>
                    <a:pt x="18369" y="45246"/>
                  </a:cubicBezTo>
                  <a:cubicBezTo>
                    <a:pt x="18449" y="46499"/>
                    <a:pt x="18525" y="47666"/>
                    <a:pt x="18602" y="48846"/>
                  </a:cubicBezTo>
                  <a:cubicBezTo>
                    <a:pt x="18573" y="48864"/>
                    <a:pt x="18534" y="48902"/>
                    <a:pt x="18487" y="48915"/>
                  </a:cubicBezTo>
                  <a:lnTo>
                    <a:pt x="18488" y="48914"/>
                  </a:lnTo>
                  <a:lnTo>
                    <a:pt x="18488" y="48914"/>
                  </a:lnTo>
                  <a:cubicBezTo>
                    <a:pt x="17369" y="49315"/>
                    <a:pt x="16175" y="49485"/>
                    <a:pt x="15064" y="49834"/>
                  </a:cubicBezTo>
                  <a:cubicBezTo>
                    <a:pt x="14675" y="49955"/>
                    <a:pt x="14303" y="49999"/>
                    <a:pt x="13942" y="49999"/>
                  </a:cubicBezTo>
                  <a:cubicBezTo>
                    <a:pt x="13204" y="49999"/>
                    <a:pt x="12506" y="49817"/>
                    <a:pt x="11783" y="49737"/>
                  </a:cubicBezTo>
                  <a:cubicBezTo>
                    <a:pt x="11381" y="49694"/>
                    <a:pt x="10969" y="49421"/>
                    <a:pt x="10630" y="49162"/>
                  </a:cubicBezTo>
                  <a:cubicBezTo>
                    <a:pt x="10178" y="48808"/>
                    <a:pt x="10186" y="48306"/>
                    <a:pt x="10712" y="48050"/>
                  </a:cubicBezTo>
                  <a:cubicBezTo>
                    <a:pt x="11432" y="47700"/>
                    <a:pt x="12229" y="47521"/>
                    <a:pt x="12991" y="47261"/>
                  </a:cubicBezTo>
                  <a:cubicBezTo>
                    <a:pt x="13288" y="47164"/>
                    <a:pt x="13766" y="47100"/>
                    <a:pt x="13830" y="46908"/>
                  </a:cubicBezTo>
                  <a:cubicBezTo>
                    <a:pt x="13978" y="46449"/>
                    <a:pt x="13436" y="46427"/>
                    <a:pt x="13173" y="46227"/>
                  </a:cubicBezTo>
                  <a:cubicBezTo>
                    <a:pt x="12877" y="46005"/>
                    <a:pt x="12343" y="45929"/>
                    <a:pt x="12606" y="45350"/>
                  </a:cubicBezTo>
                  <a:cubicBezTo>
                    <a:pt x="12643" y="45267"/>
                    <a:pt x="12758" y="45162"/>
                    <a:pt x="12830" y="45162"/>
                  </a:cubicBezTo>
                  <a:close/>
                  <a:moveTo>
                    <a:pt x="21044" y="49115"/>
                  </a:moveTo>
                  <a:cubicBezTo>
                    <a:pt x="21645" y="51279"/>
                    <a:pt x="22234" y="53413"/>
                    <a:pt x="22827" y="55547"/>
                  </a:cubicBezTo>
                  <a:cubicBezTo>
                    <a:pt x="22215" y="54678"/>
                    <a:pt x="21576" y="53928"/>
                    <a:pt x="20544" y="53928"/>
                  </a:cubicBezTo>
                  <a:cubicBezTo>
                    <a:pt x="20290" y="53928"/>
                    <a:pt x="20012" y="53973"/>
                    <a:pt x="19704" y="54074"/>
                  </a:cubicBezTo>
                  <a:cubicBezTo>
                    <a:pt x="19636" y="53780"/>
                    <a:pt x="19573" y="53490"/>
                    <a:pt x="19502" y="53201"/>
                  </a:cubicBezTo>
                  <a:cubicBezTo>
                    <a:pt x="19272" y="52242"/>
                    <a:pt x="19035" y="51283"/>
                    <a:pt x="18802" y="50325"/>
                  </a:cubicBezTo>
                  <a:cubicBezTo>
                    <a:pt x="18695" y="49873"/>
                    <a:pt x="18861" y="49541"/>
                    <a:pt x="19293" y="49443"/>
                  </a:cubicBezTo>
                  <a:cubicBezTo>
                    <a:pt x="19853" y="49316"/>
                    <a:pt x="20416" y="49230"/>
                    <a:pt x="21044" y="49115"/>
                  </a:cubicBezTo>
                  <a:close/>
                  <a:moveTo>
                    <a:pt x="37053" y="44445"/>
                  </a:moveTo>
                  <a:cubicBezTo>
                    <a:pt x="37498" y="45535"/>
                    <a:pt x="37909" y="46532"/>
                    <a:pt x="38367" y="47653"/>
                  </a:cubicBezTo>
                  <a:cubicBezTo>
                    <a:pt x="37180" y="48112"/>
                    <a:pt x="36079" y="48641"/>
                    <a:pt x="34922" y="48969"/>
                  </a:cubicBezTo>
                  <a:cubicBezTo>
                    <a:pt x="31824" y="49838"/>
                    <a:pt x="28735" y="50732"/>
                    <a:pt x="25726" y="51882"/>
                  </a:cubicBezTo>
                  <a:cubicBezTo>
                    <a:pt x="25036" y="52147"/>
                    <a:pt x="24286" y="52249"/>
                    <a:pt x="23578" y="52479"/>
                  </a:cubicBezTo>
                  <a:cubicBezTo>
                    <a:pt x="23383" y="52538"/>
                    <a:pt x="23247" y="52782"/>
                    <a:pt x="23086" y="52938"/>
                  </a:cubicBezTo>
                  <a:cubicBezTo>
                    <a:pt x="23271" y="53047"/>
                    <a:pt x="23477" y="53273"/>
                    <a:pt x="23646" y="53273"/>
                  </a:cubicBezTo>
                  <a:cubicBezTo>
                    <a:pt x="23656" y="53273"/>
                    <a:pt x="23666" y="53272"/>
                    <a:pt x="23676" y="53271"/>
                  </a:cubicBezTo>
                  <a:cubicBezTo>
                    <a:pt x="24524" y="53117"/>
                    <a:pt x="25388" y="52977"/>
                    <a:pt x="26189" y="52679"/>
                  </a:cubicBezTo>
                  <a:cubicBezTo>
                    <a:pt x="29061" y="51606"/>
                    <a:pt x="31999" y="50749"/>
                    <a:pt x="34944" y="49906"/>
                  </a:cubicBezTo>
                  <a:cubicBezTo>
                    <a:pt x="36218" y="49544"/>
                    <a:pt x="37443" y="48986"/>
                    <a:pt x="38782" y="48483"/>
                  </a:cubicBezTo>
                  <a:cubicBezTo>
                    <a:pt x="39151" y="48999"/>
                    <a:pt x="39608" y="49637"/>
                    <a:pt x="40088" y="50310"/>
                  </a:cubicBezTo>
                  <a:lnTo>
                    <a:pt x="40087" y="50310"/>
                  </a:lnTo>
                  <a:cubicBezTo>
                    <a:pt x="38710" y="51338"/>
                    <a:pt x="37332" y="52194"/>
                    <a:pt x="35761" y="52666"/>
                  </a:cubicBezTo>
                  <a:cubicBezTo>
                    <a:pt x="34384" y="53076"/>
                    <a:pt x="32977" y="53399"/>
                    <a:pt x="31599" y="53808"/>
                  </a:cubicBezTo>
                  <a:cubicBezTo>
                    <a:pt x="30155" y="54238"/>
                    <a:pt x="28739" y="54757"/>
                    <a:pt x="27286" y="55163"/>
                  </a:cubicBezTo>
                  <a:cubicBezTo>
                    <a:pt x="26430" y="55396"/>
                    <a:pt x="25532" y="55482"/>
                    <a:pt x="24654" y="55643"/>
                  </a:cubicBezTo>
                  <a:cubicBezTo>
                    <a:pt x="24370" y="55695"/>
                    <a:pt x="24091" y="55763"/>
                    <a:pt x="23722" y="55844"/>
                  </a:cubicBezTo>
                  <a:cubicBezTo>
                    <a:pt x="23459" y="54903"/>
                    <a:pt x="23192" y="53944"/>
                    <a:pt x="22926" y="52986"/>
                  </a:cubicBezTo>
                  <a:cubicBezTo>
                    <a:pt x="22582" y="51751"/>
                    <a:pt x="22239" y="50511"/>
                    <a:pt x="21900" y="49293"/>
                  </a:cubicBezTo>
                  <a:lnTo>
                    <a:pt x="21900" y="49293"/>
                  </a:lnTo>
                  <a:cubicBezTo>
                    <a:pt x="22497" y="49320"/>
                    <a:pt x="23096" y="49404"/>
                    <a:pt x="23687" y="49404"/>
                  </a:cubicBezTo>
                  <a:cubicBezTo>
                    <a:pt x="23835" y="49404"/>
                    <a:pt x="23982" y="49399"/>
                    <a:pt x="24129" y="49386"/>
                  </a:cubicBezTo>
                  <a:cubicBezTo>
                    <a:pt x="25760" y="49241"/>
                    <a:pt x="27392" y="49049"/>
                    <a:pt x="29007" y="48777"/>
                  </a:cubicBezTo>
                  <a:cubicBezTo>
                    <a:pt x="29693" y="48662"/>
                    <a:pt x="30349" y="48325"/>
                    <a:pt x="30998" y="48044"/>
                  </a:cubicBezTo>
                  <a:cubicBezTo>
                    <a:pt x="31964" y="47622"/>
                    <a:pt x="32896" y="47142"/>
                    <a:pt x="33862" y="46724"/>
                  </a:cubicBezTo>
                  <a:cubicBezTo>
                    <a:pt x="35058" y="46213"/>
                    <a:pt x="36181" y="45612"/>
                    <a:pt x="37053" y="44445"/>
                  </a:cubicBezTo>
                  <a:close/>
                  <a:moveTo>
                    <a:pt x="17920" y="49992"/>
                  </a:moveTo>
                  <a:cubicBezTo>
                    <a:pt x="18368" y="51939"/>
                    <a:pt x="19114" y="53800"/>
                    <a:pt x="18992" y="55946"/>
                  </a:cubicBezTo>
                  <a:lnTo>
                    <a:pt x="18992" y="55946"/>
                  </a:lnTo>
                  <a:cubicBezTo>
                    <a:pt x="18300" y="55291"/>
                    <a:pt x="17698" y="55001"/>
                    <a:pt x="17195" y="55001"/>
                  </a:cubicBezTo>
                  <a:cubicBezTo>
                    <a:pt x="16622" y="55001"/>
                    <a:pt x="16179" y="55376"/>
                    <a:pt x="15881" y="56016"/>
                  </a:cubicBezTo>
                  <a:cubicBezTo>
                    <a:pt x="15237" y="54254"/>
                    <a:pt x="14598" y="52502"/>
                    <a:pt x="13962" y="50759"/>
                  </a:cubicBezTo>
                  <a:cubicBezTo>
                    <a:pt x="15280" y="50504"/>
                    <a:pt x="16568" y="50257"/>
                    <a:pt x="17920" y="49992"/>
                  </a:cubicBezTo>
                  <a:close/>
                  <a:moveTo>
                    <a:pt x="9966" y="49515"/>
                  </a:moveTo>
                  <a:cubicBezTo>
                    <a:pt x="10682" y="50418"/>
                    <a:pt x="11720" y="50474"/>
                    <a:pt x="12716" y="50644"/>
                  </a:cubicBezTo>
                  <a:cubicBezTo>
                    <a:pt x="12886" y="50675"/>
                    <a:pt x="13127" y="50789"/>
                    <a:pt x="13173" y="50921"/>
                  </a:cubicBezTo>
                  <a:cubicBezTo>
                    <a:pt x="13932" y="53085"/>
                    <a:pt x="14661" y="55257"/>
                    <a:pt x="15398" y="57426"/>
                  </a:cubicBezTo>
                  <a:cubicBezTo>
                    <a:pt x="15406" y="57455"/>
                    <a:pt x="15403" y="57489"/>
                    <a:pt x="15306" y="57625"/>
                  </a:cubicBezTo>
                  <a:lnTo>
                    <a:pt x="15306" y="57625"/>
                  </a:lnTo>
                  <a:cubicBezTo>
                    <a:pt x="15195" y="57476"/>
                    <a:pt x="15098" y="57310"/>
                    <a:pt x="14962" y="57188"/>
                  </a:cubicBezTo>
                  <a:cubicBezTo>
                    <a:pt x="14762" y="57000"/>
                    <a:pt x="14555" y="56821"/>
                    <a:pt x="14326" y="56680"/>
                  </a:cubicBezTo>
                  <a:cubicBezTo>
                    <a:pt x="13893" y="56416"/>
                    <a:pt x="13528" y="56282"/>
                    <a:pt x="13208" y="56282"/>
                  </a:cubicBezTo>
                  <a:cubicBezTo>
                    <a:pt x="12685" y="56282"/>
                    <a:pt x="12284" y="56642"/>
                    <a:pt x="11910" y="57387"/>
                  </a:cubicBezTo>
                  <a:cubicBezTo>
                    <a:pt x="11864" y="57473"/>
                    <a:pt x="11817" y="57562"/>
                    <a:pt x="11720" y="57741"/>
                  </a:cubicBezTo>
                  <a:cubicBezTo>
                    <a:pt x="11080" y="54963"/>
                    <a:pt x="10457" y="52276"/>
                    <a:pt x="9839" y="49592"/>
                  </a:cubicBezTo>
                  <a:lnTo>
                    <a:pt x="9966" y="49515"/>
                  </a:lnTo>
                  <a:close/>
                  <a:moveTo>
                    <a:pt x="40483" y="51146"/>
                  </a:moveTo>
                  <a:cubicBezTo>
                    <a:pt x="40922" y="51811"/>
                    <a:pt x="41359" y="52476"/>
                    <a:pt x="41757" y="53080"/>
                  </a:cubicBezTo>
                  <a:cubicBezTo>
                    <a:pt x="36464" y="56653"/>
                    <a:pt x="30481" y="57984"/>
                    <a:pt x="24133" y="58579"/>
                  </a:cubicBezTo>
                  <a:cubicBezTo>
                    <a:pt x="24302" y="58039"/>
                    <a:pt x="24518" y="57680"/>
                    <a:pt x="24498" y="57336"/>
                  </a:cubicBezTo>
                  <a:cubicBezTo>
                    <a:pt x="24477" y="57020"/>
                    <a:pt x="24201" y="56722"/>
                    <a:pt x="24015" y="56364"/>
                  </a:cubicBezTo>
                  <a:lnTo>
                    <a:pt x="24015" y="56364"/>
                  </a:lnTo>
                  <a:cubicBezTo>
                    <a:pt x="24362" y="56427"/>
                    <a:pt x="24701" y="56455"/>
                    <a:pt x="25035" y="56455"/>
                  </a:cubicBezTo>
                  <a:cubicBezTo>
                    <a:pt x="26280" y="56455"/>
                    <a:pt x="27445" y="56070"/>
                    <a:pt x="28622" y="55704"/>
                  </a:cubicBezTo>
                  <a:cubicBezTo>
                    <a:pt x="30528" y="55117"/>
                    <a:pt x="32452" y="54584"/>
                    <a:pt x="34375" y="54047"/>
                  </a:cubicBezTo>
                  <a:cubicBezTo>
                    <a:pt x="37193" y="53259"/>
                    <a:pt x="38105" y="52838"/>
                    <a:pt x="40483" y="51146"/>
                  </a:cubicBezTo>
                  <a:close/>
                  <a:moveTo>
                    <a:pt x="20436" y="54629"/>
                  </a:moveTo>
                  <a:cubicBezTo>
                    <a:pt x="20553" y="54629"/>
                    <a:pt x="20685" y="54657"/>
                    <a:pt x="20832" y="54716"/>
                  </a:cubicBezTo>
                  <a:cubicBezTo>
                    <a:pt x="21158" y="54848"/>
                    <a:pt x="21497" y="55096"/>
                    <a:pt x="21692" y="55381"/>
                  </a:cubicBezTo>
                  <a:cubicBezTo>
                    <a:pt x="22276" y="56232"/>
                    <a:pt x="22793" y="57132"/>
                    <a:pt x="23332" y="58018"/>
                  </a:cubicBezTo>
                  <a:cubicBezTo>
                    <a:pt x="23374" y="58090"/>
                    <a:pt x="23382" y="58217"/>
                    <a:pt x="23357" y="58299"/>
                  </a:cubicBezTo>
                  <a:cubicBezTo>
                    <a:pt x="23048" y="59231"/>
                    <a:pt x="22726" y="60160"/>
                    <a:pt x="22395" y="61136"/>
                  </a:cubicBezTo>
                  <a:cubicBezTo>
                    <a:pt x="21991" y="61032"/>
                    <a:pt x="21606" y="60984"/>
                    <a:pt x="21238" y="60984"/>
                  </a:cubicBezTo>
                  <a:cubicBezTo>
                    <a:pt x="19639" y="60984"/>
                    <a:pt x="18355" y="61889"/>
                    <a:pt x="17153" y="63036"/>
                  </a:cubicBezTo>
                  <a:cubicBezTo>
                    <a:pt x="16069" y="62333"/>
                    <a:pt x="15009" y="61630"/>
                    <a:pt x="13937" y="60949"/>
                  </a:cubicBezTo>
                  <a:cubicBezTo>
                    <a:pt x="13467" y="60650"/>
                    <a:pt x="12962" y="60399"/>
                    <a:pt x="12487" y="60109"/>
                  </a:cubicBezTo>
                  <a:cubicBezTo>
                    <a:pt x="12357" y="60028"/>
                    <a:pt x="12170" y="59896"/>
                    <a:pt x="12162" y="59777"/>
                  </a:cubicBezTo>
                  <a:cubicBezTo>
                    <a:pt x="12111" y="58920"/>
                    <a:pt x="12175" y="58080"/>
                    <a:pt x="12666" y="57322"/>
                  </a:cubicBezTo>
                  <a:cubicBezTo>
                    <a:pt x="12825" y="57077"/>
                    <a:pt x="13019" y="56936"/>
                    <a:pt x="13234" y="56936"/>
                  </a:cubicBezTo>
                  <a:cubicBezTo>
                    <a:pt x="13339" y="56936"/>
                    <a:pt x="13450" y="56970"/>
                    <a:pt x="13564" y="57042"/>
                  </a:cubicBezTo>
                  <a:cubicBezTo>
                    <a:pt x="14005" y="57310"/>
                    <a:pt x="14438" y="57625"/>
                    <a:pt x="14789" y="58000"/>
                  </a:cubicBezTo>
                  <a:cubicBezTo>
                    <a:pt x="15132" y="58367"/>
                    <a:pt x="15348" y="58848"/>
                    <a:pt x="15657" y="59252"/>
                  </a:cubicBezTo>
                  <a:cubicBezTo>
                    <a:pt x="15789" y="59427"/>
                    <a:pt x="16018" y="59529"/>
                    <a:pt x="16200" y="59665"/>
                  </a:cubicBezTo>
                  <a:cubicBezTo>
                    <a:pt x="16285" y="59432"/>
                    <a:pt x="16428" y="59206"/>
                    <a:pt x="16446" y="58967"/>
                  </a:cubicBezTo>
                  <a:cubicBezTo>
                    <a:pt x="16496" y="58175"/>
                    <a:pt x="16412" y="57361"/>
                    <a:pt x="16551" y="56590"/>
                  </a:cubicBezTo>
                  <a:cubicBezTo>
                    <a:pt x="16656" y="56002"/>
                    <a:pt x="16915" y="55704"/>
                    <a:pt x="17258" y="55704"/>
                  </a:cubicBezTo>
                  <a:cubicBezTo>
                    <a:pt x="17500" y="55704"/>
                    <a:pt x="17785" y="55853"/>
                    <a:pt x="18086" y="56155"/>
                  </a:cubicBezTo>
                  <a:cubicBezTo>
                    <a:pt x="18416" y="56488"/>
                    <a:pt x="18628" y="56931"/>
                    <a:pt x="18920" y="57302"/>
                  </a:cubicBezTo>
                  <a:cubicBezTo>
                    <a:pt x="19035" y="57446"/>
                    <a:pt x="19209" y="57596"/>
                    <a:pt x="19378" y="57621"/>
                  </a:cubicBezTo>
                  <a:cubicBezTo>
                    <a:pt x="19380" y="57621"/>
                    <a:pt x="19383" y="57622"/>
                    <a:pt x="19385" y="57622"/>
                  </a:cubicBezTo>
                  <a:cubicBezTo>
                    <a:pt x="19470" y="57622"/>
                    <a:pt x="19577" y="57358"/>
                    <a:pt x="19700" y="57254"/>
                  </a:cubicBezTo>
                  <a:cubicBezTo>
                    <a:pt x="20310" y="56735"/>
                    <a:pt x="19959" y="56113"/>
                    <a:pt x="19887" y="55525"/>
                  </a:cubicBezTo>
                  <a:cubicBezTo>
                    <a:pt x="19817" y="54969"/>
                    <a:pt x="20030" y="54629"/>
                    <a:pt x="20436" y="54629"/>
                  </a:cubicBezTo>
                  <a:close/>
                  <a:moveTo>
                    <a:pt x="19114" y="62358"/>
                  </a:moveTo>
                  <a:lnTo>
                    <a:pt x="19114" y="64614"/>
                  </a:lnTo>
                  <a:lnTo>
                    <a:pt x="19114" y="64614"/>
                  </a:lnTo>
                  <a:cubicBezTo>
                    <a:pt x="18598" y="64185"/>
                    <a:pt x="18178" y="63835"/>
                    <a:pt x="17670" y="63405"/>
                  </a:cubicBezTo>
                  <a:cubicBezTo>
                    <a:pt x="18174" y="63043"/>
                    <a:pt x="18614" y="62724"/>
                    <a:pt x="19114" y="62358"/>
                  </a:cubicBezTo>
                  <a:close/>
                  <a:moveTo>
                    <a:pt x="21713" y="61774"/>
                  </a:moveTo>
                  <a:cubicBezTo>
                    <a:pt x="21849" y="61801"/>
                    <a:pt x="22017" y="61835"/>
                    <a:pt x="22221" y="61877"/>
                  </a:cubicBezTo>
                  <a:lnTo>
                    <a:pt x="22221" y="61877"/>
                  </a:lnTo>
                  <a:cubicBezTo>
                    <a:pt x="22010" y="62823"/>
                    <a:pt x="21806" y="63720"/>
                    <a:pt x="21599" y="64616"/>
                  </a:cubicBezTo>
                  <a:cubicBezTo>
                    <a:pt x="21569" y="64612"/>
                    <a:pt x="21539" y="64603"/>
                    <a:pt x="21505" y="64594"/>
                  </a:cubicBezTo>
                  <a:cubicBezTo>
                    <a:pt x="21573" y="63674"/>
                    <a:pt x="21641" y="62751"/>
                    <a:pt x="21713" y="61774"/>
                  </a:cubicBezTo>
                  <a:close/>
                  <a:moveTo>
                    <a:pt x="21022" y="61686"/>
                  </a:moveTo>
                  <a:cubicBezTo>
                    <a:pt x="20908" y="63099"/>
                    <a:pt x="20802" y="64403"/>
                    <a:pt x="20696" y="65681"/>
                  </a:cubicBezTo>
                  <a:lnTo>
                    <a:pt x="20696" y="65680"/>
                  </a:lnTo>
                  <a:cubicBezTo>
                    <a:pt x="20132" y="65425"/>
                    <a:pt x="19645" y="65105"/>
                    <a:pt x="19793" y="64220"/>
                  </a:cubicBezTo>
                  <a:cubicBezTo>
                    <a:pt x="19907" y="63556"/>
                    <a:pt x="19768" y="62848"/>
                    <a:pt x="19738" y="62014"/>
                  </a:cubicBezTo>
                  <a:cubicBezTo>
                    <a:pt x="20052" y="61937"/>
                    <a:pt x="20480" y="61826"/>
                    <a:pt x="21022" y="61686"/>
                  </a:cubicBezTo>
                  <a:close/>
                  <a:moveTo>
                    <a:pt x="43578" y="56875"/>
                  </a:moveTo>
                  <a:cubicBezTo>
                    <a:pt x="44196" y="57293"/>
                    <a:pt x="44883" y="57634"/>
                    <a:pt x="45417" y="58136"/>
                  </a:cubicBezTo>
                  <a:cubicBezTo>
                    <a:pt x="47040" y="59656"/>
                    <a:pt x="48976" y="60662"/>
                    <a:pt x="50909" y="61689"/>
                  </a:cubicBezTo>
                  <a:cubicBezTo>
                    <a:pt x="51884" y="62209"/>
                    <a:pt x="52820" y="62788"/>
                    <a:pt x="53795" y="63308"/>
                  </a:cubicBezTo>
                  <a:cubicBezTo>
                    <a:pt x="55655" y="64296"/>
                    <a:pt x="57701" y="64726"/>
                    <a:pt x="59718" y="65237"/>
                  </a:cubicBezTo>
                  <a:cubicBezTo>
                    <a:pt x="60227" y="65365"/>
                    <a:pt x="60735" y="65488"/>
                    <a:pt x="61385" y="65646"/>
                  </a:cubicBezTo>
                  <a:cubicBezTo>
                    <a:pt x="61198" y="66933"/>
                    <a:pt x="61003" y="68253"/>
                    <a:pt x="60809" y="69586"/>
                  </a:cubicBezTo>
                  <a:cubicBezTo>
                    <a:pt x="59439" y="69635"/>
                    <a:pt x="58100" y="69786"/>
                    <a:pt x="56788" y="69786"/>
                  </a:cubicBezTo>
                  <a:cubicBezTo>
                    <a:pt x="56366" y="69786"/>
                    <a:pt x="55947" y="69770"/>
                    <a:pt x="55531" y="69731"/>
                  </a:cubicBezTo>
                  <a:cubicBezTo>
                    <a:pt x="52299" y="69433"/>
                    <a:pt x="49086" y="68914"/>
                    <a:pt x="45870" y="68462"/>
                  </a:cubicBezTo>
                  <a:cubicBezTo>
                    <a:pt x="43934" y="68189"/>
                    <a:pt x="42031" y="67754"/>
                    <a:pt x="40289" y="66831"/>
                  </a:cubicBezTo>
                  <a:cubicBezTo>
                    <a:pt x="39578" y="66451"/>
                    <a:pt x="38929" y="65949"/>
                    <a:pt x="38268" y="65479"/>
                  </a:cubicBezTo>
                  <a:cubicBezTo>
                    <a:pt x="37963" y="65267"/>
                    <a:pt x="37709" y="64981"/>
                    <a:pt x="37408" y="64764"/>
                  </a:cubicBezTo>
                  <a:cubicBezTo>
                    <a:pt x="36289" y="63964"/>
                    <a:pt x="35344" y="63009"/>
                    <a:pt x="34654" y="61808"/>
                  </a:cubicBezTo>
                  <a:cubicBezTo>
                    <a:pt x="34484" y="61519"/>
                    <a:pt x="34222" y="61289"/>
                    <a:pt x="34043" y="61080"/>
                  </a:cubicBezTo>
                  <a:cubicBezTo>
                    <a:pt x="36281" y="60274"/>
                    <a:pt x="38561" y="59507"/>
                    <a:pt x="40794" y="58625"/>
                  </a:cubicBezTo>
                  <a:cubicBezTo>
                    <a:pt x="41629" y="58293"/>
                    <a:pt x="42358" y="57696"/>
                    <a:pt x="43134" y="57216"/>
                  </a:cubicBezTo>
                  <a:cubicBezTo>
                    <a:pt x="43277" y="57126"/>
                    <a:pt x="43400" y="57011"/>
                    <a:pt x="43578" y="56875"/>
                  </a:cubicBezTo>
                  <a:close/>
                  <a:moveTo>
                    <a:pt x="62130" y="65587"/>
                  </a:moveTo>
                  <a:cubicBezTo>
                    <a:pt x="62194" y="65603"/>
                    <a:pt x="62274" y="65629"/>
                    <a:pt x="62355" y="65651"/>
                  </a:cubicBezTo>
                  <a:cubicBezTo>
                    <a:pt x="63749" y="66051"/>
                    <a:pt x="63754" y="66051"/>
                    <a:pt x="63575" y="67482"/>
                  </a:cubicBezTo>
                  <a:cubicBezTo>
                    <a:pt x="63535" y="67801"/>
                    <a:pt x="63476" y="68119"/>
                    <a:pt x="63397" y="68432"/>
                  </a:cubicBezTo>
                  <a:cubicBezTo>
                    <a:pt x="62941" y="70279"/>
                    <a:pt x="62482" y="72125"/>
                    <a:pt x="62021" y="73970"/>
                  </a:cubicBezTo>
                  <a:cubicBezTo>
                    <a:pt x="61999" y="74050"/>
                    <a:pt x="61961" y="74122"/>
                    <a:pt x="61902" y="74280"/>
                  </a:cubicBezTo>
                  <a:cubicBezTo>
                    <a:pt x="61343" y="71299"/>
                    <a:pt x="61846" y="68457"/>
                    <a:pt x="62130" y="65587"/>
                  </a:cubicBezTo>
                  <a:close/>
                  <a:moveTo>
                    <a:pt x="42312" y="53949"/>
                  </a:moveTo>
                  <a:cubicBezTo>
                    <a:pt x="42638" y="54588"/>
                    <a:pt x="42981" y="55226"/>
                    <a:pt x="43277" y="55882"/>
                  </a:cubicBezTo>
                  <a:cubicBezTo>
                    <a:pt x="43324" y="55985"/>
                    <a:pt x="43202" y="56228"/>
                    <a:pt x="43087" y="56321"/>
                  </a:cubicBezTo>
                  <a:cubicBezTo>
                    <a:pt x="42078" y="57135"/>
                    <a:pt x="41032" y="57872"/>
                    <a:pt x="39773" y="58263"/>
                  </a:cubicBezTo>
                  <a:cubicBezTo>
                    <a:pt x="37710" y="58911"/>
                    <a:pt x="35688" y="59758"/>
                    <a:pt x="33587" y="60236"/>
                  </a:cubicBezTo>
                  <a:cubicBezTo>
                    <a:pt x="30713" y="60893"/>
                    <a:pt x="27773" y="61194"/>
                    <a:pt x="24819" y="61262"/>
                  </a:cubicBezTo>
                  <a:cubicBezTo>
                    <a:pt x="24616" y="61271"/>
                    <a:pt x="24412" y="61283"/>
                    <a:pt x="24209" y="61292"/>
                  </a:cubicBezTo>
                  <a:cubicBezTo>
                    <a:pt x="23925" y="61309"/>
                    <a:pt x="23811" y="61454"/>
                    <a:pt x="23785" y="61650"/>
                  </a:cubicBezTo>
                  <a:cubicBezTo>
                    <a:pt x="23779" y="61692"/>
                    <a:pt x="23778" y="61735"/>
                    <a:pt x="23780" y="61778"/>
                  </a:cubicBezTo>
                  <a:cubicBezTo>
                    <a:pt x="24473" y="61892"/>
                    <a:pt x="25160" y="61938"/>
                    <a:pt x="25843" y="61938"/>
                  </a:cubicBezTo>
                  <a:cubicBezTo>
                    <a:pt x="28025" y="61938"/>
                    <a:pt x="30168" y="61471"/>
                    <a:pt x="32353" y="61292"/>
                  </a:cubicBezTo>
                  <a:lnTo>
                    <a:pt x="32353" y="61292"/>
                  </a:lnTo>
                  <a:cubicBezTo>
                    <a:pt x="32298" y="62114"/>
                    <a:pt x="32192" y="62924"/>
                    <a:pt x="32188" y="63732"/>
                  </a:cubicBezTo>
                  <a:cubicBezTo>
                    <a:pt x="32180" y="67102"/>
                    <a:pt x="32226" y="70475"/>
                    <a:pt x="32200" y="73845"/>
                  </a:cubicBezTo>
                  <a:cubicBezTo>
                    <a:pt x="32175" y="77402"/>
                    <a:pt x="32094" y="80959"/>
                    <a:pt x="32039" y="84520"/>
                  </a:cubicBezTo>
                  <a:cubicBezTo>
                    <a:pt x="32035" y="84928"/>
                    <a:pt x="32027" y="85342"/>
                    <a:pt x="32061" y="85751"/>
                  </a:cubicBezTo>
                  <a:lnTo>
                    <a:pt x="32180" y="85751"/>
                  </a:lnTo>
                  <a:cubicBezTo>
                    <a:pt x="32336" y="85751"/>
                    <a:pt x="32493" y="85888"/>
                    <a:pt x="32650" y="85964"/>
                  </a:cubicBezTo>
                  <a:cubicBezTo>
                    <a:pt x="32599" y="86040"/>
                    <a:pt x="32548" y="86126"/>
                    <a:pt x="32502" y="86210"/>
                  </a:cubicBezTo>
                  <a:cubicBezTo>
                    <a:pt x="32534" y="86203"/>
                    <a:pt x="32564" y="86199"/>
                    <a:pt x="32591" y="86199"/>
                  </a:cubicBezTo>
                  <a:cubicBezTo>
                    <a:pt x="32821" y="86199"/>
                    <a:pt x="32935" y="86443"/>
                    <a:pt x="33087" y="86599"/>
                  </a:cubicBezTo>
                  <a:cubicBezTo>
                    <a:pt x="33251" y="86760"/>
                    <a:pt x="33396" y="86943"/>
                    <a:pt x="33590" y="87165"/>
                  </a:cubicBezTo>
                  <a:cubicBezTo>
                    <a:pt x="32160" y="87589"/>
                    <a:pt x="30733" y="87693"/>
                    <a:pt x="29310" y="87693"/>
                  </a:cubicBezTo>
                  <a:cubicBezTo>
                    <a:pt x="27963" y="87693"/>
                    <a:pt x="26620" y="87600"/>
                    <a:pt x="25283" y="87600"/>
                  </a:cubicBezTo>
                  <a:cubicBezTo>
                    <a:pt x="24860" y="87600"/>
                    <a:pt x="24436" y="87610"/>
                    <a:pt x="24014" y="87634"/>
                  </a:cubicBezTo>
                  <a:cubicBezTo>
                    <a:pt x="23996" y="87548"/>
                    <a:pt x="23980" y="87467"/>
                    <a:pt x="23967" y="87382"/>
                  </a:cubicBezTo>
                  <a:cubicBezTo>
                    <a:pt x="24789" y="87131"/>
                    <a:pt x="25608" y="86871"/>
                    <a:pt x="26438" y="86633"/>
                  </a:cubicBezTo>
                  <a:cubicBezTo>
                    <a:pt x="26601" y="86587"/>
                    <a:pt x="26770" y="86539"/>
                    <a:pt x="26935" y="86539"/>
                  </a:cubicBezTo>
                  <a:cubicBezTo>
                    <a:pt x="27108" y="86539"/>
                    <a:pt x="27276" y="86591"/>
                    <a:pt x="27429" y="86752"/>
                  </a:cubicBezTo>
                  <a:cubicBezTo>
                    <a:pt x="27468" y="86795"/>
                    <a:pt x="27557" y="86811"/>
                    <a:pt x="27620" y="86811"/>
                  </a:cubicBezTo>
                  <a:cubicBezTo>
                    <a:pt x="28785" y="86791"/>
                    <a:pt x="30786" y="86594"/>
                    <a:pt x="31950" y="86560"/>
                  </a:cubicBezTo>
                  <a:cubicBezTo>
                    <a:pt x="32078" y="86556"/>
                    <a:pt x="32239" y="86522"/>
                    <a:pt x="32328" y="86436"/>
                  </a:cubicBezTo>
                  <a:cubicBezTo>
                    <a:pt x="32396" y="86373"/>
                    <a:pt x="32451" y="86292"/>
                    <a:pt x="32502" y="86211"/>
                  </a:cubicBezTo>
                  <a:lnTo>
                    <a:pt x="32502" y="86211"/>
                  </a:lnTo>
                  <a:cubicBezTo>
                    <a:pt x="32452" y="86224"/>
                    <a:pt x="32403" y="86241"/>
                    <a:pt x="32357" y="86266"/>
                  </a:cubicBezTo>
                  <a:cubicBezTo>
                    <a:pt x="32357" y="86267"/>
                    <a:pt x="32356" y="86267"/>
                    <a:pt x="32355" y="86267"/>
                  </a:cubicBezTo>
                  <a:cubicBezTo>
                    <a:pt x="32315" y="86267"/>
                    <a:pt x="32082" y="86028"/>
                    <a:pt x="32070" y="85896"/>
                  </a:cubicBezTo>
                  <a:cubicBezTo>
                    <a:pt x="32066" y="85848"/>
                    <a:pt x="32061" y="85798"/>
                    <a:pt x="32061" y="85751"/>
                  </a:cubicBezTo>
                  <a:cubicBezTo>
                    <a:pt x="31044" y="85755"/>
                    <a:pt x="29310" y="85925"/>
                    <a:pt x="28353" y="85955"/>
                  </a:cubicBezTo>
                  <a:cubicBezTo>
                    <a:pt x="28343" y="85955"/>
                    <a:pt x="28333" y="85955"/>
                    <a:pt x="28324" y="85955"/>
                  </a:cubicBezTo>
                  <a:cubicBezTo>
                    <a:pt x="28003" y="85955"/>
                    <a:pt x="27898" y="85810"/>
                    <a:pt x="27836" y="85500"/>
                  </a:cubicBezTo>
                  <a:cubicBezTo>
                    <a:pt x="27286" y="82782"/>
                    <a:pt x="26751" y="80065"/>
                    <a:pt x="26154" y="77356"/>
                  </a:cubicBezTo>
                  <a:cubicBezTo>
                    <a:pt x="25769" y="75596"/>
                    <a:pt x="25230" y="73871"/>
                    <a:pt x="24857" y="72108"/>
                  </a:cubicBezTo>
                  <a:cubicBezTo>
                    <a:pt x="24480" y="70310"/>
                    <a:pt x="24230" y="68490"/>
                    <a:pt x="23921" y="66680"/>
                  </a:cubicBezTo>
                  <a:cubicBezTo>
                    <a:pt x="23662" y="65190"/>
                    <a:pt x="23395" y="63704"/>
                    <a:pt x="23141" y="62216"/>
                  </a:cubicBezTo>
                  <a:cubicBezTo>
                    <a:pt x="23124" y="62119"/>
                    <a:pt x="23163" y="62012"/>
                    <a:pt x="23192" y="61914"/>
                  </a:cubicBezTo>
                  <a:cubicBezTo>
                    <a:pt x="23213" y="61829"/>
                    <a:pt x="23306" y="61736"/>
                    <a:pt x="23306" y="61667"/>
                  </a:cubicBezTo>
                  <a:cubicBezTo>
                    <a:pt x="23306" y="61659"/>
                    <a:pt x="23302" y="61655"/>
                    <a:pt x="23302" y="61646"/>
                  </a:cubicBezTo>
                  <a:cubicBezTo>
                    <a:pt x="23056" y="60721"/>
                    <a:pt x="23734" y="60015"/>
                    <a:pt x="23807" y="59154"/>
                  </a:cubicBezTo>
                  <a:cubicBezTo>
                    <a:pt x="24323" y="59280"/>
                    <a:pt x="24828" y="59329"/>
                    <a:pt x="25324" y="59329"/>
                  </a:cubicBezTo>
                  <a:cubicBezTo>
                    <a:pt x="26175" y="59329"/>
                    <a:pt x="27004" y="59184"/>
                    <a:pt x="27836" y="59031"/>
                  </a:cubicBezTo>
                  <a:cubicBezTo>
                    <a:pt x="30565" y="58519"/>
                    <a:pt x="33324" y="58093"/>
                    <a:pt x="35921" y="57076"/>
                  </a:cubicBezTo>
                  <a:cubicBezTo>
                    <a:pt x="37349" y="56517"/>
                    <a:pt x="38697" y="55755"/>
                    <a:pt x="40082" y="55077"/>
                  </a:cubicBezTo>
                  <a:cubicBezTo>
                    <a:pt x="40812" y="54720"/>
                    <a:pt x="41532" y="54341"/>
                    <a:pt x="42312" y="53949"/>
                  </a:cubicBezTo>
                  <a:close/>
                  <a:moveTo>
                    <a:pt x="38365" y="0"/>
                  </a:moveTo>
                  <a:cubicBezTo>
                    <a:pt x="37841" y="0"/>
                    <a:pt x="37309" y="70"/>
                    <a:pt x="36777" y="209"/>
                  </a:cubicBezTo>
                  <a:cubicBezTo>
                    <a:pt x="35048" y="665"/>
                    <a:pt x="33578" y="1500"/>
                    <a:pt x="32878" y="3332"/>
                  </a:cubicBezTo>
                  <a:cubicBezTo>
                    <a:pt x="32717" y="3212"/>
                    <a:pt x="32590" y="3110"/>
                    <a:pt x="32455" y="3016"/>
                  </a:cubicBezTo>
                  <a:cubicBezTo>
                    <a:pt x="32302" y="2905"/>
                    <a:pt x="32146" y="2807"/>
                    <a:pt x="31993" y="2697"/>
                  </a:cubicBezTo>
                  <a:cubicBezTo>
                    <a:pt x="29777" y="1116"/>
                    <a:pt x="27230" y="725"/>
                    <a:pt x="24607" y="686"/>
                  </a:cubicBezTo>
                  <a:cubicBezTo>
                    <a:pt x="24320" y="683"/>
                    <a:pt x="24033" y="678"/>
                    <a:pt x="23747" y="678"/>
                  </a:cubicBezTo>
                  <a:cubicBezTo>
                    <a:pt x="22820" y="678"/>
                    <a:pt x="21898" y="732"/>
                    <a:pt x="20976" y="1086"/>
                  </a:cubicBezTo>
                  <a:cubicBezTo>
                    <a:pt x="20608" y="1227"/>
                    <a:pt x="20198" y="1258"/>
                    <a:pt x="19776" y="1258"/>
                  </a:cubicBezTo>
                  <a:cubicBezTo>
                    <a:pt x="19447" y="1258"/>
                    <a:pt x="19110" y="1239"/>
                    <a:pt x="18781" y="1239"/>
                  </a:cubicBezTo>
                  <a:cubicBezTo>
                    <a:pt x="18690" y="1239"/>
                    <a:pt x="18599" y="1241"/>
                    <a:pt x="18509" y="1244"/>
                  </a:cubicBezTo>
                  <a:cubicBezTo>
                    <a:pt x="17497" y="1283"/>
                    <a:pt x="16475" y="1249"/>
                    <a:pt x="15475" y="1380"/>
                  </a:cubicBezTo>
                  <a:cubicBezTo>
                    <a:pt x="14436" y="1516"/>
                    <a:pt x="13386" y="1772"/>
                    <a:pt x="12665" y="2649"/>
                  </a:cubicBezTo>
                  <a:cubicBezTo>
                    <a:pt x="11225" y="4388"/>
                    <a:pt x="11869" y="7152"/>
                    <a:pt x="13975" y="8192"/>
                  </a:cubicBezTo>
                  <a:cubicBezTo>
                    <a:pt x="14543" y="8474"/>
                    <a:pt x="15178" y="8610"/>
                    <a:pt x="15805" y="8822"/>
                  </a:cubicBezTo>
                  <a:cubicBezTo>
                    <a:pt x="15798" y="8883"/>
                    <a:pt x="15789" y="8985"/>
                    <a:pt x="15768" y="9083"/>
                  </a:cubicBezTo>
                  <a:cubicBezTo>
                    <a:pt x="15209" y="11447"/>
                    <a:pt x="15216" y="13837"/>
                    <a:pt x="15810" y="16167"/>
                  </a:cubicBezTo>
                  <a:cubicBezTo>
                    <a:pt x="16475" y="18765"/>
                    <a:pt x="17997" y="20651"/>
                    <a:pt x="20810" y="21117"/>
                  </a:cubicBezTo>
                  <a:cubicBezTo>
                    <a:pt x="21585" y="21248"/>
                    <a:pt x="22378" y="21291"/>
                    <a:pt x="23191" y="21381"/>
                  </a:cubicBezTo>
                  <a:cubicBezTo>
                    <a:pt x="23191" y="22044"/>
                    <a:pt x="23209" y="22722"/>
                    <a:pt x="23179" y="23399"/>
                  </a:cubicBezTo>
                  <a:cubicBezTo>
                    <a:pt x="23175" y="23523"/>
                    <a:pt x="22993" y="23706"/>
                    <a:pt x="22865" y="23740"/>
                  </a:cubicBezTo>
                  <a:cubicBezTo>
                    <a:pt x="22340" y="23872"/>
                    <a:pt x="21806" y="23966"/>
                    <a:pt x="21272" y="24059"/>
                  </a:cubicBezTo>
                  <a:cubicBezTo>
                    <a:pt x="19492" y="24383"/>
                    <a:pt x="17840" y="24984"/>
                    <a:pt x="16441" y="26185"/>
                  </a:cubicBezTo>
                  <a:cubicBezTo>
                    <a:pt x="16233" y="26368"/>
                    <a:pt x="15984" y="26504"/>
                    <a:pt x="15750" y="26666"/>
                  </a:cubicBezTo>
                  <a:cubicBezTo>
                    <a:pt x="15395" y="25099"/>
                    <a:pt x="15055" y="23591"/>
                    <a:pt x="14713" y="22083"/>
                  </a:cubicBezTo>
                  <a:cubicBezTo>
                    <a:pt x="14000" y="18960"/>
                    <a:pt x="12928" y="15923"/>
                    <a:pt x="12635" y="12703"/>
                  </a:cubicBezTo>
                  <a:cubicBezTo>
                    <a:pt x="12572" y="12004"/>
                    <a:pt x="12263" y="11327"/>
                    <a:pt x="12026" y="10654"/>
                  </a:cubicBezTo>
                  <a:cubicBezTo>
                    <a:pt x="11953" y="10441"/>
                    <a:pt x="11796" y="10181"/>
                    <a:pt x="11610" y="10104"/>
                  </a:cubicBezTo>
                  <a:cubicBezTo>
                    <a:pt x="11055" y="9874"/>
                    <a:pt x="10466" y="9713"/>
                    <a:pt x="9886" y="9542"/>
                  </a:cubicBezTo>
                  <a:cubicBezTo>
                    <a:pt x="9049" y="9295"/>
                    <a:pt x="8225" y="9176"/>
                    <a:pt x="7415" y="9176"/>
                  </a:cubicBezTo>
                  <a:cubicBezTo>
                    <a:pt x="5947" y="9176"/>
                    <a:pt x="4522" y="9566"/>
                    <a:pt x="3144" y="10296"/>
                  </a:cubicBezTo>
                  <a:cubicBezTo>
                    <a:pt x="2643" y="10561"/>
                    <a:pt x="2190" y="10939"/>
                    <a:pt x="1770" y="11323"/>
                  </a:cubicBezTo>
                  <a:cubicBezTo>
                    <a:pt x="1334" y="11723"/>
                    <a:pt x="1038" y="12324"/>
                    <a:pt x="546" y="12601"/>
                  </a:cubicBezTo>
                  <a:cubicBezTo>
                    <a:pt x="63" y="12877"/>
                    <a:pt x="119" y="13261"/>
                    <a:pt x="30" y="13632"/>
                  </a:cubicBezTo>
                  <a:cubicBezTo>
                    <a:pt x="0" y="13747"/>
                    <a:pt x="89" y="13905"/>
                    <a:pt x="153" y="14028"/>
                  </a:cubicBezTo>
                  <a:cubicBezTo>
                    <a:pt x="241" y="14193"/>
                    <a:pt x="398" y="14335"/>
                    <a:pt x="445" y="14509"/>
                  </a:cubicBezTo>
                  <a:cubicBezTo>
                    <a:pt x="1208" y="17304"/>
                    <a:pt x="1856" y="20128"/>
                    <a:pt x="2725" y="22883"/>
                  </a:cubicBezTo>
                  <a:cubicBezTo>
                    <a:pt x="4386" y="28166"/>
                    <a:pt x="5636" y="33550"/>
                    <a:pt x="6713" y="38947"/>
                  </a:cubicBezTo>
                  <a:cubicBezTo>
                    <a:pt x="6501" y="39228"/>
                    <a:pt x="6145" y="39505"/>
                    <a:pt x="6064" y="39846"/>
                  </a:cubicBezTo>
                  <a:cubicBezTo>
                    <a:pt x="5869" y="40648"/>
                    <a:pt x="5658" y="41495"/>
                    <a:pt x="5721" y="42300"/>
                  </a:cubicBezTo>
                  <a:cubicBezTo>
                    <a:pt x="5869" y="44076"/>
                    <a:pt x="6755" y="45474"/>
                    <a:pt x="8264" y="46457"/>
                  </a:cubicBezTo>
                  <a:cubicBezTo>
                    <a:pt x="8426" y="46559"/>
                    <a:pt x="8578" y="46768"/>
                    <a:pt x="8620" y="46951"/>
                  </a:cubicBezTo>
                  <a:cubicBezTo>
                    <a:pt x="9120" y="49247"/>
                    <a:pt x="9586" y="51548"/>
                    <a:pt x="10095" y="53843"/>
                  </a:cubicBezTo>
                  <a:cubicBezTo>
                    <a:pt x="10561" y="55951"/>
                    <a:pt x="11062" y="58052"/>
                    <a:pt x="11557" y="60152"/>
                  </a:cubicBezTo>
                  <a:cubicBezTo>
                    <a:pt x="11595" y="60313"/>
                    <a:pt x="11710" y="60510"/>
                    <a:pt x="11849" y="60587"/>
                  </a:cubicBezTo>
                  <a:cubicBezTo>
                    <a:pt x="14002" y="61779"/>
                    <a:pt x="16032" y="63155"/>
                    <a:pt x="17968" y="64675"/>
                  </a:cubicBezTo>
                  <a:cubicBezTo>
                    <a:pt x="18900" y="65408"/>
                    <a:pt x="19880" y="66089"/>
                    <a:pt x="20858" y="66758"/>
                  </a:cubicBezTo>
                  <a:cubicBezTo>
                    <a:pt x="21003" y="66860"/>
                    <a:pt x="21214" y="66881"/>
                    <a:pt x="21413" y="66881"/>
                  </a:cubicBezTo>
                  <a:cubicBezTo>
                    <a:pt x="21465" y="66881"/>
                    <a:pt x="21517" y="66880"/>
                    <a:pt x="21566" y="66878"/>
                  </a:cubicBezTo>
                  <a:cubicBezTo>
                    <a:pt x="21609" y="66878"/>
                    <a:pt x="21638" y="66541"/>
                    <a:pt x="21672" y="66358"/>
                  </a:cubicBezTo>
                  <a:cubicBezTo>
                    <a:pt x="21685" y="66309"/>
                    <a:pt x="21701" y="66260"/>
                    <a:pt x="21718" y="66213"/>
                  </a:cubicBezTo>
                  <a:cubicBezTo>
                    <a:pt x="22048" y="65306"/>
                    <a:pt x="22380" y="64395"/>
                    <a:pt x="22705" y="63491"/>
                  </a:cubicBezTo>
                  <a:cubicBezTo>
                    <a:pt x="22735" y="63636"/>
                    <a:pt x="22782" y="63816"/>
                    <a:pt x="22807" y="63994"/>
                  </a:cubicBezTo>
                  <a:cubicBezTo>
                    <a:pt x="23133" y="66405"/>
                    <a:pt x="23341" y="68837"/>
                    <a:pt x="23812" y="71218"/>
                  </a:cubicBezTo>
                  <a:cubicBezTo>
                    <a:pt x="24629" y="75376"/>
                    <a:pt x="25609" y="79499"/>
                    <a:pt x="26519" y="83631"/>
                  </a:cubicBezTo>
                  <a:cubicBezTo>
                    <a:pt x="26676" y="84338"/>
                    <a:pt x="26833" y="85046"/>
                    <a:pt x="26994" y="85774"/>
                  </a:cubicBezTo>
                  <a:cubicBezTo>
                    <a:pt x="26782" y="85821"/>
                    <a:pt x="26639" y="85863"/>
                    <a:pt x="26489" y="85885"/>
                  </a:cubicBezTo>
                  <a:cubicBezTo>
                    <a:pt x="25070" y="86072"/>
                    <a:pt x="23799" y="86690"/>
                    <a:pt x="22523" y="87278"/>
                  </a:cubicBezTo>
                  <a:cubicBezTo>
                    <a:pt x="22366" y="87350"/>
                    <a:pt x="22210" y="87606"/>
                    <a:pt x="22210" y="87780"/>
                  </a:cubicBezTo>
                  <a:cubicBezTo>
                    <a:pt x="22210" y="87904"/>
                    <a:pt x="22442" y="88074"/>
                    <a:pt x="22608" y="88151"/>
                  </a:cubicBezTo>
                  <a:cubicBezTo>
                    <a:pt x="22785" y="88231"/>
                    <a:pt x="23006" y="88248"/>
                    <a:pt x="23205" y="88257"/>
                  </a:cubicBezTo>
                  <a:cubicBezTo>
                    <a:pt x="24777" y="88303"/>
                    <a:pt x="26358" y="88295"/>
                    <a:pt x="27925" y="88402"/>
                  </a:cubicBezTo>
                  <a:cubicBezTo>
                    <a:pt x="28421" y="88436"/>
                    <a:pt x="28916" y="88454"/>
                    <a:pt x="29408" y="88454"/>
                  </a:cubicBezTo>
                  <a:cubicBezTo>
                    <a:pt x="30862" y="88454"/>
                    <a:pt x="32299" y="88299"/>
                    <a:pt x="33727" y="87959"/>
                  </a:cubicBezTo>
                  <a:cubicBezTo>
                    <a:pt x="34409" y="87796"/>
                    <a:pt x="34655" y="87349"/>
                    <a:pt x="34239" y="86774"/>
                  </a:cubicBezTo>
                  <a:cubicBezTo>
                    <a:pt x="33950" y="86378"/>
                    <a:pt x="33596" y="86033"/>
                    <a:pt x="33193" y="85752"/>
                  </a:cubicBezTo>
                  <a:cubicBezTo>
                    <a:pt x="32866" y="85526"/>
                    <a:pt x="32773" y="85305"/>
                    <a:pt x="32803" y="84922"/>
                  </a:cubicBezTo>
                  <a:cubicBezTo>
                    <a:pt x="32900" y="83477"/>
                    <a:pt x="32993" y="82033"/>
                    <a:pt x="33027" y="80589"/>
                  </a:cubicBezTo>
                  <a:cubicBezTo>
                    <a:pt x="33082" y="78323"/>
                    <a:pt x="33103" y="76057"/>
                    <a:pt x="33103" y="73790"/>
                  </a:cubicBezTo>
                  <a:cubicBezTo>
                    <a:pt x="33103" y="71341"/>
                    <a:pt x="33048" y="68887"/>
                    <a:pt x="33053" y="66438"/>
                  </a:cubicBezTo>
                  <a:cubicBezTo>
                    <a:pt x="33057" y="64756"/>
                    <a:pt x="33124" y="63077"/>
                    <a:pt x="33162" y="61399"/>
                  </a:cubicBezTo>
                  <a:cubicBezTo>
                    <a:pt x="33210" y="61377"/>
                    <a:pt x="33260" y="61357"/>
                    <a:pt x="33307" y="61336"/>
                  </a:cubicBezTo>
                  <a:cubicBezTo>
                    <a:pt x="33553" y="61625"/>
                    <a:pt x="33840" y="61885"/>
                    <a:pt x="34027" y="62209"/>
                  </a:cubicBezTo>
                  <a:cubicBezTo>
                    <a:pt x="34713" y="63405"/>
                    <a:pt x="35573" y="64441"/>
                    <a:pt x="36709" y="65233"/>
                  </a:cubicBezTo>
                  <a:cubicBezTo>
                    <a:pt x="36933" y="65387"/>
                    <a:pt x="37142" y="65563"/>
                    <a:pt x="37332" y="65757"/>
                  </a:cubicBezTo>
                  <a:cubicBezTo>
                    <a:pt x="38913" y="67333"/>
                    <a:pt x="40866" y="68219"/>
                    <a:pt x="42981" y="68730"/>
                  </a:cubicBezTo>
                  <a:cubicBezTo>
                    <a:pt x="46523" y="69590"/>
                    <a:pt x="50130" y="70097"/>
                    <a:pt x="53749" y="70497"/>
                  </a:cubicBezTo>
                  <a:cubicBezTo>
                    <a:pt x="54632" y="70595"/>
                    <a:pt x="55510" y="70643"/>
                    <a:pt x="56386" y="70643"/>
                  </a:cubicBezTo>
                  <a:cubicBezTo>
                    <a:pt x="57891" y="70643"/>
                    <a:pt x="59388" y="70499"/>
                    <a:pt x="60893" y="70208"/>
                  </a:cubicBezTo>
                  <a:lnTo>
                    <a:pt x="60893" y="70208"/>
                  </a:lnTo>
                  <a:cubicBezTo>
                    <a:pt x="60893" y="70345"/>
                    <a:pt x="60884" y="70477"/>
                    <a:pt x="60893" y="70608"/>
                  </a:cubicBezTo>
                  <a:cubicBezTo>
                    <a:pt x="60995" y="72189"/>
                    <a:pt x="61084" y="73765"/>
                    <a:pt x="61219" y="75337"/>
                  </a:cubicBezTo>
                  <a:cubicBezTo>
                    <a:pt x="61240" y="75554"/>
                    <a:pt x="61491" y="75904"/>
                    <a:pt x="61651" y="75912"/>
                  </a:cubicBezTo>
                  <a:cubicBezTo>
                    <a:pt x="61657" y="75913"/>
                    <a:pt x="61664" y="75913"/>
                    <a:pt x="61670" y="75913"/>
                  </a:cubicBezTo>
                  <a:cubicBezTo>
                    <a:pt x="61892" y="75913"/>
                    <a:pt x="62169" y="75715"/>
                    <a:pt x="62330" y="75524"/>
                  </a:cubicBezTo>
                  <a:cubicBezTo>
                    <a:pt x="62499" y="75328"/>
                    <a:pt x="62580" y="75044"/>
                    <a:pt x="62647" y="74783"/>
                  </a:cubicBezTo>
                  <a:cubicBezTo>
                    <a:pt x="62893" y="73864"/>
                    <a:pt x="63131" y="72939"/>
                    <a:pt x="63347" y="72010"/>
                  </a:cubicBezTo>
                  <a:cubicBezTo>
                    <a:pt x="63736" y="70357"/>
                    <a:pt x="64147" y="68704"/>
                    <a:pt x="64474" y="67039"/>
                  </a:cubicBezTo>
                  <a:cubicBezTo>
                    <a:pt x="64736" y="65693"/>
                    <a:pt x="64580" y="65289"/>
                    <a:pt x="62860" y="64961"/>
                  </a:cubicBezTo>
                  <a:cubicBezTo>
                    <a:pt x="62783" y="64947"/>
                    <a:pt x="62704" y="64942"/>
                    <a:pt x="62624" y="64942"/>
                  </a:cubicBezTo>
                  <a:cubicBezTo>
                    <a:pt x="62483" y="64942"/>
                    <a:pt x="62339" y="64956"/>
                    <a:pt x="62197" y="64956"/>
                  </a:cubicBezTo>
                  <a:cubicBezTo>
                    <a:pt x="62138" y="64956"/>
                    <a:pt x="62075" y="64961"/>
                    <a:pt x="62013" y="64961"/>
                  </a:cubicBezTo>
                  <a:cubicBezTo>
                    <a:pt x="61961" y="64961"/>
                    <a:pt x="61909" y="64958"/>
                    <a:pt x="61858" y="64944"/>
                  </a:cubicBezTo>
                  <a:cubicBezTo>
                    <a:pt x="61126" y="64748"/>
                    <a:pt x="60396" y="64518"/>
                    <a:pt x="59659" y="64339"/>
                  </a:cubicBezTo>
                  <a:cubicBezTo>
                    <a:pt x="57363" y="63794"/>
                    <a:pt x="55109" y="63167"/>
                    <a:pt x="53053" y="61928"/>
                  </a:cubicBezTo>
                  <a:cubicBezTo>
                    <a:pt x="51239" y="60838"/>
                    <a:pt x="49333" y="59896"/>
                    <a:pt x="47532" y="58784"/>
                  </a:cubicBezTo>
                  <a:cubicBezTo>
                    <a:pt x="46357" y="58061"/>
                    <a:pt x="45299" y="57148"/>
                    <a:pt x="44150" y="56293"/>
                  </a:cubicBezTo>
                  <a:cubicBezTo>
                    <a:pt x="44091" y="56109"/>
                    <a:pt x="44053" y="55802"/>
                    <a:pt x="43908" y="55551"/>
                  </a:cubicBezTo>
                  <a:cubicBezTo>
                    <a:pt x="42959" y="53923"/>
                    <a:pt x="41972" y="52318"/>
                    <a:pt x="41027" y="50687"/>
                  </a:cubicBezTo>
                  <a:cubicBezTo>
                    <a:pt x="40747" y="50196"/>
                    <a:pt x="40603" y="49629"/>
                    <a:pt x="40323" y="49136"/>
                  </a:cubicBezTo>
                  <a:cubicBezTo>
                    <a:pt x="39853" y="48288"/>
                    <a:pt x="39294" y="47492"/>
                    <a:pt x="38832" y="46644"/>
                  </a:cubicBezTo>
                  <a:cubicBezTo>
                    <a:pt x="38336" y="45728"/>
                    <a:pt x="37802" y="44821"/>
                    <a:pt x="37726" y="43739"/>
                  </a:cubicBezTo>
                  <a:cubicBezTo>
                    <a:pt x="37722" y="43670"/>
                    <a:pt x="37633" y="43607"/>
                    <a:pt x="37581" y="43543"/>
                  </a:cubicBezTo>
                  <a:cubicBezTo>
                    <a:pt x="37454" y="43373"/>
                    <a:pt x="37281" y="43224"/>
                    <a:pt x="37209" y="43032"/>
                  </a:cubicBezTo>
                  <a:cubicBezTo>
                    <a:pt x="36887" y="42209"/>
                    <a:pt x="36603" y="41371"/>
                    <a:pt x="36285" y="40549"/>
                  </a:cubicBezTo>
                  <a:cubicBezTo>
                    <a:pt x="36146" y="40187"/>
                    <a:pt x="36179" y="39893"/>
                    <a:pt x="36387" y="39556"/>
                  </a:cubicBezTo>
                  <a:cubicBezTo>
                    <a:pt x="36662" y="39109"/>
                    <a:pt x="36883" y="38627"/>
                    <a:pt x="37099" y="38146"/>
                  </a:cubicBezTo>
                  <a:cubicBezTo>
                    <a:pt x="38709" y="34521"/>
                    <a:pt x="38722" y="30934"/>
                    <a:pt x="36671" y="27476"/>
                  </a:cubicBezTo>
                  <a:cubicBezTo>
                    <a:pt x="35557" y="25597"/>
                    <a:pt x="33972" y="24290"/>
                    <a:pt x="31671" y="24149"/>
                  </a:cubicBezTo>
                  <a:cubicBezTo>
                    <a:pt x="31336" y="24127"/>
                    <a:pt x="31305" y="23919"/>
                    <a:pt x="31264" y="23675"/>
                  </a:cubicBezTo>
                  <a:cubicBezTo>
                    <a:pt x="31128" y="22892"/>
                    <a:pt x="31001" y="22108"/>
                    <a:pt x="30839" y="21333"/>
                  </a:cubicBezTo>
                  <a:cubicBezTo>
                    <a:pt x="30755" y="20920"/>
                    <a:pt x="30607" y="20520"/>
                    <a:pt x="30509" y="20188"/>
                  </a:cubicBezTo>
                  <a:cubicBezTo>
                    <a:pt x="31157" y="19310"/>
                    <a:pt x="32078" y="18841"/>
                    <a:pt x="32874" y="18215"/>
                  </a:cubicBezTo>
                  <a:cubicBezTo>
                    <a:pt x="34425" y="16997"/>
                    <a:pt x="35607" y="15471"/>
                    <a:pt x="35887" y="13410"/>
                  </a:cubicBezTo>
                  <a:cubicBezTo>
                    <a:pt x="35930" y="13099"/>
                    <a:pt x="36005" y="12793"/>
                    <a:pt x="36069" y="12490"/>
                  </a:cubicBezTo>
                  <a:cubicBezTo>
                    <a:pt x="36119" y="12494"/>
                    <a:pt x="36146" y="12490"/>
                    <a:pt x="36149" y="12499"/>
                  </a:cubicBezTo>
                  <a:cubicBezTo>
                    <a:pt x="36319" y="12997"/>
                    <a:pt x="36514" y="13486"/>
                    <a:pt x="36645" y="13994"/>
                  </a:cubicBezTo>
                  <a:cubicBezTo>
                    <a:pt x="37358" y="16699"/>
                    <a:pt x="39205" y="18385"/>
                    <a:pt x="41603" y="19536"/>
                  </a:cubicBezTo>
                  <a:cubicBezTo>
                    <a:pt x="42174" y="19808"/>
                    <a:pt x="42816" y="19952"/>
                    <a:pt x="43460" y="19952"/>
                  </a:cubicBezTo>
                  <a:cubicBezTo>
                    <a:pt x="45233" y="19952"/>
                    <a:pt x="47016" y="18866"/>
                    <a:pt x="47324" y="16400"/>
                  </a:cubicBezTo>
                  <a:cubicBezTo>
                    <a:pt x="47383" y="15910"/>
                    <a:pt x="47447" y="15412"/>
                    <a:pt x="47421" y="14922"/>
                  </a:cubicBezTo>
                  <a:cubicBezTo>
                    <a:pt x="47337" y="13422"/>
                    <a:pt x="47845" y="12133"/>
                    <a:pt x="48621" y="10889"/>
                  </a:cubicBezTo>
                  <a:cubicBezTo>
                    <a:pt x="49210" y="9939"/>
                    <a:pt x="49740" y="8942"/>
                    <a:pt x="50176" y="7911"/>
                  </a:cubicBezTo>
                  <a:cubicBezTo>
                    <a:pt x="50790" y="6459"/>
                    <a:pt x="50676" y="5082"/>
                    <a:pt x="49422" y="3954"/>
                  </a:cubicBezTo>
                  <a:cubicBezTo>
                    <a:pt x="48867" y="3456"/>
                    <a:pt x="48218" y="3165"/>
                    <a:pt x="47498" y="3106"/>
                  </a:cubicBezTo>
                  <a:cubicBezTo>
                    <a:pt x="45333" y="2931"/>
                    <a:pt x="43370" y="2330"/>
                    <a:pt x="41553" y="1014"/>
                  </a:cubicBezTo>
                  <a:cubicBezTo>
                    <a:pt x="40613" y="336"/>
                    <a:pt x="39511" y="0"/>
                    <a:pt x="383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737;p28">
              <a:extLst>
                <a:ext uri="{FF2B5EF4-FFF2-40B4-BE49-F238E27FC236}">
                  <a16:creationId xmlns:a16="http://schemas.microsoft.com/office/drawing/2014/main" id="{C4A3F5E4-0B0D-4336-B761-6E8FD21AEFBD}"/>
                </a:ext>
              </a:extLst>
            </p:cNvPr>
            <p:cNvSpPr/>
            <p:nvPr/>
          </p:nvSpPr>
          <p:spPr>
            <a:xfrm>
              <a:off x="2520876" y="3767284"/>
              <a:ext cx="67805" cy="244329"/>
            </a:xfrm>
            <a:custGeom>
              <a:avLst/>
              <a:gdLst/>
              <a:ahLst/>
              <a:cxnLst/>
              <a:rect l="l" t="t" r="r" b="b"/>
              <a:pathLst>
                <a:path w="2413" h="8695" extrusionOk="0">
                  <a:moveTo>
                    <a:pt x="789" y="1"/>
                  </a:moveTo>
                  <a:cubicBezTo>
                    <a:pt x="505" y="2871"/>
                    <a:pt x="1" y="5713"/>
                    <a:pt x="560" y="8694"/>
                  </a:cubicBezTo>
                  <a:cubicBezTo>
                    <a:pt x="619" y="8536"/>
                    <a:pt x="658" y="8464"/>
                    <a:pt x="679" y="8384"/>
                  </a:cubicBezTo>
                  <a:cubicBezTo>
                    <a:pt x="1144" y="6540"/>
                    <a:pt x="1602" y="4694"/>
                    <a:pt x="2056" y="2846"/>
                  </a:cubicBezTo>
                  <a:cubicBezTo>
                    <a:pt x="2134" y="2533"/>
                    <a:pt x="2194" y="2215"/>
                    <a:pt x="2234" y="1896"/>
                  </a:cubicBezTo>
                  <a:cubicBezTo>
                    <a:pt x="2413" y="465"/>
                    <a:pt x="2408" y="465"/>
                    <a:pt x="1014" y="65"/>
                  </a:cubicBezTo>
                  <a:cubicBezTo>
                    <a:pt x="933" y="43"/>
                    <a:pt x="853" y="17"/>
                    <a:pt x="78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738;p28">
              <a:extLst>
                <a:ext uri="{FF2B5EF4-FFF2-40B4-BE49-F238E27FC236}">
                  <a16:creationId xmlns:a16="http://schemas.microsoft.com/office/drawing/2014/main" id="{FC6F369E-61FE-4891-9798-9A58A1EE821A}"/>
                </a:ext>
              </a:extLst>
            </p:cNvPr>
            <p:cNvSpPr/>
            <p:nvPr/>
          </p:nvSpPr>
          <p:spPr>
            <a:xfrm>
              <a:off x="1733313" y="1943049"/>
              <a:ext cx="475396" cy="522042"/>
            </a:xfrm>
            <a:custGeom>
              <a:avLst/>
              <a:gdLst/>
              <a:ahLst/>
              <a:cxnLst/>
              <a:rect l="l" t="t" r="r" b="b"/>
              <a:pathLst>
                <a:path w="16918" h="18578" extrusionOk="0">
                  <a:moveTo>
                    <a:pt x="4710" y="0"/>
                  </a:moveTo>
                  <a:cubicBezTo>
                    <a:pt x="3121" y="0"/>
                    <a:pt x="1744" y="653"/>
                    <a:pt x="606" y="1967"/>
                  </a:cubicBezTo>
                  <a:cubicBezTo>
                    <a:pt x="1" y="2666"/>
                    <a:pt x="26" y="3097"/>
                    <a:pt x="632" y="3740"/>
                  </a:cubicBezTo>
                  <a:cubicBezTo>
                    <a:pt x="746" y="3864"/>
                    <a:pt x="856" y="3992"/>
                    <a:pt x="963" y="4124"/>
                  </a:cubicBezTo>
                  <a:cubicBezTo>
                    <a:pt x="2412" y="5930"/>
                    <a:pt x="2712" y="8098"/>
                    <a:pt x="2857" y="10309"/>
                  </a:cubicBezTo>
                  <a:cubicBezTo>
                    <a:pt x="2895" y="10624"/>
                    <a:pt x="2857" y="10969"/>
                    <a:pt x="2980" y="11246"/>
                  </a:cubicBezTo>
                  <a:cubicBezTo>
                    <a:pt x="3374" y="12128"/>
                    <a:pt x="3903" y="12954"/>
                    <a:pt x="4242" y="13857"/>
                  </a:cubicBezTo>
                  <a:cubicBezTo>
                    <a:pt x="5047" y="16012"/>
                    <a:pt x="6709" y="17287"/>
                    <a:pt x="8649" y="18219"/>
                  </a:cubicBezTo>
                  <a:cubicBezTo>
                    <a:pt x="9158" y="18464"/>
                    <a:pt x="9671" y="18578"/>
                    <a:pt x="10160" y="18578"/>
                  </a:cubicBezTo>
                  <a:cubicBezTo>
                    <a:pt x="11706" y="18578"/>
                    <a:pt x="13024" y="17440"/>
                    <a:pt x="13281" y="15681"/>
                  </a:cubicBezTo>
                  <a:cubicBezTo>
                    <a:pt x="13354" y="15195"/>
                    <a:pt x="13404" y="14696"/>
                    <a:pt x="13388" y="14207"/>
                  </a:cubicBezTo>
                  <a:cubicBezTo>
                    <a:pt x="13328" y="12595"/>
                    <a:pt x="13815" y="11165"/>
                    <a:pt x="14700" y="9840"/>
                  </a:cubicBezTo>
                  <a:cubicBezTo>
                    <a:pt x="15405" y="8793"/>
                    <a:pt x="15985" y="7694"/>
                    <a:pt x="16371" y="6471"/>
                  </a:cubicBezTo>
                  <a:cubicBezTo>
                    <a:pt x="16917" y="4758"/>
                    <a:pt x="15616" y="3356"/>
                    <a:pt x="14324" y="3139"/>
                  </a:cubicBezTo>
                  <a:cubicBezTo>
                    <a:pt x="13925" y="3075"/>
                    <a:pt x="13522" y="2991"/>
                    <a:pt x="13120" y="2960"/>
                  </a:cubicBezTo>
                  <a:cubicBezTo>
                    <a:pt x="11412" y="2819"/>
                    <a:pt x="9832" y="2364"/>
                    <a:pt x="8488" y="1223"/>
                  </a:cubicBezTo>
                  <a:cubicBezTo>
                    <a:pt x="7763" y="605"/>
                    <a:pt x="6869" y="302"/>
                    <a:pt x="5946" y="124"/>
                  </a:cubicBezTo>
                  <a:cubicBezTo>
                    <a:pt x="5521" y="41"/>
                    <a:pt x="5108" y="0"/>
                    <a:pt x="471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739;p28">
              <a:extLst>
                <a:ext uri="{FF2B5EF4-FFF2-40B4-BE49-F238E27FC236}">
                  <a16:creationId xmlns:a16="http://schemas.microsoft.com/office/drawing/2014/main" id="{F69EA74A-2B50-43B0-B039-1735C3F2F330}"/>
                </a:ext>
              </a:extLst>
            </p:cNvPr>
            <p:cNvSpPr/>
            <p:nvPr/>
          </p:nvSpPr>
          <p:spPr>
            <a:xfrm>
              <a:off x="1471917" y="3361505"/>
              <a:ext cx="498578" cy="208895"/>
            </a:xfrm>
            <a:custGeom>
              <a:avLst/>
              <a:gdLst/>
              <a:ahLst/>
              <a:cxnLst/>
              <a:rect l="l" t="t" r="r" b="b"/>
              <a:pathLst>
                <a:path w="17743" h="7434" extrusionOk="0">
                  <a:moveTo>
                    <a:pt x="16468" y="0"/>
                  </a:moveTo>
                  <a:cubicBezTo>
                    <a:pt x="14091" y="1692"/>
                    <a:pt x="13179" y="2113"/>
                    <a:pt x="10361" y="2901"/>
                  </a:cubicBezTo>
                  <a:cubicBezTo>
                    <a:pt x="8438" y="3438"/>
                    <a:pt x="6514" y="3970"/>
                    <a:pt x="4607" y="4558"/>
                  </a:cubicBezTo>
                  <a:cubicBezTo>
                    <a:pt x="3430" y="4924"/>
                    <a:pt x="2265" y="5309"/>
                    <a:pt x="1021" y="5309"/>
                  </a:cubicBezTo>
                  <a:cubicBezTo>
                    <a:pt x="687" y="5309"/>
                    <a:pt x="348" y="5281"/>
                    <a:pt x="1" y="5218"/>
                  </a:cubicBezTo>
                  <a:lnTo>
                    <a:pt x="1" y="5218"/>
                  </a:lnTo>
                  <a:cubicBezTo>
                    <a:pt x="187" y="5576"/>
                    <a:pt x="463" y="5874"/>
                    <a:pt x="483" y="6190"/>
                  </a:cubicBezTo>
                  <a:cubicBezTo>
                    <a:pt x="504" y="6534"/>
                    <a:pt x="288" y="6893"/>
                    <a:pt x="119" y="7433"/>
                  </a:cubicBezTo>
                  <a:cubicBezTo>
                    <a:pt x="6467" y="6837"/>
                    <a:pt x="12451" y="5507"/>
                    <a:pt x="17743" y="1934"/>
                  </a:cubicBezTo>
                  <a:cubicBezTo>
                    <a:pt x="17346" y="1330"/>
                    <a:pt x="16908" y="665"/>
                    <a:pt x="1646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740;p28">
              <a:extLst>
                <a:ext uri="{FF2B5EF4-FFF2-40B4-BE49-F238E27FC236}">
                  <a16:creationId xmlns:a16="http://schemas.microsoft.com/office/drawing/2014/main" id="{292B7225-F698-4F91-8D33-893EB4276D38}"/>
                </a:ext>
              </a:extLst>
            </p:cNvPr>
            <p:cNvSpPr/>
            <p:nvPr/>
          </p:nvSpPr>
          <p:spPr>
            <a:xfrm>
              <a:off x="1330118" y="2607639"/>
              <a:ext cx="532636" cy="687691"/>
            </a:xfrm>
            <a:custGeom>
              <a:avLst/>
              <a:gdLst/>
              <a:ahLst/>
              <a:cxnLst/>
              <a:rect l="l" t="t" r="r" b="b"/>
              <a:pathLst>
                <a:path w="18955" h="24473" extrusionOk="0">
                  <a:moveTo>
                    <a:pt x="4187" y="0"/>
                  </a:moveTo>
                  <a:cubicBezTo>
                    <a:pt x="3496" y="170"/>
                    <a:pt x="2826" y="333"/>
                    <a:pt x="2195" y="491"/>
                  </a:cubicBezTo>
                  <a:cubicBezTo>
                    <a:pt x="2077" y="1448"/>
                    <a:pt x="1988" y="2361"/>
                    <a:pt x="1847" y="3263"/>
                  </a:cubicBezTo>
                  <a:cubicBezTo>
                    <a:pt x="1381" y="6258"/>
                    <a:pt x="877" y="9244"/>
                    <a:pt x="424" y="12239"/>
                  </a:cubicBezTo>
                  <a:cubicBezTo>
                    <a:pt x="271" y="13243"/>
                    <a:pt x="85" y="14283"/>
                    <a:pt x="187" y="15280"/>
                  </a:cubicBezTo>
                  <a:cubicBezTo>
                    <a:pt x="310" y="16485"/>
                    <a:pt x="716" y="17661"/>
                    <a:pt x="1013" y="18905"/>
                  </a:cubicBezTo>
                  <a:cubicBezTo>
                    <a:pt x="1813" y="18406"/>
                    <a:pt x="2534" y="17967"/>
                    <a:pt x="3246" y="17516"/>
                  </a:cubicBezTo>
                  <a:cubicBezTo>
                    <a:pt x="3398" y="17419"/>
                    <a:pt x="3534" y="17278"/>
                    <a:pt x="3662" y="17146"/>
                  </a:cubicBezTo>
                  <a:cubicBezTo>
                    <a:pt x="4894" y="15859"/>
                    <a:pt x="6081" y="14534"/>
                    <a:pt x="7161" y="13107"/>
                  </a:cubicBezTo>
                  <a:cubicBezTo>
                    <a:pt x="8844" y="10887"/>
                    <a:pt x="9772" y="8442"/>
                    <a:pt x="9725" y="5636"/>
                  </a:cubicBezTo>
                  <a:cubicBezTo>
                    <a:pt x="9720" y="5350"/>
                    <a:pt x="9606" y="4941"/>
                    <a:pt x="10034" y="4912"/>
                  </a:cubicBezTo>
                  <a:cubicBezTo>
                    <a:pt x="10035" y="4912"/>
                    <a:pt x="10036" y="4912"/>
                    <a:pt x="10037" y="4912"/>
                  </a:cubicBezTo>
                  <a:cubicBezTo>
                    <a:pt x="10149" y="4912"/>
                    <a:pt x="10391" y="5369"/>
                    <a:pt x="10399" y="5618"/>
                  </a:cubicBezTo>
                  <a:cubicBezTo>
                    <a:pt x="10493" y="7723"/>
                    <a:pt x="10064" y="9733"/>
                    <a:pt x="9013" y="11552"/>
                  </a:cubicBezTo>
                  <a:cubicBezTo>
                    <a:pt x="7191" y="14700"/>
                    <a:pt x="4755" y="17320"/>
                    <a:pt x="1865" y="19501"/>
                  </a:cubicBezTo>
                  <a:cubicBezTo>
                    <a:pt x="1292" y="19935"/>
                    <a:pt x="615" y="20226"/>
                    <a:pt x="0" y="20574"/>
                  </a:cubicBezTo>
                  <a:cubicBezTo>
                    <a:pt x="131" y="21827"/>
                    <a:pt x="263" y="23105"/>
                    <a:pt x="406" y="24472"/>
                  </a:cubicBezTo>
                  <a:cubicBezTo>
                    <a:pt x="1441" y="24233"/>
                    <a:pt x="2436" y="24000"/>
                    <a:pt x="3437" y="23765"/>
                  </a:cubicBezTo>
                  <a:cubicBezTo>
                    <a:pt x="6971" y="22938"/>
                    <a:pt x="10302" y="21677"/>
                    <a:pt x="13094" y="19241"/>
                  </a:cubicBezTo>
                  <a:cubicBezTo>
                    <a:pt x="14932" y="17635"/>
                    <a:pt x="16480" y="15820"/>
                    <a:pt x="17497" y="13571"/>
                  </a:cubicBezTo>
                  <a:cubicBezTo>
                    <a:pt x="18611" y="11109"/>
                    <a:pt x="18954" y="8578"/>
                    <a:pt x="18188" y="5964"/>
                  </a:cubicBezTo>
                  <a:cubicBezTo>
                    <a:pt x="17349" y="3104"/>
                    <a:pt x="15785" y="941"/>
                    <a:pt x="12641" y="380"/>
                  </a:cubicBezTo>
                  <a:cubicBezTo>
                    <a:pt x="12539" y="363"/>
                    <a:pt x="12442" y="299"/>
                    <a:pt x="12348" y="299"/>
                  </a:cubicBezTo>
                  <a:cubicBezTo>
                    <a:pt x="12212" y="303"/>
                    <a:pt x="12048" y="312"/>
                    <a:pt x="11955" y="389"/>
                  </a:cubicBezTo>
                  <a:cubicBezTo>
                    <a:pt x="11268" y="946"/>
                    <a:pt x="10623" y="1556"/>
                    <a:pt x="9911" y="2074"/>
                  </a:cubicBezTo>
                  <a:cubicBezTo>
                    <a:pt x="9068" y="2693"/>
                    <a:pt x="8187" y="3259"/>
                    <a:pt x="7296" y="3808"/>
                  </a:cubicBezTo>
                  <a:cubicBezTo>
                    <a:pt x="7093" y="3936"/>
                    <a:pt x="6890" y="3996"/>
                    <a:pt x="6690" y="3996"/>
                  </a:cubicBezTo>
                  <a:cubicBezTo>
                    <a:pt x="6395" y="3996"/>
                    <a:pt x="6110" y="3863"/>
                    <a:pt x="5852" y="3616"/>
                  </a:cubicBezTo>
                  <a:cubicBezTo>
                    <a:pt x="5170" y="2952"/>
                    <a:pt x="4657" y="2181"/>
                    <a:pt x="4437" y="1240"/>
                  </a:cubicBezTo>
                  <a:cubicBezTo>
                    <a:pt x="4347" y="844"/>
                    <a:pt x="4276" y="443"/>
                    <a:pt x="4187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741;p28">
              <a:extLst>
                <a:ext uri="{FF2B5EF4-FFF2-40B4-BE49-F238E27FC236}">
                  <a16:creationId xmlns:a16="http://schemas.microsoft.com/office/drawing/2014/main" id="{542F4166-844C-45FC-9233-01104AD33492}"/>
                </a:ext>
              </a:extLst>
            </p:cNvPr>
            <p:cNvSpPr/>
            <p:nvPr/>
          </p:nvSpPr>
          <p:spPr>
            <a:xfrm>
              <a:off x="1412511" y="3173200"/>
              <a:ext cx="462751" cy="240030"/>
            </a:xfrm>
            <a:custGeom>
              <a:avLst/>
              <a:gdLst/>
              <a:ahLst/>
              <a:cxnLst/>
              <a:rect l="l" t="t" r="r" b="b"/>
              <a:pathLst>
                <a:path w="16468" h="8542" extrusionOk="0">
                  <a:moveTo>
                    <a:pt x="15154" y="1"/>
                  </a:moveTo>
                  <a:cubicBezTo>
                    <a:pt x="14281" y="1168"/>
                    <a:pt x="13158" y="1769"/>
                    <a:pt x="11963" y="2280"/>
                  </a:cubicBezTo>
                  <a:cubicBezTo>
                    <a:pt x="10997" y="2697"/>
                    <a:pt x="10065" y="3178"/>
                    <a:pt x="9098" y="3601"/>
                  </a:cubicBezTo>
                  <a:cubicBezTo>
                    <a:pt x="8450" y="3881"/>
                    <a:pt x="7793" y="4218"/>
                    <a:pt x="7106" y="4333"/>
                  </a:cubicBezTo>
                  <a:cubicBezTo>
                    <a:pt x="5492" y="4605"/>
                    <a:pt x="3861" y="4797"/>
                    <a:pt x="2229" y="4942"/>
                  </a:cubicBezTo>
                  <a:cubicBezTo>
                    <a:pt x="2083" y="4955"/>
                    <a:pt x="1937" y="4960"/>
                    <a:pt x="1790" y="4960"/>
                  </a:cubicBezTo>
                  <a:cubicBezTo>
                    <a:pt x="1198" y="4960"/>
                    <a:pt x="598" y="4875"/>
                    <a:pt x="0" y="4848"/>
                  </a:cubicBezTo>
                  <a:lnTo>
                    <a:pt x="0" y="4848"/>
                  </a:lnTo>
                  <a:cubicBezTo>
                    <a:pt x="339" y="6066"/>
                    <a:pt x="683" y="7306"/>
                    <a:pt x="1026" y="8542"/>
                  </a:cubicBezTo>
                  <a:lnTo>
                    <a:pt x="1187" y="8495"/>
                  </a:lnTo>
                  <a:cubicBezTo>
                    <a:pt x="1348" y="8337"/>
                    <a:pt x="1483" y="8094"/>
                    <a:pt x="1678" y="8034"/>
                  </a:cubicBezTo>
                  <a:cubicBezTo>
                    <a:pt x="2386" y="7805"/>
                    <a:pt x="3136" y="7702"/>
                    <a:pt x="3827" y="7438"/>
                  </a:cubicBezTo>
                  <a:cubicBezTo>
                    <a:pt x="6836" y="6288"/>
                    <a:pt x="9924" y="5394"/>
                    <a:pt x="13023" y="4524"/>
                  </a:cubicBezTo>
                  <a:cubicBezTo>
                    <a:pt x="14179" y="4196"/>
                    <a:pt x="15281" y="3669"/>
                    <a:pt x="16468" y="3208"/>
                  </a:cubicBezTo>
                  <a:cubicBezTo>
                    <a:pt x="16009" y="2088"/>
                    <a:pt x="15599" y="1091"/>
                    <a:pt x="1515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742;p28">
              <a:extLst>
                <a:ext uri="{FF2B5EF4-FFF2-40B4-BE49-F238E27FC236}">
                  <a16:creationId xmlns:a16="http://schemas.microsoft.com/office/drawing/2014/main" id="{FF24C426-0FFB-4647-8961-2BDFA537EE05}"/>
                </a:ext>
              </a:extLst>
            </p:cNvPr>
            <p:cNvSpPr/>
            <p:nvPr/>
          </p:nvSpPr>
          <p:spPr>
            <a:xfrm>
              <a:off x="1149849" y="1960500"/>
              <a:ext cx="648576" cy="445076"/>
            </a:xfrm>
            <a:custGeom>
              <a:avLst/>
              <a:gdLst/>
              <a:ahLst/>
              <a:cxnLst/>
              <a:rect l="l" t="t" r="r" b="b"/>
              <a:pathLst>
                <a:path w="23081" h="15839" extrusionOk="0">
                  <a:moveTo>
                    <a:pt x="11758" y="0"/>
                  </a:moveTo>
                  <a:cubicBezTo>
                    <a:pt x="10752" y="0"/>
                    <a:pt x="9743" y="140"/>
                    <a:pt x="8734" y="534"/>
                  </a:cubicBezTo>
                  <a:cubicBezTo>
                    <a:pt x="8158" y="759"/>
                    <a:pt x="7491" y="789"/>
                    <a:pt x="6831" y="789"/>
                  </a:cubicBezTo>
                  <a:cubicBezTo>
                    <a:pt x="6594" y="789"/>
                    <a:pt x="6358" y="785"/>
                    <a:pt x="6128" y="785"/>
                  </a:cubicBezTo>
                  <a:cubicBezTo>
                    <a:pt x="5935" y="784"/>
                    <a:pt x="5742" y="783"/>
                    <a:pt x="5550" y="783"/>
                  </a:cubicBezTo>
                  <a:cubicBezTo>
                    <a:pt x="4250" y="783"/>
                    <a:pt x="2960" y="825"/>
                    <a:pt x="1712" y="1296"/>
                  </a:cubicBezTo>
                  <a:cubicBezTo>
                    <a:pt x="831" y="1628"/>
                    <a:pt x="345" y="2259"/>
                    <a:pt x="217" y="3183"/>
                  </a:cubicBezTo>
                  <a:cubicBezTo>
                    <a:pt x="0" y="4742"/>
                    <a:pt x="1068" y="6194"/>
                    <a:pt x="2713" y="6501"/>
                  </a:cubicBezTo>
                  <a:cubicBezTo>
                    <a:pt x="3204" y="6592"/>
                    <a:pt x="3690" y="6640"/>
                    <a:pt x="4169" y="6640"/>
                  </a:cubicBezTo>
                  <a:cubicBezTo>
                    <a:pt x="5329" y="6640"/>
                    <a:pt x="6450" y="6360"/>
                    <a:pt x="7518" y="5730"/>
                  </a:cubicBezTo>
                  <a:cubicBezTo>
                    <a:pt x="7803" y="5563"/>
                    <a:pt x="8024" y="5476"/>
                    <a:pt x="8196" y="5476"/>
                  </a:cubicBezTo>
                  <a:cubicBezTo>
                    <a:pt x="8501" y="5476"/>
                    <a:pt x="8653" y="5748"/>
                    <a:pt x="8742" y="6323"/>
                  </a:cubicBezTo>
                  <a:cubicBezTo>
                    <a:pt x="8937" y="7600"/>
                    <a:pt x="9492" y="8234"/>
                    <a:pt x="10771" y="8465"/>
                  </a:cubicBezTo>
                  <a:cubicBezTo>
                    <a:pt x="11258" y="8554"/>
                    <a:pt x="11741" y="8602"/>
                    <a:pt x="12217" y="8602"/>
                  </a:cubicBezTo>
                  <a:cubicBezTo>
                    <a:pt x="13331" y="8602"/>
                    <a:pt x="14411" y="8341"/>
                    <a:pt x="15441" y="7745"/>
                  </a:cubicBezTo>
                  <a:cubicBezTo>
                    <a:pt x="15733" y="7577"/>
                    <a:pt x="15954" y="7489"/>
                    <a:pt x="16125" y="7489"/>
                  </a:cubicBezTo>
                  <a:cubicBezTo>
                    <a:pt x="16425" y="7489"/>
                    <a:pt x="16570" y="7760"/>
                    <a:pt x="16670" y="8333"/>
                  </a:cubicBezTo>
                  <a:cubicBezTo>
                    <a:pt x="16818" y="9189"/>
                    <a:pt x="16942" y="10054"/>
                    <a:pt x="17191" y="10880"/>
                  </a:cubicBezTo>
                  <a:cubicBezTo>
                    <a:pt x="17381" y="11524"/>
                    <a:pt x="17750" y="12115"/>
                    <a:pt x="18030" y="12698"/>
                  </a:cubicBezTo>
                  <a:cubicBezTo>
                    <a:pt x="18542" y="12324"/>
                    <a:pt x="18920" y="11966"/>
                    <a:pt x="19364" y="11744"/>
                  </a:cubicBezTo>
                  <a:cubicBezTo>
                    <a:pt x="19623" y="11616"/>
                    <a:pt x="19866" y="11554"/>
                    <a:pt x="20087" y="11554"/>
                  </a:cubicBezTo>
                  <a:cubicBezTo>
                    <a:pt x="20658" y="11554"/>
                    <a:pt x="21075" y="11965"/>
                    <a:pt x="21192" y="12698"/>
                  </a:cubicBezTo>
                  <a:cubicBezTo>
                    <a:pt x="21247" y="13044"/>
                    <a:pt x="21247" y="13423"/>
                    <a:pt x="21165" y="13759"/>
                  </a:cubicBezTo>
                  <a:cubicBezTo>
                    <a:pt x="21005" y="14432"/>
                    <a:pt x="20772" y="15084"/>
                    <a:pt x="20539" y="15839"/>
                  </a:cubicBezTo>
                  <a:cubicBezTo>
                    <a:pt x="21327" y="15029"/>
                    <a:pt x="22052" y="14245"/>
                    <a:pt x="22365" y="13214"/>
                  </a:cubicBezTo>
                  <a:cubicBezTo>
                    <a:pt x="22941" y="11319"/>
                    <a:pt x="23080" y="9419"/>
                    <a:pt x="22738" y="7422"/>
                  </a:cubicBezTo>
                  <a:cubicBezTo>
                    <a:pt x="22064" y="3472"/>
                    <a:pt x="18488" y="959"/>
                    <a:pt x="15485" y="432"/>
                  </a:cubicBezTo>
                  <a:cubicBezTo>
                    <a:pt x="14252" y="216"/>
                    <a:pt x="13007" y="0"/>
                    <a:pt x="1175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743;p28">
              <a:extLst>
                <a:ext uri="{FF2B5EF4-FFF2-40B4-BE49-F238E27FC236}">
                  <a16:creationId xmlns:a16="http://schemas.microsoft.com/office/drawing/2014/main" id="{DA42564A-CF48-411D-B733-E738F19B77DC}"/>
                </a:ext>
              </a:extLst>
            </p:cNvPr>
            <p:cNvSpPr/>
            <p:nvPr/>
          </p:nvSpPr>
          <p:spPr>
            <a:xfrm>
              <a:off x="1532756" y="2328680"/>
              <a:ext cx="94585" cy="96664"/>
            </a:xfrm>
            <a:custGeom>
              <a:avLst/>
              <a:gdLst/>
              <a:ahLst/>
              <a:cxnLst/>
              <a:rect l="l" t="t" r="r" b="b"/>
              <a:pathLst>
                <a:path w="3366" h="3440" extrusionOk="0">
                  <a:moveTo>
                    <a:pt x="1382" y="0"/>
                  </a:moveTo>
                  <a:cubicBezTo>
                    <a:pt x="604" y="0"/>
                    <a:pt x="18" y="730"/>
                    <a:pt x="10" y="1719"/>
                  </a:cubicBezTo>
                  <a:cubicBezTo>
                    <a:pt x="1" y="2750"/>
                    <a:pt x="628" y="3422"/>
                    <a:pt x="1608" y="3440"/>
                  </a:cubicBezTo>
                  <a:cubicBezTo>
                    <a:pt x="1616" y="3440"/>
                    <a:pt x="1624" y="3440"/>
                    <a:pt x="1632" y="3440"/>
                  </a:cubicBezTo>
                  <a:cubicBezTo>
                    <a:pt x="2578" y="3440"/>
                    <a:pt x="3337" y="2673"/>
                    <a:pt x="3353" y="1701"/>
                  </a:cubicBezTo>
                  <a:cubicBezTo>
                    <a:pt x="3366" y="683"/>
                    <a:pt x="2629" y="35"/>
                    <a:pt x="1421" y="1"/>
                  </a:cubicBezTo>
                  <a:cubicBezTo>
                    <a:pt x="1408" y="1"/>
                    <a:pt x="1395" y="0"/>
                    <a:pt x="1382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744;p28">
              <a:extLst>
                <a:ext uri="{FF2B5EF4-FFF2-40B4-BE49-F238E27FC236}">
                  <a16:creationId xmlns:a16="http://schemas.microsoft.com/office/drawing/2014/main" id="{61B4E47A-D45B-41A4-88B6-28BCFFF27632}"/>
                </a:ext>
              </a:extLst>
            </p:cNvPr>
            <p:cNvSpPr/>
            <p:nvPr/>
          </p:nvSpPr>
          <p:spPr>
            <a:xfrm>
              <a:off x="1455505" y="2245163"/>
              <a:ext cx="56565" cy="73060"/>
            </a:xfrm>
            <a:custGeom>
              <a:avLst/>
              <a:gdLst/>
              <a:ahLst/>
              <a:cxnLst/>
              <a:rect l="l" t="t" r="r" b="b"/>
              <a:pathLst>
                <a:path w="2013" h="2600" extrusionOk="0">
                  <a:moveTo>
                    <a:pt x="992" y="1"/>
                  </a:moveTo>
                  <a:cubicBezTo>
                    <a:pt x="386" y="1"/>
                    <a:pt x="25" y="481"/>
                    <a:pt x="12" y="1299"/>
                  </a:cubicBezTo>
                  <a:cubicBezTo>
                    <a:pt x="0" y="2057"/>
                    <a:pt x="412" y="2590"/>
                    <a:pt x="1008" y="2599"/>
                  </a:cubicBezTo>
                  <a:cubicBezTo>
                    <a:pt x="1010" y="2599"/>
                    <a:pt x="1012" y="2599"/>
                    <a:pt x="1013" y="2599"/>
                  </a:cubicBezTo>
                  <a:cubicBezTo>
                    <a:pt x="1588" y="2599"/>
                    <a:pt x="1992" y="2043"/>
                    <a:pt x="2004" y="1231"/>
                  </a:cubicBezTo>
                  <a:cubicBezTo>
                    <a:pt x="2013" y="528"/>
                    <a:pt x="1576" y="1"/>
                    <a:pt x="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745;p28">
              <a:extLst>
                <a:ext uri="{FF2B5EF4-FFF2-40B4-BE49-F238E27FC236}">
                  <a16:creationId xmlns:a16="http://schemas.microsoft.com/office/drawing/2014/main" id="{A3A6E061-7610-4D09-B9B5-6343368EF5D3}"/>
                </a:ext>
              </a:extLst>
            </p:cNvPr>
            <p:cNvSpPr/>
            <p:nvPr/>
          </p:nvSpPr>
          <p:spPr>
            <a:xfrm>
              <a:off x="1335345" y="2401490"/>
              <a:ext cx="127911" cy="76572"/>
            </a:xfrm>
            <a:custGeom>
              <a:avLst/>
              <a:gdLst/>
              <a:ahLst/>
              <a:cxnLst/>
              <a:rect l="l" t="t" r="r" b="b"/>
              <a:pathLst>
                <a:path w="4552" h="2725" extrusionOk="0">
                  <a:moveTo>
                    <a:pt x="911" y="831"/>
                  </a:moveTo>
                  <a:lnTo>
                    <a:pt x="911" y="831"/>
                  </a:lnTo>
                  <a:cubicBezTo>
                    <a:pt x="1352" y="856"/>
                    <a:pt x="1780" y="890"/>
                    <a:pt x="2204" y="903"/>
                  </a:cubicBezTo>
                  <a:cubicBezTo>
                    <a:pt x="2350" y="906"/>
                    <a:pt x="2496" y="907"/>
                    <a:pt x="2644" y="907"/>
                  </a:cubicBezTo>
                  <a:cubicBezTo>
                    <a:pt x="2939" y="907"/>
                    <a:pt x="3243" y="903"/>
                    <a:pt x="3569" y="903"/>
                  </a:cubicBezTo>
                  <a:cubicBezTo>
                    <a:pt x="3412" y="1678"/>
                    <a:pt x="3141" y="1898"/>
                    <a:pt x="2370" y="1898"/>
                  </a:cubicBezTo>
                  <a:cubicBezTo>
                    <a:pt x="2326" y="1898"/>
                    <a:pt x="2281" y="1897"/>
                    <a:pt x="2234" y="1896"/>
                  </a:cubicBezTo>
                  <a:cubicBezTo>
                    <a:pt x="1475" y="1871"/>
                    <a:pt x="1030" y="1538"/>
                    <a:pt x="911" y="831"/>
                  </a:cubicBezTo>
                  <a:close/>
                  <a:moveTo>
                    <a:pt x="1293" y="1"/>
                  </a:moveTo>
                  <a:cubicBezTo>
                    <a:pt x="941" y="141"/>
                    <a:pt x="420" y="183"/>
                    <a:pt x="276" y="443"/>
                  </a:cubicBezTo>
                  <a:cubicBezTo>
                    <a:pt x="1" y="929"/>
                    <a:pt x="179" y="1496"/>
                    <a:pt x="543" y="1951"/>
                  </a:cubicBezTo>
                  <a:cubicBezTo>
                    <a:pt x="593" y="2020"/>
                    <a:pt x="658" y="2075"/>
                    <a:pt x="717" y="2134"/>
                  </a:cubicBezTo>
                  <a:cubicBezTo>
                    <a:pt x="1148" y="2519"/>
                    <a:pt x="1811" y="2724"/>
                    <a:pt x="2454" y="2724"/>
                  </a:cubicBezTo>
                  <a:cubicBezTo>
                    <a:pt x="2879" y="2724"/>
                    <a:pt x="3295" y="2634"/>
                    <a:pt x="3628" y="2446"/>
                  </a:cubicBezTo>
                  <a:cubicBezTo>
                    <a:pt x="4099" y="2186"/>
                    <a:pt x="4552" y="1398"/>
                    <a:pt x="4327" y="993"/>
                  </a:cubicBezTo>
                  <a:cubicBezTo>
                    <a:pt x="4137" y="661"/>
                    <a:pt x="3721" y="316"/>
                    <a:pt x="3357" y="252"/>
                  </a:cubicBezTo>
                  <a:cubicBezTo>
                    <a:pt x="3089" y="203"/>
                    <a:pt x="2814" y="188"/>
                    <a:pt x="2536" y="188"/>
                  </a:cubicBezTo>
                  <a:cubicBezTo>
                    <a:pt x="2139" y="188"/>
                    <a:pt x="1736" y="218"/>
                    <a:pt x="1340" y="218"/>
                  </a:cubicBezTo>
                  <a:cubicBezTo>
                    <a:pt x="1323" y="146"/>
                    <a:pt x="1306" y="73"/>
                    <a:pt x="12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746;p28">
              <a:extLst>
                <a:ext uri="{FF2B5EF4-FFF2-40B4-BE49-F238E27FC236}">
                  <a16:creationId xmlns:a16="http://schemas.microsoft.com/office/drawing/2014/main" id="{613D8116-CAB8-494A-9F73-E3D84931053E}"/>
                </a:ext>
              </a:extLst>
            </p:cNvPr>
            <p:cNvSpPr/>
            <p:nvPr/>
          </p:nvSpPr>
          <p:spPr>
            <a:xfrm>
              <a:off x="1401439" y="3660163"/>
              <a:ext cx="20148" cy="79860"/>
            </a:xfrm>
            <a:custGeom>
              <a:avLst/>
              <a:gdLst/>
              <a:ahLst/>
              <a:cxnLst/>
              <a:rect l="l" t="t" r="r" b="b"/>
              <a:pathLst>
                <a:path w="717" h="2842" extrusionOk="0">
                  <a:moveTo>
                    <a:pt x="208" y="0"/>
                  </a:moveTo>
                  <a:cubicBezTo>
                    <a:pt x="136" y="975"/>
                    <a:pt x="68" y="1900"/>
                    <a:pt x="0" y="2820"/>
                  </a:cubicBezTo>
                  <a:cubicBezTo>
                    <a:pt x="34" y="2828"/>
                    <a:pt x="64" y="2837"/>
                    <a:pt x="94" y="2841"/>
                  </a:cubicBezTo>
                  <a:cubicBezTo>
                    <a:pt x="301" y="1946"/>
                    <a:pt x="505" y="1048"/>
                    <a:pt x="717" y="102"/>
                  </a:cubicBezTo>
                  <a:cubicBezTo>
                    <a:pt x="513" y="60"/>
                    <a:pt x="344" y="26"/>
                    <a:pt x="2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747;p28">
              <a:extLst>
                <a:ext uri="{FF2B5EF4-FFF2-40B4-BE49-F238E27FC236}">
                  <a16:creationId xmlns:a16="http://schemas.microsoft.com/office/drawing/2014/main" id="{9CB2CC2B-AFC2-4E44-824B-943342CD1D74}"/>
                </a:ext>
              </a:extLst>
            </p:cNvPr>
            <p:cNvSpPr/>
            <p:nvPr/>
          </p:nvSpPr>
          <p:spPr>
            <a:xfrm>
              <a:off x="1349171" y="3657662"/>
              <a:ext cx="38694" cy="112288"/>
            </a:xfrm>
            <a:custGeom>
              <a:avLst/>
              <a:gdLst/>
              <a:ahLst/>
              <a:cxnLst/>
              <a:rect l="l" t="t" r="r" b="b"/>
              <a:pathLst>
                <a:path w="1377" h="3996" extrusionOk="0">
                  <a:moveTo>
                    <a:pt x="1377" y="1"/>
                  </a:moveTo>
                  <a:lnTo>
                    <a:pt x="1377" y="1"/>
                  </a:lnTo>
                  <a:cubicBezTo>
                    <a:pt x="835" y="140"/>
                    <a:pt x="407" y="251"/>
                    <a:pt x="93" y="329"/>
                  </a:cubicBezTo>
                  <a:cubicBezTo>
                    <a:pt x="123" y="1163"/>
                    <a:pt x="262" y="1871"/>
                    <a:pt x="148" y="2534"/>
                  </a:cubicBezTo>
                  <a:cubicBezTo>
                    <a:pt x="0" y="3420"/>
                    <a:pt x="487" y="3740"/>
                    <a:pt x="1051" y="3995"/>
                  </a:cubicBezTo>
                  <a:cubicBezTo>
                    <a:pt x="1157" y="2717"/>
                    <a:pt x="1263" y="1414"/>
                    <a:pt x="137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748;p28">
              <a:extLst>
                <a:ext uri="{FF2B5EF4-FFF2-40B4-BE49-F238E27FC236}">
                  <a16:creationId xmlns:a16="http://schemas.microsoft.com/office/drawing/2014/main" id="{7B5F1C41-3343-43E6-8798-690599F5C376}"/>
                </a:ext>
              </a:extLst>
            </p:cNvPr>
            <p:cNvSpPr/>
            <p:nvPr/>
          </p:nvSpPr>
          <p:spPr>
            <a:xfrm>
              <a:off x="1329387" y="2316512"/>
              <a:ext cx="53980" cy="67918"/>
            </a:xfrm>
            <a:custGeom>
              <a:avLst/>
              <a:gdLst/>
              <a:ahLst/>
              <a:cxnLst/>
              <a:rect l="l" t="t" r="r" b="b"/>
              <a:pathLst>
                <a:path w="1921" h="2417" extrusionOk="0">
                  <a:moveTo>
                    <a:pt x="1530" y="1"/>
                  </a:moveTo>
                  <a:cubicBezTo>
                    <a:pt x="1378" y="30"/>
                    <a:pt x="1182" y="13"/>
                    <a:pt x="1082" y="103"/>
                  </a:cubicBezTo>
                  <a:cubicBezTo>
                    <a:pt x="805" y="352"/>
                    <a:pt x="551" y="622"/>
                    <a:pt x="318" y="911"/>
                  </a:cubicBezTo>
                  <a:cubicBezTo>
                    <a:pt x="68" y="1218"/>
                    <a:pt x="0" y="1605"/>
                    <a:pt x="327" y="1865"/>
                  </a:cubicBezTo>
                  <a:cubicBezTo>
                    <a:pt x="645" y="2117"/>
                    <a:pt x="1048" y="2279"/>
                    <a:pt x="1433" y="2411"/>
                  </a:cubicBezTo>
                  <a:cubicBezTo>
                    <a:pt x="1445" y="2415"/>
                    <a:pt x="1457" y="2417"/>
                    <a:pt x="1471" y="2417"/>
                  </a:cubicBezTo>
                  <a:cubicBezTo>
                    <a:pt x="1594" y="2417"/>
                    <a:pt x="1771" y="2253"/>
                    <a:pt x="1921" y="2177"/>
                  </a:cubicBezTo>
                  <a:cubicBezTo>
                    <a:pt x="1810" y="2023"/>
                    <a:pt x="1734" y="1831"/>
                    <a:pt x="1589" y="1729"/>
                  </a:cubicBezTo>
                  <a:cubicBezTo>
                    <a:pt x="1407" y="1598"/>
                    <a:pt x="1175" y="1537"/>
                    <a:pt x="925" y="1432"/>
                  </a:cubicBezTo>
                  <a:cubicBezTo>
                    <a:pt x="1187" y="1073"/>
                    <a:pt x="1425" y="801"/>
                    <a:pt x="1589" y="494"/>
                  </a:cubicBezTo>
                  <a:cubicBezTo>
                    <a:pt x="1654" y="375"/>
                    <a:pt x="1555" y="166"/>
                    <a:pt x="15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749;p28">
              <a:extLst>
                <a:ext uri="{FF2B5EF4-FFF2-40B4-BE49-F238E27FC236}">
                  <a16:creationId xmlns:a16="http://schemas.microsoft.com/office/drawing/2014/main" id="{9B358D98-7BE8-4770-B8E7-2CC7EA3F82EE}"/>
                </a:ext>
              </a:extLst>
            </p:cNvPr>
            <p:cNvSpPr/>
            <p:nvPr/>
          </p:nvSpPr>
          <p:spPr>
            <a:xfrm>
              <a:off x="1285325" y="2237436"/>
              <a:ext cx="55301" cy="68789"/>
            </a:xfrm>
            <a:custGeom>
              <a:avLst/>
              <a:gdLst/>
              <a:ahLst/>
              <a:cxnLst/>
              <a:rect l="l" t="t" r="r" b="b"/>
              <a:pathLst>
                <a:path w="1968" h="2448" extrusionOk="0">
                  <a:moveTo>
                    <a:pt x="755" y="0"/>
                  </a:moveTo>
                  <a:cubicBezTo>
                    <a:pt x="709" y="0"/>
                    <a:pt x="665" y="5"/>
                    <a:pt x="624" y="15"/>
                  </a:cubicBezTo>
                  <a:cubicBezTo>
                    <a:pt x="399" y="71"/>
                    <a:pt x="196" y="441"/>
                    <a:pt x="90" y="713"/>
                  </a:cubicBezTo>
                  <a:cubicBezTo>
                    <a:pt x="1" y="952"/>
                    <a:pt x="30" y="1251"/>
                    <a:pt x="60" y="1518"/>
                  </a:cubicBezTo>
                  <a:cubicBezTo>
                    <a:pt x="103" y="1936"/>
                    <a:pt x="217" y="2354"/>
                    <a:pt x="713" y="2434"/>
                  </a:cubicBezTo>
                  <a:cubicBezTo>
                    <a:pt x="768" y="2443"/>
                    <a:pt x="821" y="2448"/>
                    <a:pt x="873" y="2448"/>
                  </a:cubicBezTo>
                  <a:cubicBezTo>
                    <a:pt x="1271" y="2448"/>
                    <a:pt x="1537" y="2180"/>
                    <a:pt x="1722" y="1821"/>
                  </a:cubicBezTo>
                  <a:cubicBezTo>
                    <a:pt x="1823" y="1613"/>
                    <a:pt x="1865" y="1375"/>
                    <a:pt x="1967" y="1059"/>
                  </a:cubicBezTo>
                  <a:cubicBezTo>
                    <a:pt x="1836" y="821"/>
                    <a:pt x="1742" y="475"/>
                    <a:pt x="1518" y="295"/>
                  </a:cubicBezTo>
                  <a:cubicBezTo>
                    <a:pt x="1317" y="137"/>
                    <a:pt x="1007" y="0"/>
                    <a:pt x="7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750;p28">
              <a:extLst>
                <a:ext uri="{FF2B5EF4-FFF2-40B4-BE49-F238E27FC236}">
                  <a16:creationId xmlns:a16="http://schemas.microsoft.com/office/drawing/2014/main" id="{E7D9EE71-8511-46F6-A158-59E6D42A6B0C}"/>
                </a:ext>
              </a:extLst>
            </p:cNvPr>
            <p:cNvSpPr/>
            <p:nvPr/>
          </p:nvSpPr>
          <p:spPr>
            <a:xfrm>
              <a:off x="1293643" y="3676546"/>
              <a:ext cx="40661" cy="63478"/>
            </a:xfrm>
            <a:custGeom>
              <a:avLst/>
              <a:gdLst/>
              <a:ahLst/>
              <a:cxnLst/>
              <a:rect l="l" t="t" r="r" b="b"/>
              <a:pathLst>
                <a:path w="1447" h="2259" extrusionOk="0">
                  <a:moveTo>
                    <a:pt x="1446" y="1"/>
                  </a:moveTo>
                  <a:cubicBezTo>
                    <a:pt x="946" y="367"/>
                    <a:pt x="505" y="686"/>
                    <a:pt x="1" y="1048"/>
                  </a:cubicBezTo>
                  <a:cubicBezTo>
                    <a:pt x="510" y="1478"/>
                    <a:pt x="930" y="1828"/>
                    <a:pt x="1446" y="2258"/>
                  </a:cubicBezTo>
                  <a:lnTo>
                    <a:pt x="1446" y="1"/>
                  </a:ln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751;p28">
              <a:extLst>
                <a:ext uri="{FF2B5EF4-FFF2-40B4-BE49-F238E27FC236}">
                  <a16:creationId xmlns:a16="http://schemas.microsoft.com/office/drawing/2014/main" id="{CE069518-723A-44C0-9786-9869C44DE24A}"/>
                </a:ext>
              </a:extLst>
            </p:cNvPr>
            <p:cNvSpPr/>
            <p:nvPr/>
          </p:nvSpPr>
          <p:spPr>
            <a:xfrm>
              <a:off x="1243426" y="2626888"/>
              <a:ext cx="131705" cy="341415"/>
            </a:xfrm>
            <a:custGeom>
              <a:avLst/>
              <a:gdLst/>
              <a:ahLst/>
              <a:cxnLst/>
              <a:rect l="l" t="t" r="r" b="b"/>
              <a:pathLst>
                <a:path w="4687" h="12150" extrusionOk="0">
                  <a:moveTo>
                    <a:pt x="4687" y="1"/>
                  </a:moveTo>
                  <a:cubicBezTo>
                    <a:pt x="2788" y="222"/>
                    <a:pt x="1505" y="1521"/>
                    <a:pt x="0" y="2432"/>
                  </a:cubicBezTo>
                  <a:cubicBezTo>
                    <a:pt x="373" y="5806"/>
                    <a:pt x="1674" y="8958"/>
                    <a:pt x="2560" y="12149"/>
                  </a:cubicBezTo>
                  <a:cubicBezTo>
                    <a:pt x="3262" y="8130"/>
                    <a:pt x="3971" y="4081"/>
                    <a:pt x="468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0349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" name="Google Shape;2256;p39"/>
          <p:cNvSpPr/>
          <p:nvPr/>
        </p:nvSpPr>
        <p:spPr>
          <a:xfrm>
            <a:off x="-1143000" y="9334500"/>
            <a:ext cx="2590800" cy="1631577"/>
          </a:xfrm>
          <a:prstGeom prst="star4">
            <a:avLst>
              <a:gd name="adj" fmla="val 28057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254;p39"/>
          <p:cNvSpPr/>
          <p:nvPr/>
        </p:nvSpPr>
        <p:spPr>
          <a:xfrm>
            <a:off x="-609600" y="-160629"/>
            <a:ext cx="1845000" cy="1513134"/>
          </a:xfrm>
          <a:prstGeom prst="star4">
            <a:avLst>
              <a:gd name="adj" fmla="val 2156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Oval Callout 23"/>
          <p:cNvSpPr/>
          <p:nvPr/>
        </p:nvSpPr>
        <p:spPr>
          <a:xfrm>
            <a:off x="8382386" y="58914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ú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, x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ộ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xo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5 – 10 = 5 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ề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à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 5=45.10 </m:t>
                    </m:r>
                  </m:oMath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                                   </m:t>
                    </m:r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ổ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sung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ê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90 - 45 = 45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  <a:blipFill>
                <a:blip r:embed="rId3"/>
                <a:stretch>
                  <a:fillRect l="-1332" r="-1258" b="-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oogle Shape;752;p28">
            <a:extLst>
              <a:ext uri="{FF2B5EF4-FFF2-40B4-BE49-F238E27FC236}">
                <a16:creationId xmlns:a16="http://schemas.microsoft.com/office/drawing/2014/main" id="{907292E7-7D87-4B92-8A6D-7BBC241FF0F6}"/>
              </a:ext>
            </a:extLst>
          </p:cNvPr>
          <p:cNvGrpSpPr/>
          <p:nvPr/>
        </p:nvGrpSpPr>
        <p:grpSpPr>
          <a:xfrm rot="713153" flipH="1">
            <a:off x="16797079" y="4732972"/>
            <a:ext cx="2184271" cy="2412863"/>
            <a:chOff x="6292350" y="1776075"/>
            <a:chExt cx="2430925" cy="2404675"/>
          </a:xfrm>
        </p:grpSpPr>
        <p:sp>
          <p:nvSpPr>
            <p:cNvPr id="31" name="Google Shape;753;p28">
              <a:extLst>
                <a:ext uri="{FF2B5EF4-FFF2-40B4-BE49-F238E27FC236}">
                  <a16:creationId xmlns:a16="http://schemas.microsoft.com/office/drawing/2014/main" id="{CC3EAB9A-2DE7-4651-AEDB-719643C19724}"/>
                </a:ext>
              </a:extLst>
            </p:cNvPr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754;p28">
              <a:extLst>
                <a:ext uri="{FF2B5EF4-FFF2-40B4-BE49-F238E27FC236}">
                  <a16:creationId xmlns:a16="http://schemas.microsoft.com/office/drawing/2014/main" id="{9349F146-63A2-4914-B658-40746ABA73E4}"/>
                </a:ext>
              </a:extLst>
            </p:cNvPr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755;p28">
              <a:extLst>
                <a:ext uri="{FF2B5EF4-FFF2-40B4-BE49-F238E27FC236}">
                  <a16:creationId xmlns:a16="http://schemas.microsoft.com/office/drawing/2014/main" id="{0D45C9CD-16FB-4A83-BBF2-2A5448DE83D9}"/>
                </a:ext>
              </a:extLst>
            </p:cNvPr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756;p28">
              <a:extLst>
                <a:ext uri="{FF2B5EF4-FFF2-40B4-BE49-F238E27FC236}">
                  <a16:creationId xmlns:a16="http://schemas.microsoft.com/office/drawing/2014/main" id="{465FF948-FF30-42FF-9F44-5C24B906237A}"/>
                </a:ext>
              </a:extLst>
            </p:cNvPr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757;p28">
              <a:extLst>
                <a:ext uri="{FF2B5EF4-FFF2-40B4-BE49-F238E27FC236}">
                  <a16:creationId xmlns:a16="http://schemas.microsoft.com/office/drawing/2014/main" id="{AAD0F291-631D-4CA5-928E-4216FF69E217}"/>
                </a:ext>
              </a:extLst>
            </p:cNvPr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758;p28">
              <a:extLst>
                <a:ext uri="{FF2B5EF4-FFF2-40B4-BE49-F238E27FC236}">
                  <a16:creationId xmlns:a16="http://schemas.microsoft.com/office/drawing/2014/main" id="{CC9A1766-EC79-4721-B2D4-83ED5A915034}"/>
                </a:ext>
              </a:extLst>
            </p:cNvPr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759;p28">
              <a:extLst>
                <a:ext uri="{FF2B5EF4-FFF2-40B4-BE49-F238E27FC236}">
                  <a16:creationId xmlns:a16="http://schemas.microsoft.com/office/drawing/2014/main" id="{4F8ED628-CBD5-4E27-8377-57AA0C33CC17}"/>
                </a:ext>
              </a:extLst>
            </p:cNvPr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760;p28">
              <a:extLst>
                <a:ext uri="{FF2B5EF4-FFF2-40B4-BE49-F238E27FC236}">
                  <a16:creationId xmlns:a16="http://schemas.microsoft.com/office/drawing/2014/main" id="{B30C384D-8D62-455A-82EB-B72B19196237}"/>
                </a:ext>
              </a:extLst>
            </p:cNvPr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761;p28">
              <a:extLst>
                <a:ext uri="{FF2B5EF4-FFF2-40B4-BE49-F238E27FC236}">
                  <a16:creationId xmlns:a16="http://schemas.microsoft.com/office/drawing/2014/main" id="{5FD390D2-9A82-4BD3-A463-D8A27945ED2D}"/>
                </a:ext>
              </a:extLst>
            </p:cNvPr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762;p28">
              <a:extLst>
                <a:ext uri="{FF2B5EF4-FFF2-40B4-BE49-F238E27FC236}">
                  <a16:creationId xmlns:a16="http://schemas.microsoft.com/office/drawing/2014/main" id="{14656C54-9528-487B-815F-E7A7691C29D4}"/>
                </a:ext>
              </a:extLst>
            </p:cNvPr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63;p28">
              <a:extLst>
                <a:ext uri="{FF2B5EF4-FFF2-40B4-BE49-F238E27FC236}">
                  <a16:creationId xmlns:a16="http://schemas.microsoft.com/office/drawing/2014/main" id="{3E2365F2-DDB8-419C-A7F0-96E9BB3FBEE1}"/>
                </a:ext>
              </a:extLst>
            </p:cNvPr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764;p28">
              <a:extLst>
                <a:ext uri="{FF2B5EF4-FFF2-40B4-BE49-F238E27FC236}">
                  <a16:creationId xmlns:a16="http://schemas.microsoft.com/office/drawing/2014/main" id="{8EFE56F7-B6FB-4C64-873A-EA28EB81B294}"/>
                </a:ext>
              </a:extLst>
            </p:cNvPr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765;p28">
              <a:extLst>
                <a:ext uri="{FF2B5EF4-FFF2-40B4-BE49-F238E27FC236}">
                  <a16:creationId xmlns:a16="http://schemas.microsoft.com/office/drawing/2014/main" id="{7843F495-019D-4C73-BF8C-173BC72DF27C}"/>
                </a:ext>
              </a:extLst>
            </p:cNvPr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66;p28">
              <a:extLst>
                <a:ext uri="{FF2B5EF4-FFF2-40B4-BE49-F238E27FC236}">
                  <a16:creationId xmlns:a16="http://schemas.microsoft.com/office/drawing/2014/main" id="{425CC6CC-CD16-4CDC-AADE-DE656F45F04F}"/>
                </a:ext>
              </a:extLst>
            </p:cNvPr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67;p28">
              <a:extLst>
                <a:ext uri="{FF2B5EF4-FFF2-40B4-BE49-F238E27FC236}">
                  <a16:creationId xmlns:a16="http://schemas.microsoft.com/office/drawing/2014/main" id="{1E4C368D-83A3-4662-A8CC-EC7820E25BFE}"/>
                </a:ext>
              </a:extLst>
            </p:cNvPr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768;p28">
              <a:extLst>
                <a:ext uri="{FF2B5EF4-FFF2-40B4-BE49-F238E27FC236}">
                  <a16:creationId xmlns:a16="http://schemas.microsoft.com/office/drawing/2014/main" id="{23FBCF4F-E3CD-4CF5-B7C3-566A558E16A8}"/>
                </a:ext>
              </a:extLst>
            </p:cNvPr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769;p28">
              <a:extLst>
                <a:ext uri="{FF2B5EF4-FFF2-40B4-BE49-F238E27FC236}">
                  <a16:creationId xmlns:a16="http://schemas.microsoft.com/office/drawing/2014/main" id="{11E0102C-2101-4AE4-9B4A-DE9178CC855B}"/>
                </a:ext>
              </a:extLst>
            </p:cNvPr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770;p28">
              <a:extLst>
                <a:ext uri="{FF2B5EF4-FFF2-40B4-BE49-F238E27FC236}">
                  <a16:creationId xmlns:a16="http://schemas.microsoft.com/office/drawing/2014/main" id="{57C40014-DC77-4FD5-9BC9-529E28CE37E7}"/>
                </a:ext>
              </a:extLst>
            </p:cNvPr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771;p28">
              <a:extLst>
                <a:ext uri="{FF2B5EF4-FFF2-40B4-BE49-F238E27FC236}">
                  <a16:creationId xmlns:a16="http://schemas.microsoft.com/office/drawing/2014/main" id="{D60A9F81-79B6-460B-A879-F54C56E60036}"/>
                </a:ext>
              </a:extLst>
            </p:cNvPr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772;p28">
              <a:extLst>
                <a:ext uri="{FF2B5EF4-FFF2-40B4-BE49-F238E27FC236}">
                  <a16:creationId xmlns:a16="http://schemas.microsoft.com/office/drawing/2014/main" id="{DBECF5C3-A8CF-4F71-8F06-62CBC3388996}"/>
                </a:ext>
              </a:extLst>
            </p:cNvPr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773;p28">
              <a:extLst>
                <a:ext uri="{FF2B5EF4-FFF2-40B4-BE49-F238E27FC236}">
                  <a16:creationId xmlns:a16="http://schemas.microsoft.com/office/drawing/2014/main" id="{B2EA323E-0014-4D3F-BE1B-33B3E57F05D9}"/>
                </a:ext>
              </a:extLst>
            </p:cNvPr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774;p28">
              <a:extLst>
                <a:ext uri="{FF2B5EF4-FFF2-40B4-BE49-F238E27FC236}">
                  <a16:creationId xmlns:a16="http://schemas.microsoft.com/office/drawing/2014/main" id="{9F87A156-6408-4436-90E3-54123D520BC0}"/>
                </a:ext>
              </a:extLst>
            </p:cNvPr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775;p28">
              <a:extLst>
                <a:ext uri="{FF2B5EF4-FFF2-40B4-BE49-F238E27FC236}">
                  <a16:creationId xmlns:a16="http://schemas.microsoft.com/office/drawing/2014/main" id="{0B0180EB-64F6-46F3-A4FA-45B044E9B596}"/>
                </a:ext>
              </a:extLst>
            </p:cNvPr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776;p28">
              <a:extLst>
                <a:ext uri="{FF2B5EF4-FFF2-40B4-BE49-F238E27FC236}">
                  <a16:creationId xmlns:a16="http://schemas.microsoft.com/office/drawing/2014/main" id="{66C97488-C8A8-4512-A790-B740AF795D66}"/>
                </a:ext>
              </a:extLst>
            </p:cNvPr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777;p28">
              <a:extLst>
                <a:ext uri="{FF2B5EF4-FFF2-40B4-BE49-F238E27FC236}">
                  <a16:creationId xmlns:a16="http://schemas.microsoft.com/office/drawing/2014/main" id="{28A3380C-2D33-4E8F-BDBC-9F1664860B4E}"/>
                </a:ext>
              </a:extLst>
            </p:cNvPr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778;p28">
              <a:extLst>
                <a:ext uri="{FF2B5EF4-FFF2-40B4-BE49-F238E27FC236}">
                  <a16:creationId xmlns:a16="http://schemas.microsoft.com/office/drawing/2014/main" id="{DD071BEE-27E9-4FB3-80E7-D77554B1557E}"/>
                </a:ext>
              </a:extLst>
            </p:cNvPr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779;p28">
              <a:extLst>
                <a:ext uri="{FF2B5EF4-FFF2-40B4-BE49-F238E27FC236}">
                  <a16:creationId xmlns:a16="http://schemas.microsoft.com/office/drawing/2014/main" id="{CDE10AA5-36C8-40B9-B7AF-3C6C3936FD1D}"/>
                </a:ext>
              </a:extLst>
            </p:cNvPr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780;p28">
              <a:extLst>
                <a:ext uri="{FF2B5EF4-FFF2-40B4-BE49-F238E27FC236}">
                  <a16:creationId xmlns:a16="http://schemas.microsoft.com/office/drawing/2014/main" id="{3AD6729C-F95B-4529-907C-D104A70DEE8A}"/>
                </a:ext>
              </a:extLst>
            </p:cNvPr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781;p28">
              <a:extLst>
                <a:ext uri="{FF2B5EF4-FFF2-40B4-BE49-F238E27FC236}">
                  <a16:creationId xmlns:a16="http://schemas.microsoft.com/office/drawing/2014/main" id="{AA925D99-3EE9-4A51-ACA7-756AAE03BD49}"/>
                </a:ext>
              </a:extLst>
            </p:cNvPr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782;p28">
              <a:extLst>
                <a:ext uri="{FF2B5EF4-FFF2-40B4-BE49-F238E27FC236}">
                  <a16:creationId xmlns:a16="http://schemas.microsoft.com/office/drawing/2014/main" id="{DB84EA76-C927-40F2-BE37-0E3DF1C9A094}"/>
                </a:ext>
              </a:extLst>
            </p:cNvPr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783;p28">
              <a:extLst>
                <a:ext uri="{FF2B5EF4-FFF2-40B4-BE49-F238E27FC236}">
                  <a16:creationId xmlns:a16="http://schemas.microsoft.com/office/drawing/2014/main" id="{45B49764-7579-475A-BE9B-ABADF419F56D}"/>
                </a:ext>
              </a:extLst>
            </p:cNvPr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84;p28">
              <a:extLst>
                <a:ext uri="{FF2B5EF4-FFF2-40B4-BE49-F238E27FC236}">
                  <a16:creationId xmlns:a16="http://schemas.microsoft.com/office/drawing/2014/main" id="{423D641F-9F00-44E8-A313-B61D2133ABA3}"/>
                </a:ext>
              </a:extLst>
            </p:cNvPr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85;p28">
              <a:extLst>
                <a:ext uri="{FF2B5EF4-FFF2-40B4-BE49-F238E27FC236}">
                  <a16:creationId xmlns:a16="http://schemas.microsoft.com/office/drawing/2014/main" id="{01C7B3C0-4212-4E42-8134-6FB5760DFBC5}"/>
                </a:ext>
              </a:extLst>
            </p:cNvPr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86;p28">
              <a:extLst>
                <a:ext uri="{FF2B5EF4-FFF2-40B4-BE49-F238E27FC236}">
                  <a16:creationId xmlns:a16="http://schemas.microsoft.com/office/drawing/2014/main" id="{8530C0C5-5FBF-43CB-A8AA-20A3E0CC3522}"/>
                </a:ext>
              </a:extLst>
            </p:cNvPr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87;p28">
              <a:extLst>
                <a:ext uri="{FF2B5EF4-FFF2-40B4-BE49-F238E27FC236}">
                  <a16:creationId xmlns:a16="http://schemas.microsoft.com/office/drawing/2014/main" id="{8D25CB6A-C68F-4782-97E0-71291B7E33FB}"/>
                </a:ext>
              </a:extLst>
            </p:cNvPr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88;p28">
              <a:extLst>
                <a:ext uri="{FF2B5EF4-FFF2-40B4-BE49-F238E27FC236}">
                  <a16:creationId xmlns:a16="http://schemas.microsoft.com/office/drawing/2014/main" id="{D907E0AE-EC0E-48CE-BBCE-A0292D142587}"/>
                </a:ext>
              </a:extLst>
            </p:cNvPr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89;p28">
              <a:extLst>
                <a:ext uri="{FF2B5EF4-FFF2-40B4-BE49-F238E27FC236}">
                  <a16:creationId xmlns:a16="http://schemas.microsoft.com/office/drawing/2014/main" id="{4C1D6990-5226-4F92-BD19-12F53D769266}"/>
                </a:ext>
              </a:extLst>
            </p:cNvPr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90;p28">
              <a:extLst>
                <a:ext uri="{FF2B5EF4-FFF2-40B4-BE49-F238E27FC236}">
                  <a16:creationId xmlns:a16="http://schemas.microsoft.com/office/drawing/2014/main" id="{33292052-F2E3-45B3-BA27-E369E8DCA2CF}"/>
                </a:ext>
              </a:extLst>
            </p:cNvPr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91;p28">
              <a:extLst>
                <a:ext uri="{FF2B5EF4-FFF2-40B4-BE49-F238E27FC236}">
                  <a16:creationId xmlns:a16="http://schemas.microsoft.com/office/drawing/2014/main" id="{5EDE28AF-38B9-4C11-B969-66AFEF42E110}"/>
                </a:ext>
              </a:extLst>
            </p:cNvPr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92;p28">
              <a:extLst>
                <a:ext uri="{FF2B5EF4-FFF2-40B4-BE49-F238E27FC236}">
                  <a16:creationId xmlns:a16="http://schemas.microsoft.com/office/drawing/2014/main" id="{12B19EE0-7F46-4973-A0A6-A0265C47DF90}"/>
                </a:ext>
              </a:extLst>
            </p:cNvPr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93;p28">
              <a:extLst>
                <a:ext uri="{FF2B5EF4-FFF2-40B4-BE49-F238E27FC236}">
                  <a16:creationId xmlns:a16="http://schemas.microsoft.com/office/drawing/2014/main" id="{50E46E26-7D7C-46A0-BCD5-BC480B8C6668}"/>
                </a:ext>
              </a:extLst>
            </p:cNvPr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94;p28">
              <a:extLst>
                <a:ext uri="{FF2B5EF4-FFF2-40B4-BE49-F238E27FC236}">
                  <a16:creationId xmlns:a16="http://schemas.microsoft.com/office/drawing/2014/main" id="{27A40175-EC28-4334-BFD4-59D7EE69AFA0}"/>
                </a:ext>
              </a:extLst>
            </p:cNvPr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95;p28">
              <a:extLst>
                <a:ext uri="{FF2B5EF4-FFF2-40B4-BE49-F238E27FC236}">
                  <a16:creationId xmlns:a16="http://schemas.microsoft.com/office/drawing/2014/main" id="{489CDB06-3E37-4DAD-A2C4-FC23FB8F9DC3}"/>
                </a:ext>
              </a:extLst>
            </p:cNvPr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96;p28">
              <a:extLst>
                <a:ext uri="{FF2B5EF4-FFF2-40B4-BE49-F238E27FC236}">
                  <a16:creationId xmlns:a16="http://schemas.microsoft.com/office/drawing/2014/main" id="{8C12FA79-BE85-4AB8-9789-6A4F7FDED2B5}"/>
                </a:ext>
              </a:extLst>
            </p:cNvPr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97;p28">
              <a:extLst>
                <a:ext uri="{FF2B5EF4-FFF2-40B4-BE49-F238E27FC236}">
                  <a16:creationId xmlns:a16="http://schemas.microsoft.com/office/drawing/2014/main" id="{2C086701-46DA-45CF-83FC-F584116F71B6}"/>
                </a:ext>
              </a:extLst>
            </p:cNvPr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98;p28">
              <a:extLst>
                <a:ext uri="{FF2B5EF4-FFF2-40B4-BE49-F238E27FC236}">
                  <a16:creationId xmlns:a16="http://schemas.microsoft.com/office/drawing/2014/main" id="{89E54EF2-1BCB-46D2-9115-DB38C12F350A}"/>
                </a:ext>
              </a:extLst>
            </p:cNvPr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99;p28">
              <a:extLst>
                <a:ext uri="{FF2B5EF4-FFF2-40B4-BE49-F238E27FC236}">
                  <a16:creationId xmlns:a16="http://schemas.microsoft.com/office/drawing/2014/main" id="{3ACD0344-E5ED-45B2-8482-3CD37261C2E3}"/>
                </a:ext>
              </a:extLst>
            </p:cNvPr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800;p28">
              <a:extLst>
                <a:ext uri="{FF2B5EF4-FFF2-40B4-BE49-F238E27FC236}">
                  <a16:creationId xmlns:a16="http://schemas.microsoft.com/office/drawing/2014/main" id="{D43C35C1-4E1D-4CBD-8C40-BADB1C610B9C}"/>
                </a:ext>
              </a:extLst>
            </p:cNvPr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801;p28">
              <a:extLst>
                <a:ext uri="{FF2B5EF4-FFF2-40B4-BE49-F238E27FC236}">
                  <a16:creationId xmlns:a16="http://schemas.microsoft.com/office/drawing/2014/main" id="{D480EB12-1821-4913-9A4E-BA4090B4E455}"/>
                </a:ext>
              </a:extLst>
            </p:cNvPr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2;p28">
              <a:extLst>
                <a:ext uri="{FF2B5EF4-FFF2-40B4-BE49-F238E27FC236}">
                  <a16:creationId xmlns:a16="http://schemas.microsoft.com/office/drawing/2014/main" id="{15CA7B35-4651-490A-B3E3-4BEBB17C1F14}"/>
                </a:ext>
              </a:extLst>
            </p:cNvPr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03;p28">
              <a:extLst>
                <a:ext uri="{FF2B5EF4-FFF2-40B4-BE49-F238E27FC236}">
                  <a16:creationId xmlns:a16="http://schemas.microsoft.com/office/drawing/2014/main" id="{1EA9A470-D720-429F-8AB6-6BF14A88D006}"/>
                </a:ext>
              </a:extLst>
            </p:cNvPr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04;p28">
              <a:extLst>
                <a:ext uri="{FF2B5EF4-FFF2-40B4-BE49-F238E27FC236}">
                  <a16:creationId xmlns:a16="http://schemas.microsoft.com/office/drawing/2014/main" id="{F31B52B6-F463-439A-8A7E-B9331D92C48D}"/>
                </a:ext>
              </a:extLst>
            </p:cNvPr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05;p28">
              <a:extLst>
                <a:ext uri="{FF2B5EF4-FFF2-40B4-BE49-F238E27FC236}">
                  <a16:creationId xmlns:a16="http://schemas.microsoft.com/office/drawing/2014/main" id="{32149361-CA70-42F6-9A6C-F1AD1E458389}"/>
                </a:ext>
              </a:extLst>
            </p:cNvPr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06;p28">
              <a:extLst>
                <a:ext uri="{FF2B5EF4-FFF2-40B4-BE49-F238E27FC236}">
                  <a16:creationId xmlns:a16="http://schemas.microsoft.com/office/drawing/2014/main" id="{8CFADF2B-8919-451A-8391-BCDB8B722AC0}"/>
                </a:ext>
              </a:extLst>
            </p:cNvPr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07;p28">
              <a:extLst>
                <a:ext uri="{FF2B5EF4-FFF2-40B4-BE49-F238E27FC236}">
                  <a16:creationId xmlns:a16="http://schemas.microsoft.com/office/drawing/2014/main" id="{C43E9B96-D09D-4752-B224-BD4E97F3F77C}"/>
                </a:ext>
              </a:extLst>
            </p:cNvPr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08;p28">
              <a:extLst>
                <a:ext uri="{FF2B5EF4-FFF2-40B4-BE49-F238E27FC236}">
                  <a16:creationId xmlns:a16="http://schemas.microsoft.com/office/drawing/2014/main" id="{C5A7A9A9-1584-4452-99F8-32E74C503C18}"/>
                </a:ext>
              </a:extLst>
            </p:cNvPr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09;p28">
              <a:extLst>
                <a:ext uri="{FF2B5EF4-FFF2-40B4-BE49-F238E27FC236}">
                  <a16:creationId xmlns:a16="http://schemas.microsoft.com/office/drawing/2014/main" id="{EB69139C-9238-4BC8-819A-2A8802443A01}"/>
                </a:ext>
              </a:extLst>
            </p:cNvPr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10;p28">
              <a:extLst>
                <a:ext uri="{FF2B5EF4-FFF2-40B4-BE49-F238E27FC236}">
                  <a16:creationId xmlns:a16="http://schemas.microsoft.com/office/drawing/2014/main" id="{80E02F88-E3D0-418E-9D6A-9CFBFB4ECACB}"/>
                </a:ext>
              </a:extLst>
            </p:cNvPr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11;p28">
              <a:extLst>
                <a:ext uri="{FF2B5EF4-FFF2-40B4-BE49-F238E27FC236}">
                  <a16:creationId xmlns:a16="http://schemas.microsoft.com/office/drawing/2014/main" id="{7491C7E9-2A34-43C3-A026-F21B2C62E6ED}"/>
                </a:ext>
              </a:extLst>
            </p:cNvPr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12;p28">
              <a:extLst>
                <a:ext uri="{FF2B5EF4-FFF2-40B4-BE49-F238E27FC236}">
                  <a16:creationId xmlns:a16="http://schemas.microsoft.com/office/drawing/2014/main" id="{FD093466-7982-4938-978E-A0D6695EEB60}"/>
                </a:ext>
              </a:extLst>
            </p:cNvPr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13;p28">
              <a:extLst>
                <a:ext uri="{FF2B5EF4-FFF2-40B4-BE49-F238E27FC236}">
                  <a16:creationId xmlns:a16="http://schemas.microsoft.com/office/drawing/2014/main" id="{0D1ADB08-8B5F-4E70-B7E5-2C9F94F3074C}"/>
                </a:ext>
              </a:extLst>
            </p:cNvPr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814;p28">
              <a:extLst>
                <a:ext uri="{FF2B5EF4-FFF2-40B4-BE49-F238E27FC236}">
                  <a16:creationId xmlns:a16="http://schemas.microsoft.com/office/drawing/2014/main" id="{E0DDD879-93DD-4C93-9BDC-34CCF8971F03}"/>
                </a:ext>
              </a:extLst>
            </p:cNvPr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815;p28">
              <a:extLst>
                <a:ext uri="{FF2B5EF4-FFF2-40B4-BE49-F238E27FC236}">
                  <a16:creationId xmlns:a16="http://schemas.microsoft.com/office/drawing/2014/main" id="{7A26ADF2-338D-4DE1-9FCC-1FCC0D2F450E}"/>
                </a:ext>
              </a:extLst>
            </p:cNvPr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65490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5" name="Google Shape;2835;p56"/>
          <p:cNvSpPr/>
          <p:nvPr/>
        </p:nvSpPr>
        <p:spPr>
          <a:xfrm>
            <a:off x="14592046" y="331844"/>
            <a:ext cx="676800" cy="6624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36" name="Google Shape;2836;p56"/>
          <p:cNvGrpSpPr/>
          <p:nvPr/>
        </p:nvGrpSpPr>
        <p:grpSpPr>
          <a:xfrm>
            <a:off x="14354352" y="8395633"/>
            <a:ext cx="2441608" cy="754406"/>
            <a:chOff x="7812047" y="4100311"/>
            <a:chExt cx="715511" cy="608196"/>
          </a:xfrm>
        </p:grpSpPr>
        <p:grpSp>
          <p:nvGrpSpPr>
            <p:cNvPr id="2837" name="Google Shape;2837;p56"/>
            <p:cNvGrpSpPr/>
            <p:nvPr/>
          </p:nvGrpSpPr>
          <p:grpSpPr>
            <a:xfrm>
              <a:off x="7812047" y="4153807"/>
              <a:ext cx="715511" cy="554700"/>
              <a:chOff x="7812047" y="4153807"/>
              <a:chExt cx="715511" cy="554700"/>
            </a:xfrm>
          </p:grpSpPr>
          <p:sp>
            <p:nvSpPr>
              <p:cNvPr id="2838" name="Google Shape;2838;p56"/>
              <p:cNvSpPr/>
              <p:nvPr/>
            </p:nvSpPr>
            <p:spPr>
              <a:xfrm rot="5400000">
                <a:off x="7954858" y="4135807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39" name="Google Shape;2839;p56"/>
              <p:cNvSpPr/>
              <p:nvPr/>
            </p:nvSpPr>
            <p:spPr>
              <a:xfrm>
                <a:off x="7812047" y="4228209"/>
                <a:ext cx="86400" cy="3393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40" name="Google Shape;2840;p56"/>
            <p:cNvSpPr/>
            <p:nvPr/>
          </p:nvSpPr>
          <p:spPr>
            <a:xfrm rot="5400000">
              <a:off x="794202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841" name="Google Shape;2841;p56"/>
          <p:cNvSpPr/>
          <p:nvPr/>
        </p:nvSpPr>
        <p:spPr>
          <a:xfrm>
            <a:off x="16795960" y="6206788"/>
            <a:ext cx="859800" cy="836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014534" y="1851959"/>
            <a:ext cx="14530388" cy="654367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Ghi nhớ kiến thức trong bài. 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oàn thành các bài tập </a:t>
            </a:r>
            <a:r>
              <a:rPr lang="pt-BR" sz="4000" kern="0" dirty="0" smtClean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ong </a:t>
            </a: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BT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uẩn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ị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mớ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4000" b="1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“Bài 22: Đại lượng tỉ lệ thuận</a:t>
            </a:r>
            <a:r>
              <a:rPr lang="vi-VN" sz="4000" b="1" kern="0" dirty="0" smtClean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”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12590" y="1233658"/>
            <a:ext cx="7146112" cy="110389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fr-FR" sz="5000" b="1" kern="0" dirty="0">
                <a:solidFill>
                  <a:srgbClr val="F3F3F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ƯỚNG DẪN VỀ NHÀ</a:t>
            </a:r>
            <a:endParaRPr lang="en-US" sz="5000" kern="0" dirty="0">
              <a:solidFill>
                <a:srgbClr val="F3F3F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2497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-1805623" y="-1727736"/>
            <a:ext cx="11825386" cy="1118977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13092856" y="1818646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304800" y="4381500"/>
            <a:ext cx="5567510" cy="563085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3715469" y="5676900"/>
            <a:ext cx="4528782" cy="44891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alphaModFix amt="6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1063013">
            <a:off x="906872" y="691173"/>
            <a:ext cx="1335021" cy="16609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V="1">
            <a:off x="16720146" y="-58418"/>
            <a:ext cx="3135707" cy="293188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H="1" flipV="1">
            <a:off x="-2438244" y="5143500"/>
            <a:ext cx="4400856" cy="41148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323234" y="1610038"/>
            <a:ext cx="10694210" cy="3340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ẸN GẶP LẠI CÁC EM </a:t>
            </a:r>
            <a:b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</a:b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Ở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1041034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-1575180" y="-1359227"/>
            <a:ext cx="10162055" cy="961584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 flipV="1">
            <a:off x="10832947" y="3223958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5135183" y="-58418"/>
            <a:ext cx="5631192" cy="5265164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949468" y="6872291"/>
            <a:ext cx="5501070" cy="51435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890183">
            <a:off x="14670518" y="7066176"/>
            <a:ext cx="2980327" cy="273072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-1045071" y="0"/>
            <a:ext cx="4046516" cy="401110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489423" y="1257300"/>
            <a:ext cx="13099518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vi-VN" sz="7500" b="1" kern="0" dirty="0">
                <a:solidFill>
                  <a:srgbClr val="F2C2AB">
                    <a:lumMod val="50000"/>
                  </a:srgbClr>
                </a:solidFill>
                <a:cs typeface="Arial"/>
                <a:sym typeface="Arial"/>
              </a:rPr>
              <a:t>CHƯƠNG VI: TỈ LỆ THỨC VÀ ĐẠI LƯỢNG TỈ LỆ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55400" y="5446604"/>
            <a:ext cx="15167565" cy="1346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nl-NL" sz="6200" b="1" kern="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BÀI LUYỆN TẬP CHUNG TRANG 10</a:t>
            </a:r>
            <a:endParaRPr lang="en-US" sz="6200" b="1" kern="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381000" y="876300"/>
            <a:ext cx="17585564" cy="9153583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70816" y="972217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98791" y="180726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7" name="Google Shape;2165;p36"/>
          <p:cNvSpPr txBox="1">
            <a:spLocks noGrp="1"/>
          </p:cNvSpPr>
          <p:nvPr>
            <p:ph type="title"/>
          </p:nvPr>
        </p:nvSpPr>
        <p:spPr>
          <a:xfrm>
            <a:off x="5105400" y="228251"/>
            <a:ext cx="8562740" cy="13113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6000" b="1">
                <a:solidFill>
                  <a:srgbClr val="FF0000"/>
                </a:solidFill>
                <a:latin typeface="+mj-lt"/>
              </a:rPr>
              <a:t>NỘI </a:t>
            </a:r>
            <a:r>
              <a:rPr lang="en" sz="6000" b="1" smtClean="0">
                <a:solidFill>
                  <a:srgbClr val="FF0000"/>
                </a:solidFill>
                <a:latin typeface="+mj-lt"/>
              </a:rPr>
              <a:t>DUNG BÀI HỌC</a:t>
            </a:r>
            <a:endParaRPr sz="60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573712" y="3395897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 tỉ lệ thức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84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0313182">
            <a:off x="13338511" y="4828500"/>
            <a:ext cx="4036332" cy="400101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801533" y="3544014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66604" y="1870645"/>
            <a:ext cx="4929555" cy="100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62600" y="5030898"/>
            <a:ext cx="79898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úng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27364" y="5273814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612977" y="7350609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văn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856296" y="7514224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248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1" grpId="0"/>
      <p:bldP spid="2" grpId="0" animBg="1"/>
      <p:bldP spid="3" grpId="0"/>
      <p:bldP spid="26" grpId="0"/>
      <p:bldP spid="27" grpId="0" animBg="1"/>
      <p:bldP spid="28" grpId="0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703108"/>
            <a:ext cx="1012747" cy="93519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133600" y="816761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nl-NL" sz="4000" b="1" kern="0" dirty="0" smtClean="0">
                <a:solidFill>
                  <a:schemeClr val="bg1">
                    <a:lumMod val="10000"/>
                  </a:schemeClr>
                </a:solidFill>
                <a:cs typeface="Arial" panose="020B0604020202020204" pitchFamily="34" charset="0"/>
                <a:sym typeface="Arial"/>
              </a:rPr>
              <a:t>HĐ: </a:t>
            </a:r>
            <a:r>
              <a:rPr lang="en-US" sz="4000" dirty="0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HÂN TÍCH CÁC VÍ DỤ:</a:t>
            </a:r>
            <a:endParaRPr lang="en-US" sz="4000" dirty="0">
              <a:solidFill>
                <a:schemeClr val="bg1">
                  <a:lumMod val="10000"/>
                </a:schemeClr>
              </a:solidFill>
            </a:endParaRPr>
          </a:p>
          <a:p>
            <a:pPr>
              <a:buClr>
                <a:srgbClr val="000000"/>
              </a:buClr>
              <a:buFont typeface="Arial"/>
              <a:buNone/>
            </a:pPr>
            <a:endParaRPr lang="en-US" sz="4000" kern="0" dirty="0">
              <a:solidFill>
                <a:schemeClr val="bg1">
                  <a:lumMod val="10000"/>
                </a:schemeClr>
              </a:solidFill>
              <a:cs typeface="Arial" panose="020B0604020202020204" pitchFamily="34" charset="0"/>
              <a:sym typeface="Arial"/>
            </a:endParaRPr>
          </a:p>
        </p:txBody>
      </p:sp>
      <p:sp>
        <p:nvSpPr>
          <p:cNvPr id="22" name="Google Shape;2254;p39"/>
          <p:cNvSpPr/>
          <p:nvPr/>
        </p:nvSpPr>
        <p:spPr>
          <a:xfrm>
            <a:off x="16992600" y="9105900"/>
            <a:ext cx="910282" cy="1011371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8294" y="497034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276550" y="9120949"/>
            <a:ext cx="926605" cy="975551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5" name="Picture 6"/>
          <p:cNvPicPr>
            <a:picLocks noChangeAspect="1"/>
          </p:cNvPicPr>
          <p:nvPr/>
        </p:nvPicPr>
        <p:blipFill rotWithShape="1">
          <a:blip r:embed="rId4"/>
          <a:srcRect t="30236"/>
          <a:stretch/>
        </p:blipFill>
        <p:spPr>
          <a:xfrm>
            <a:off x="12954000" y="7277100"/>
            <a:ext cx="2362200" cy="249241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5147509" y="2171700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 tỉ lệ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36065" y="2337048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147509" y="3897790"/>
            <a:ext cx="1314049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úng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361896" y="4066848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147509" y="6229685"/>
            <a:ext cx="79898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ăn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)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390828" y="6393300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705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 animBg="1"/>
      <p:bldP spid="26" grpId="0"/>
      <p:bldP spid="27" grpId="0" animBg="1"/>
      <p:bldP spid="28" grpId="0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63910" y="2204975"/>
            <a:ext cx="17953876" cy="7195554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3" name="Google Shape;2270;p40"/>
          <p:cNvSpPr txBox="1">
            <a:spLocks noGrp="1"/>
          </p:cNvSpPr>
          <p:nvPr>
            <p:ph type="title"/>
          </p:nvPr>
        </p:nvSpPr>
        <p:spPr>
          <a:xfrm>
            <a:off x="5564396" y="714433"/>
            <a:ext cx="7446501" cy="10852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</a:pP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– </a:t>
            </a:r>
            <a:r>
              <a:rPr lang="nl-NL" sz="4000" b="1" kern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</a:t>
            </a:r>
            <a:r>
              <a:rPr lang="en-US" sz="4000" b="1" kern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nl-NL" sz="4000" b="1" kern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sz="4000" b="1" dirty="0">
              <a:latin typeface="+mj-lt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5327696" y="79564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98791" y="180726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2667000" y="2334998"/>
            <a:ext cx="12447638" cy="901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 các tỉ lệ thức có thể được từ bốn số: 15; 18; 20; 2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8153400" y="3566041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096" y="4762500"/>
            <a:ext cx="1722750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 15.24 =  18.20 (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360</a:t>
            </a:r>
            <a:r>
              <a:rPr lang="en-US" sz="4000" dirty="0" smtClean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3554" y="5829300"/>
            <a:ext cx="142492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431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" grpId="0"/>
      <p:bldP spid="16" grpId="0" animBg="1"/>
      <p:bldP spid="7" grpId="0"/>
      <p:bldP spid="19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609907" y="3002370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658152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-205635" y="9105900"/>
            <a:ext cx="1219200" cy="122547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4330362" y="6815373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802065"/>
            <a:ext cx="63246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2</a:t>
            </a:r>
            <a:r>
              <a:rPr lang="nl-NL" sz="40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(SGK – tr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/>
          </a:p>
        </p:txBody>
      </p:sp>
      <p:pic>
        <p:nvPicPr>
          <p:cNvPr id="26" name="Picture 19">
            <a:extLst>
              <a:ext uri="{FF2B5EF4-FFF2-40B4-BE49-F238E27FC236}">
                <a16:creationId xmlns:a16="http://schemas.microsoft.com/office/drawing/2014/main" id="{30F38795-F5F4-4C91-81D6-D45265DF37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4478000" y="5143500"/>
            <a:ext cx="3390365" cy="5318220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7142335" y="248148"/>
            <a:ext cx="9601200" cy="2087495"/>
            <a:chOff x="4876800" y="1759752"/>
            <a:chExt cx="9601200" cy="2087495"/>
          </a:xfrm>
        </p:grpSpPr>
        <p:sp>
          <p:nvSpPr>
            <p:cNvPr id="8" name="Rectangle 7"/>
            <p:cNvSpPr/>
            <p:nvPr/>
          </p:nvSpPr>
          <p:spPr>
            <a:xfrm>
              <a:off x="4876800" y="2324100"/>
              <a:ext cx="9601200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Tìm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x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y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sa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ea typeface="Calibri" panose="020F050202020403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 smtClean="0">
                  <a:ea typeface="Calibri" panose="020F0502020204030204" pitchFamily="34" charset="0"/>
                  <a:cs typeface="Arial" panose="020B0604020202020204" pitchFamily="34" charset="0"/>
                </a:rPr>
                <a:t>              </a:t>
              </a:r>
              <a:r>
                <a:rPr lang="en-US" sz="4000" dirty="0" err="1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x + y =  </a:t>
              </a:r>
              <a:r>
                <a:rPr lang="en-US" sz="4000" dirty="0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15</a:t>
              </a:r>
              <a:endParaRPr lang="en-US" sz="400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angle 28"/>
          <p:cNvSpPr/>
          <p:nvPr/>
        </p:nvSpPr>
        <p:spPr>
          <a:xfrm>
            <a:off x="2912291" y="5675071"/>
            <a:ext cx="1127760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800" dirty="0" smtClean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heo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3800" dirty="0" err="1" smtClean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3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Oval Callout 30"/>
          <p:cNvSpPr/>
          <p:nvPr/>
        </p:nvSpPr>
        <p:spPr>
          <a:xfrm>
            <a:off x="8839200" y="258978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912291" y="4254738"/>
            <a:ext cx="5445470" cy="1290866"/>
            <a:chOff x="2460931" y="4673232"/>
            <a:chExt cx="5445470" cy="1290866"/>
          </a:xfrm>
        </p:grpSpPr>
        <p:sp>
          <p:nvSpPr>
            <p:cNvPr id="30" name="Rectangle 29"/>
            <p:cNvSpPr/>
            <p:nvPr/>
          </p:nvSpPr>
          <p:spPr>
            <a:xfrm>
              <a:off x="2460931" y="4927574"/>
              <a:ext cx="4155305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err="1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Từ</a:t>
              </a:r>
              <a:r>
                <a:rPr lang="en-US" sz="3800" dirty="0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3800" dirty="0" err="1" smtClean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3800" dirty="0" smtClean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+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912291" y="8288804"/>
            <a:ext cx="7111242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x = 3.3 = 9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y = 3.2 = 6</a:t>
            </a:r>
            <a:endParaRPr lang="en-US" sz="38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643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9" grpId="0"/>
      <p:bldP spid="31" grpId="0" animBg="1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398395" y="76200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6853352" y="923623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75148" y="9362972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81800" y="484877"/>
            <a:ext cx="52578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3</a:t>
            </a:r>
            <a:r>
              <a:rPr lang="nl-NL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</a:t>
            </a: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(SGK – </a:t>
            </a:r>
            <a:r>
              <a:rPr lang="nl-NL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tr</a:t>
            </a:r>
            <a:r>
              <a:rPr lang="en-US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>
              <a:solidFill>
                <a:srgbClr val="F3F3F3"/>
              </a:solidFill>
            </a:endParaRPr>
          </a:p>
        </p:txBody>
      </p:sp>
      <p:sp>
        <p:nvSpPr>
          <p:cNvPr id="21" name="Oval Callout 20"/>
          <p:cNvSpPr/>
          <p:nvPr/>
        </p:nvSpPr>
        <p:spPr>
          <a:xfrm>
            <a:off x="8569178" y="3713985"/>
            <a:ext cx="1683043" cy="758867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 smtClean="0">
                <a:solidFill>
                  <a:srgbClr val="FFFFFF"/>
                </a:solidFill>
              </a:rPr>
              <a:t>Giải</a:t>
            </a:r>
            <a:endParaRPr lang="en-US" sz="3800" b="1" dirty="0">
              <a:solidFill>
                <a:srgbClr val="FFFFFF"/>
              </a:solidFill>
            </a:endParaRPr>
          </a:p>
        </p:txBody>
      </p:sp>
      <p:pic>
        <p:nvPicPr>
          <p:cNvPr id="25" name="Picture 9"/>
          <p:cNvPicPr>
            <a:picLocks noChangeAspect="1"/>
          </p:cNvPicPr>
          <p:nvPr/>
        </p:nvPicPr>
        <p:blipFill>
          <a:blip r:embed="rId3" cstate="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4115070" flipH="1">
            <a:off x="16644677" y="8611922"/>
            <a:ext cx="1288301" cy="127702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02945" y="1680508"/>
            <a:ext cx="1682305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độ dài các cạnh của một tam giác, biết độ dài các cạnh của nó tỉ lệ với 2; 3; 4 và cạnh lớn nhất dài hơn cạnh nhỏ nhất 6 cm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71948" y="4838700"/>
            <a:ext cx="17585055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, y,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 </a:t>
            </a:r>
            <a:r>
              <a:rPr lang="pl-PL" sz="4000" dirty="0"/>
              <a:t>(cm, x, y, </a:t>
            </a:r>
            <a:r>
              <a:rPr lang="pl-PL" sz="4000" dirty="0" smtClean="0"/>
              <a:t>z</a:t>
            </a:r>
            <a:r>
              <a:rPr lang="en-US" sz="4000" dirty="0" smtClean="0"/>
              <a:t> </a:t>
            </a:r>
            <a:r>
              <a:rPr lang="pl-PL" sz="4000" dirty="0" smtClean="0"/>
              <a:t>&gt; </a:t>
            </a:r>
            <a:r>
              <a:rPr lang="pl-PL" sz="4000" dirty="0"/>
              <a:t>0</a:t>
            </a:r>
            <a:r>
              <a:rPr lang="pl-PL" sz="4000" dirty="0" smtClean="0"/>
              <a:t>)</a:t>
            </a:r>
            <a:endParaRPr lang="en-US" sz="4000" dirty="0"/>
          </a:p>
        </p:txBody>
      </p:sp>
      <p:grpSp>
        <p:nvGrpSpPr>
          <p:cNvPr id="10" name="Group 9"/>
          <p:cNvGrpSpPr/>
          <p:nvPr/>
        </p:nvGrpSpPr>
        <p:grpSpPr>
          <a:xfrm>
            <a:off x="3262393" y="6403869"/>
            <a:ext cx="11520407" cy="2340758"/>
            <a:chOff x="3262393" y="6403869"/>
            <a:chExt cx="11520407" cy="2340758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4572000" y="6403869"/>
              <a:ext cx="10210800" cy="2340758"/>
            </a:xfrm>
            <a:prstGeom prst="wedgeRoundRectCallout">
              <a:avLst>
                <a:gd name="adj1" fmla="val -55516"/>
                <a:gd name="adj2" fmla="val -3711"/>
                <a:gd name="adj3" fmla="val 1666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21"/>
            <p:cNvPicPr>
              <a:picLocks noChangeAspect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>
            <a:xfrm>
              <a:off x="3262393" y="7605890"/>
              <a:ext cx="1524000" cy="1034701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5219700" y="6563095"/>
              <a:ext cx="9144000" cy="193899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ộ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ài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ác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ạnh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ủa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ó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ỉ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ệ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ới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2; 3; 4,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ì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ta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ra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iều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gì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? </a:t>
              </a:r>
              <a:endParaRPr lang="en-US" sz="4000" dirty="0">
                <a:solidFill>
                  <a:srgbClr val="434343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506687" y="6572635"/>
            <a:ext cx="10545375" cy="2615568"/>
            <a:chOff x="5451115" y="7581900"/>
            <a:chExt cx="10545375" cy="2615568"/>
          </a:xfrm>
        </p:grpSpPr>
        <p:grpSp>
          <p:nvGrpSpPr>
            <p:cNvPr id="13" name="Group 12"/>
            <p:cNvGrpSpPr/>
            <p:nvPr/>
          </p:nvGrpSpPr>
          <p:grpSpPr>
            <a:xfrm>
              <a:off x="5451115" y="7581900"/>
              <a:ext cx="10398485" cy="2098218"/>
              <a:chOff x="5451115" y="7581900"/>
              <a:chExt cx="10398485" cy="2098218"/>
            </a:xfrm>
          </p:grpSpPr>
          <p:sp>
            <p:nvSpPr>
              <p:cNvPr id="12" name="Rounded Rectangular Callout 11"/>
              <p:cNvSpPr/>
              <p:nvPr/>
            </p:nvSpPr>
            <p:spPr>
              <a:xfrm>
                <a:off x="5451115" y="7581900"/>
                <a:ext cx="10398485" cy="2098218"/>
              </a:xfrm>
              <a:prstGeom prst="wedgeRoundRectCallout">
                <a:avLst/>
              </a:prstGeom>
              <a:solidFill>
                <a:schemeClr val="accent4">
                  <a:lumMod val="85000"/>
                </a:schemeClr>
              </a:solidFill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5675552" y="7671095"/>
                <a:ext cx="10096501" cy="1824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ỏ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6 cm, ta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?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26" name="Picture 21"/>
            <p:cNvPicPr>
              <a:picLocks noChangeAspect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>
            <a:xfrm>
              <a:off x="14472490" y="9162767"/>
              <a:ext cx="1524000" cy="10347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69301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" grpId="0" animBg="1"/>
      <p:bldP spid="3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Graph Paper Style Thesis by Slidesgo">
  <a:themeElements>
    <a:clrScheme name="Simple Light">
      <a:dk1>
        <a:srgbClr val="434343"/>
      </a:dk1>
      <a:lt1>
        <a:srgbClr val="F3F3F3"/>
      </a:lt1>
      <a:dk2>
        <a:srgbClr val="B7B7B7"/>
      </a:dk2>
      <a:lt2>
        <a:srgbClr val="859477"/>
      </a:lt2>
      <a:accent1>
        <a:srgbClr val="D9997D"/>
      </a:accent1>
      <a:accent2>
        <a:srgbClr val="F2C2AB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0</TotalTime>
  <Words>1474</Words>
  <PresentationFormat>Custom</PresentationFormat>
  <Paragraphs>312</Paragraphs>
  <Slides>35</Slides>
  <Notes>20</Notes>
  <HiddenSlides>0</HiddenSlides>
  <MMClips>5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0" baseType="lpstr">
      <vt:lpstr>Arial</vt:lpstr>
      <vt:lpstr>Cambria Math</vt:lpstr>
      <vt:lpstr>Autour One</vt:lpstr>
      <vt:lpstr>Merriweather Black</vt:lpstr>
      <vt:lpstr>Merriweather</vt:lpstr>
      <vt:lpstr>Calibri</vt:lpstr>
      <vt:lpstr>.VnTime</vt:lpstr>
      <vt:lpstr>Times New Roman</vt:lpstr>
      <vt:lpstr>Anton</vt:lpstr>
      <vt:lpstr>Symbol</vt:lpstr>
      <vt:lpstr>Spectral</vt:lpstr>
      <vt:lpstr>Office Theme</vt:lpstr>
      <vt:lpstr>Graph Paper Style Thesis by Slidesgo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NỘI DUNG BÀI HỌC</vt:lpstr>
      <vt:lpstr>PowerPoint Presentation</vt:lpstr>
      <vt:lpstr>Ví dụ 1 (SGK – tr10)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ư Viện VnTeach.Com</dc:creator>
  <cp:keywords>Thư Viện VnTeach.Com</cp:keywords>
  <dcterms:created xsi:type="dcterms:W3CDTF">2006-08-16T00:00:00Z</dcterms:created>
  <dcterms:modified xsi:type="dcterms:W3CDTF">2022-11-17T16:57:51Z</dcterms:modified>
  <dc:identifier>DAFOn_7ZoxE</dc:identifier>
</cp:coreProperties>
</file>